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861011" w14:textId="099F31B6" w:rsidR="00D455F1" w:rsidRDefault="00A6608D">
      <w:pPr>
        <w:spacing w:line="300" w:lineRule="auto"/>
        <w:rPr>
          <w:rFonts w:eastAsia="等线"/>
          <w:szCs w:val="21"/>
        </w:rPr>
      </w:pPr>
      <w:bookmarkStart w:id="0" w:name="_Toc148762563"/>
      <w:bookmarkStart w:id="1" w:name="_Toc148761545"/>
      <w:r>
        <w:rPr>
          <w:rFonts w:eastAsia="等线"/>
          <w:szCs w:val="21"/>
        </w:rPr>
        <w:t>DOI</w:t>
      </w:r>
      <w:r>
        <w:rPr>
          <w:rFonts w:eastAsia="等线" w:hint="eastAsia"/>
          <w:szCs w:val="21"/>
        </w:rPr>
        <w:t>:10.11918/202</w:t>
      </w:r>
      <w:r>
        <w:rPr>
          <w:rFonts w:eastAsia="等线"/>
          <w:szCs w:val="21"/>
        </w:rPr>
        <w:t>60</w:t>
      </w:r>
      <w:r w:rsidR="005F3DB8">
        <w:rPr>
          <w:rFonts w:eastAsia="等线" w:hint="eastAsia"/>
          <w:szCs w:val="21"/>
        </w:rPr>
        <w:t>3093</w:t>
      </w:r>
    </w:p>
    <w:p w14:paraId="10235A6F" w14:textId="471AD918" w:rsidR="00D455F1" w:rsidRPr="00A605CA" w:rsidRDefault="00606610">
      <w:pPr>
        <w:pStyle w:val="Style22"/>
        <w:spacing w:beforeLines="100" w:before="240" w:afterLines="100" w:after="240"/>
        <w:ind w:firstLine="0"/>
        <w:jc w:val="center"/>
        <w:rPr>
          <w:rFonts w:ascii="黑体" w:eastAsia="黑体" w:hAnsi="黑体" w:cs="黑体"/>
          <w:b/>
          <w:bCs/>
          <w:sz w:val="36"/>
          <w:szCs w:val="36"/>
        </w:rPr>
      </w:pPr>
      <w:r w:rsidRPr="00A605CA">
        <w:rPr>
          <w:rFonts w:ascii="黑体" w:eastAsia="黑体" w:hAnsi="黑体" w:cs="黑体" w:hint="eastAsia"/>
          <w:b/>
          <w:bCs/>
          <w:sz w:val="36"/>
          <w:szCs w:val="36"/>
        </w:rPr>
        <w:t>常温污泥厌氧发酵强化城市污水深度脱氮同步污泥减量</w:t>
      </w:r>
    </w:p>
    <w:p w14:paraId="37510A59" w14:textId="2DFB44AA" w:rsidR="00D455F1" w:rsidRPr="008176CB" w:rsidRDefault="00606610">
      <w:pPr>
        <w:adjustRightInd w:val="0"/>
        <w:snapToGrid w:val="0"/>
        <w:spacing w:beforeLines="100" w:before="240" w:line="320" w:lineRule="atLeast"/>
        <w:jc w:val="center"/>
        <w:rPr>
          <w:rFonts w:ascii="楷体" w:eastAsia="楷体" w:hAnsi="楷体"/>
          <w:snapToGrid w:val="0"/>
          <w:kern w:val="0"/>
          <w:sz w:val="28"/>
          <w:szCs w:val="28"/>
        </w:rPr>
      </w:pPr>
      <w:r w:rsidRPr="008176CB">
        <w:rPr>
          <w:rFonts w:ascii="楷体" w:eastAsia="楷体" w:hAnsi="楷体" w:cs="楷体" w:hint="eastAsia"/>
          <w:sz w:val="28"/>
          <w:szCs w:val="28"/>
        </w:rPr>
        <w:t>王 瑞</w:t>
      </w:r>
      <w:r w:rsidR="00A6608D" w:rsidRPr="008176CB">
        <w:rPr>
          <w:rFonts w:ascii="楷体" w:eastAsia="楷体" w:hAnsi="楷体"/>
          <w:snapToGrid w:val="0"/>
          <w:kern w:val="0"/>
          <w:sz w:val="28"/>
          <w:szCs w:val="28"/>
        </w:rPr>
        <w:t>，</w:t>
      </w:r>
      <w:r w:rsidRPr="008176CB">
        <w:rPr>
          <w:rFonts w:ascii="楷体" w:eastAsia="楷体" w:hAnsi="楷体" w:hint="eastAsia"/>
          <w:snapToGrid w:val="0"/>
          <w:kern w:val="0"/>
          <w:sz w:val="28"/>
          <w:szCs w:val="28"/>
        </w:rPr>
        <w:t>刘瑾瑾，邱圣杰，张 琼，李夕耀，彭永臻</w:t>
      </w:r>
    </w:p>
    <w:p w14:paraId="3B06D0BF" w14:textId="7ED571A6" w:rsidR="00D455F1" w:rsidRPr="00AB7D55" w:rsidRDefault="00A6608D">
      <w:pPr>
        <w:adjustRightInd w:val="0"/>
        <w:snapToGrid w:val="0"/>
        <w:spacing w:afterLines="100" w:after="240" w:line="320" w:lineRule="atLeast"/>
        <w:jc w:val="center"/>
        <w:rPr>
          <w:rFonts w:ascii="宋体" w:hAnsi="宋体"/>
          <w:sz w:val="18"/>
          <w:szCs w:val="18"/>
        </w:rPr>
      </w:pPr>
      <w:r w:rsidRPr="00AB7D55">
        <w:rPr>
          <w:rFonts w:ascii="宋体" w:hAnsi="宋体"/>
          <w:snapToGrid w:val="0"/>
          <w:kern w:val="0"/>
          <w:sz w:val="18"/>
          <w:szCs w:val="18"/>
        </w:rPr>
        <w:t>(</w:t>
      </w:r>
      <w:r w:rsidR="00606610" w:rsidRPr="00AB7D55">
        <w:rPr>
          <w:rFonts w:ascii="宋体" w:hAnsi="宋体" w:hint="eastAsia"/>
          <w:snapToGrid w:val="0"/>
          <w:kern w:val="0"/>
          <w:sz w:val="18"/>
          <w:szCs w:val="18"/>
        </w:rPr>
        <w:t>城镇污水深度处理与资源化利用国家工程实验室（北京工业大学）</w:t>
      </w:r>
      <w:r w:rsidRPr="00AB7D55">
        <w:rPr>
          <w:rFonts w:ascii="宋体" w:hAnsi="宋体"/>
          <w:snapToGrid w:val="0"/>
          <w:kern w:val="0"/>
          <w:sz w:val="18"/>
          <w:szCs w:val="18"/>
        </w:rPr>
        <w:t>，北京 100</w:t>
      </w:r>
      <w:r w:rsidR="00606610" w:rsidRPr="00AB7D55">
        <w:rPr>
          <w:rFonts w:ascii="宋体" w:hAnsi="宋体" w:hint="eastAsia"/>
          <w:snapToGrid w:val="0"/>
          <w:kern w:val="0"/>
          <w:sz w:val="18"/>
          <w:szCs w:val="18"/>
        </w:rPr>
        <w:t>124</w:t>
      </w:r>
      <w:r w:rsidRPr="00AB7D55">
        <w:rPr>
          <w:rFonts w:ascii="宋体" w:hAnsi="宋体"/>
          <w:snapToGrid w:val="0"/>
          <w:kern w:val="0"/>
          <w:sz w:val="18"/>
          <w:szCs w:val="18"/>
        </w:rPr>
        <w:t>)</w:t>
      </w:r>
    </w:p>
    <w:p w14:paraId="0F83161E" w14:textId="241C7E85" w:rsidR="00D455F1" w:rsidRDefault="00A6608D">
      <w:pPr>
        <w:pStyle w:val="af9"/>
        <w:tabs>
          <w:tab w:val="left" w:pos="357"/>
          <w:tab w:val="left" w:pos="798"/>
          <w:tab w:val="left" w:pos="1640"/>
        </w:tabs>
        <w:overflowPunct w:val="0"/>
        <w:spacing w:beforeLines="100" w:before="240" w:line="300" w:lineRule="exact"/>
        <w:rPr>
          <w:rFonts w:ascii="黑体" w:eastAsia="黑体" w:hAnsi="等线"/>
          <w:b/>
          <w:bCs/>
          <w:sz w:val="18"/>
          <w:szCs w:val="18"/>
        </w:rPr>
      </w:pPr>
      <w:r>
        <w:rPr>
          <w:rFonts w:ascii="黑体" w:eastAsia="黑体" w:hAnsi="等线" w:hint="eastAsia"/>
          <w:b/>
          <w:bCs/>
          <w:sz w:val="18"/>
          <w:szCs w:val="18"/>
        </w:rPr>
        <w:t>摘  要：</w:t>
      </w:r>
      <w:r w:rsidR="00A605CA" w:rsidRPr="00A605CA">
        <w:rPr>
          <w:rFonts w:ascii="宋体" w:eastAsia="宋体" w:hAnsi="等线" w:hint="eastAsia"/>
          <w:sz w:val="18"/>
          <w:szCs w:val="18"/>
        </w:rPr>
        <w:t>为探究常温（15～22℃）剩余污泥发酵混合物强化低C/N城市污水深度脱氮的可行性，通过批次与长期试验，分析了不同温度（30±2℃、22±2℃、15±2℃）发酵性能、硝化</w:t>
      </w:r>
      <w:proofErr w:type="gramStart"/>
      <w:r w:rsidR="00A605CA" w:rsidRPr="00A605CA">
        <w:rPr>
          <w:rFonts w:ascii="宋体" w:eastAsia="宋体" w:hAnsi="等线" w:hint="eastAsia"/>
          <w:sz w:val="18"/>
          <w:szCs w:val="18"/>
        </w:rPr>
        <w:t>菌</w:t>
      </w:r>
      <w:proofErr w:type="gramEnd"/>
      <w:r w:rsidR="00A605CA" w:rsidRPr="00A605CA">
        <w:rPr>
          <w:rFonts w:ascii="宋体" w:eastAsia="宋体" w:hAnsi="等线" w:hint="eastAsia"/>
          <w:sz w:val="18"/>
          <w:szCs w:val="18"/>
        </w:rPr>
        <w:t>活性变化及</w:t>
      </w:r>
      <w:r w:rsidR="000906C9">
        <w:rPr>
          <w:rFonts w:ascii="宋体" w:eastAsia="宋体" w:hAnsi="等线" w:hint="eastAsia"/>
          <w:sz w:val="18"/>
          <w:szCs w:val="18"/>
        </w:rPr>
        <w:t>污泥</w:t>
      </w:r>
      <w:r w:rsidR="00A605CA" w:rsidRPr="00A605CA">
        <w:rPr>
          <w:rFonts w:ascii="宋体" w:eastAsia="宋体" w:hAnsi="等线" w:hint="eastAsia"/>
          <w:sz w:val="18"/>
          <w:szCs w:val="18"/>
        </w:rPr>
        <w:t>发酵混合物投加对城市污水脱氮性能的影响。批次试验表明，虽温度降低抑制细胞水解，但15±2、22±2℃</w:t>
      </w:r>
      <w:r w:rsidR="008C70A5">
        <w:rPr>
          <w:rFonts w:ascii="宋体" w:eastAsia="宋体" w:hAnsi="等线" w:hint="eastAsia"/>
          <w:sz w:val="18"/>
          <w:szCs w:val="18"/>
        </w:rPr>
        <w:t>下</w:t>
      </w:r>
      <w:r w:rsidR="00A605CA" w:rsidRPr="00A605CA">
        <w:rPr>
          <w:rFonts w:ascii="宋体" w:eastAsia="宋体" w:hAnsi="等线" w:hint="eastAsia"/>
          <w:sz w:val="18"/>
          <w:szCs w:val="18"/>
        </w:rPr>
        <w:t>可溶性化学需氧量与氨氮的比值（19、20）高于30±2℃（17），更有利于脱氮</w:t>
      </w:r>
      <w:r w:rsidR="00D46FEB">
        <w:rPr>
          <w:rFonts w:ascii="宋体" w:eastAsia="宋体" w:hAnsi="等线" w:hint="eastAsia"/>
          <w:sz w:val="18"/>
          <w:szCs w:val="18"/>
        </w:rPr>
        <w:t>。</w:t>
      </w:r>
      <w:r w:rsidR="00A605CA" w:rsidRPr="00A605CA">
        <w:rPr>
          <w:rFonts w:ascii="宋体" w:eastAsia="宋体" w:hAnsi="等线" w:hint="eastAsia"/>
          <w:sz w:val="18"/>
          <w:szCs w:val="18"/>
        </w:rPr>
        <w:t>同时，不同温度发酵过程及产物投加对亚硝酸盐氧化菌抑制作用均显著高于氨氧化菌，从而促进短程硝化的实现。长期试验结果显示</w:t>
      </w:r>
      <w:r w:rsidR="006F1366">
        <w:rPr>
          <w:rFonts w:ascii="宋体" w:eastAsia="宋体" w:hAnsi="等线" w:hint="eastAsia"/>
          <w:sz w:val="18"/>
          <w:szCs w:val="18"/>
        </w:rPr>
        <w:t>，</w:t>
      </w:r>
      <w:r w:rsidR="00A605CA" w:rsidRPr="00A605CA">
        <w:rPr>
          <w:rFonts w:ascii="宋体" w:eastAsia="宋体" w:hAnsi="等线" w:hint="eastAsia"/>
          <w:sz w:val="18"/>
          <w:szCs w:val="18"/>
        </w:rPr>
        <w:t>投加常温</w:t>
      </w:r>
      <w:r w:rsidR="006B3ABE">
        <w:rPr>
          <w:rFonts w:ascii="宋体" w:eastAsia="宋体" w:hAnsi="等线" w:hint="eastAsia"/>
          <w:sz w:val="18"/>
          <w:szCs w:val="18"/>
        </w:rPr>
        <w:t>污泥</w:t>
      </w:r>
      <w:r w:rsidR="00A605CA" w:rsidRPr="00A605CA">
        <w:rPr>
          <w:rFonts w:ascii="宋体" w:eastAsia="宋体" w:hAnsi="等线" w:hint="eastAsia"/>
          <w:sz w:val="18"/>
          <w:szCs w:val="18"/>
        </w:rPr>
        <w:t>发酵混合物后，城市污水脱氮系统的总</w:t>
      </w:r>
      <w:r w:rsidR="00826AA4">
        <w:rPr>
          <w:rFonts w:ascii="宋体" w:eastAsia="宋体" w:hAnsi="等线" w:hint="eastAsia"/>
          <w:sz w:val="18"/>
          <w:szCs w:val="18"/>
        </w:rPr>
        <w:t>无机</w:t>
      </w:r>
      <w:r w:rsidR="00A605CA" w:rsidRPr="00A605CA">
        <w:rPr>
          <w:rFonts w:ascii="宋体" w:eastAsia="宋体" w:hAnsi="等线" w:hint="eastAsia"/>
          <w:sz w:val="18"/>
          <w:szCs w:val="18"/>
        </w:rPr>
        <w:t>氮去除效率由77%提高到9</w:t>
      </w:r>
      <w:r w:rsidR="00E93129">
        <w:rPr>
          <w:rFonts w:ascii="宋体" w:eastAsia="宋体" w:hAnsi="等线" w:hint="eastAsia"/>
          <w:sz w:val="18"/>
          <w:szCs w:val="18"/>
        </w:rPr>
        <w:t>3</w:t>
      </w:r>
      <w:r w:rsidR="00A605CA" w:rsidRPr="00A605CA">
        <w:rPr>
          <w:rFonts w:ascii="宋体" w:eastAsia="宋体" w:hAnsi="等线" w:hint="eastAsia"/>
          <w:sz w:val="18"/>
          <w:szCs w:val="18"/>
        </w:rPr>
        <w:t>%，</w:t>
      </w:r>
      <w:proofErr w:type="gramStart"/>
      <w:r w:rsidR="00A605CA" w:rsidRPr="00A605CA">
        <w:rPr>
          <w:rFonts w:ascii="宋体" w:eastAsia="宋体" w:hAnsi="等线" w:hint="eastAsia"/>
          <w:sz w:val="18"/>
          <w:szCs w:val="18"/>
        </w:rPr>
        <w:t>出水总</w:t>
      </w:r>
      <w:proofErr w:type="gramEnd"/>
      <w:r w:rsidR="00826AA4">
        <w:rPr>
          <w:rFonts w:ascii="宋体" w:eastAsia="宋体" w:hAnsi="等线" w:hint="eastAsia"/>
          <w:sz w:val="18"/>
          <w:szCs w:val="18"/>
        </w:rPr>
        <w:t>无机</w:t>
      </w:r>
      <w:r w:rsidR="00A605CA" w:rsidRPr="00A605CA">
        <w:rPr>
          <w:rFonts w:ascii="宋体" w:eastAsia="宋体" w:hAnsi="等线" w:hint="eastAsia"/>
          <w:sz w:val="18"/>
          <w:szCs w:val="18"/>
        </w:rPr>
        <w:t>氮浓度由14降至4 mg/L；好</w:t>
      </w:r>
      <w:proofErr w:type="gramStart"/>
      <w:r w:rsidR="00A605CA" w:rsidRPr="00A605CA">
        <w:rPr>
          <w:rFonts w:ascii="宋体" w:eastAsia="宋体" w:hAnsi="等线" w:hint="eastAsia"/>
          <w:sz w:val="18"/>
          <w:szCs w:val="18"/>
        </w:rPr>
        <w:t>氧末亚</w:t>
      </w:r>
      <w:proofErr w:type="gramEnd"/>
      <w:r w:rsidR="00A605CA" w:rsidRPr="00A605CA">
        <w:rPr>
          <w:rFonts w:ascii="宋体" w:eastAsia="宋体" w:hAnsi="等线" w:hint="eastAsia"/>
          <w:sz w:val="18"/>
          <w:szCs w:val="18"/>
        </w:rPr>
        <w:t>硝积累率由34%提高并稳定在51%，污泥减量率达35%。经济分析表明，相比维持30±2℃中温发酵，常温发酵可节省约</w:t>
      </w:r>
      <w:r w:rsidR="000906C9">
        <w:rPr>
          <w:rFonts w:ascii="宋体" w:eastAsia="宋体" w:hAnsi="等线" w:hint="eastAsia"/>
          <w:sz w:val="18"/>
          <w:szCs w:val="18"/>
        </w:rPr>
        <w:t>3</w:t>
      </w:r>
      <w:r w:rsidR="00A605CA" w:rsidRPr="00A605CA">
        <w:rPr>
          <w:rFonts w:ascii="宋体" w:eastAsia="宋体" w:hAnsi="等线" w:hint="eastAsia"/>
          <w:sz w:val="18"/>
          <w:szCs w:val="18"/>
        </w:rPr>
        <w:t>7%成本。因此，投加常温污泥发酵混合物既能显著提高城市污水脱氮效果，实现污泥减量，又具有较高的经济</w:t>
      </w:r>
      <w:r w:rsidR="00A605CA" w:rsidRPr="009F05AC">
        <w:rPr>
          <w:rFonts w:ascii="宋体" w:eastAsia="宋体" w:hAnsi="等线" w:hint="eastAsia"/>
          <w:sz w:val="18"/>
          <w:szCs w:val="18"/>
        </w:rPr>
        <w:t>性。</w:t>
      </w:r>
    </w:p>
    <w:p w14:paraId="32F43180" w14:textId="2F3F672F" w:rsidR="00D455F1" w:rsidRDefault="00A6608D">
      <w:pPr>
        <w:pStyle w:val="afa"/>
        <w:tabs>
          <w:tab w:val="left" w:pos="357"/>
          <w:tab w:val="left" w:pos="798"/>
        </w:tabs>
        <w:overflowPunct w:val="0"/>
        <w:spacing w:line="300" w:lineRule="exact"/>
        <w:ind w:left="775" w:rightChars="300" w:right="630" w:hanging="775"/>
        <w:rPr>
          <w:rFonts w:ascii="黑体" w:eastAsia="黑体" w:hAnsi="等线"/>
          <w:b/>
          <w:bCs/>
          <w:sz w:val="18"/>
          <w:szCs w:val="18"/>
        </w:rPr>
      </w:pPr>
      <w:r>
        <w:rPr>
          <w:rFonts w:ascii="黑体" w:eastAsia="黑体" w:hAnsi="等线" w:hint="eastAsia"/>
          <w:b/>
          <w:bCs/>
          <w:sz w:val="18"/>
          <w:szCs w:val="18"/>
        </w:rPr>
        <w:t>关键词：</w:t>
      </w:r>
      <w:r w:rsidR="00C901E2" w:rsidRPr="00C901E2">
        <w:rPr>
          <w:rFonts w:asciiTheme="minorEastAsia" w:eastAsiaTheme="minorEastAsia" w:hAnsiTheme="minorEastAsia" w:hint="eastAsia"/>
          <w:sz w:val="18"/>
          <w:szCs w:val="18"/>
        </w:rPr>
        <w:t>常温</w:t>
      </w:r>
      <w:r w:rsidR="002F3254">
        <w:rPr>
          <w:rFonts w:asciiTheme="minorEastAsia" w:eastAsiaTheme="minorEastAsia" w:hAnsiTheme="minorEastAsia" w:hint="eastAsia"/>
          <w:sz w:val="18"/>
          <w:szCs w:val="18"/>
        </w:rPr>
        <w:t>；</w:t>
      </w:r>
      <w:r w:rsidR="00C901E2" w:rsidRPr="00C901E2">
        <w:rPr>
          <w:rFonts w:asciiTheme="minorEastAsia" w:eastAsiaTheme="minorEastAsia" w:hAnsiTheme="minorEastAsia" w:hint="eastAsia"/>
          <w:sz w:val="18"/>
          <w:szCs w:val="18"/>
        </w:rPr>
        <w:t>污泥厌氧发酵</w:t>
      </w:r>
      <w:r w:rsidR="002F3254">
        <w:rPr>
          <w:rFonts w:asciiTheme="minorEastAsia" w:eastAsiaTheme="minorEastAsia" w:hAnsiTheme="minorEastAsia" w:hint="eastAsia"/>
          <w:sz w:val="18"/>
          <w:szCs w:val="18"/>
        </w:rPr>
        <w:t>；</w:t>
      </w:r>
      <w:r w:rsidR="00C901E2" w:rsidRPr="00C901E2">
        <w:rPr>
          <w:rFonts w:asciiTheme="minorEastAsia" w:eastAsiaTheme="minorEastAsia" w:hAnsiTheme="minorEastAsia" w:hint="eastAsia"/>
          <w:sz w:val="18"/>
          <w:szCs w:val="18"/>
        </w:rPr>
        <w:t>污泥减量</w:t>
      </w:r>
      <w:r w:rsidR="002F3254">
        <w:rPr>
          <w:rFonts w:asciiTheme="minorEastAsia" w:eastAsiaTheme="minorEastAsia" w:hAnsiTheme="minorEastAsia" w:hint="eastAsia"/>
          <w:sz w:val="18"/>
          <w:szCs w:val="18"/>
        </w:rPr>
        <w:t>；</w:t>
      </w:r>
      <w:r w:rsidR="00C901E2" w:rsidRPr="00C901E2">
        <w:rPr>
          <w:rFonts w:asciiTheme="minorEastAsia" w:eastAsiaTheme="minorEastAsia" w:hAnsiTheme="minorEastAsia" w:hint="eastAsia"/>
          <w:sz w:val="18"/>
          <w:szCs w:val="18"/>
        </w:rPr>
        <w:t>生物脱氮</w:t>
      </w:r>
      <w:r w:rsidR="002F3254">
        <w:rPr>
          <w:rFonts w:asciiTheme="minorEastAsia" w:eastAsiaTheme="minorEastAsia" w:hAnsiTheme="minorEastAsia" w:hint="eastAsia"/>
          <w:sz w:val="18"/>
          <w:szCs w:val="18"/>
        </w:rPr>
        <w:t>；</w:t>
      </w:r>
      <w:r w:rsidR="00C901E2" w:rsidRPr="00C901E2">
        <w:rPr>
          <w:rFonts w:asciiTheme="minorEastAsia" w:eastAsiaTheme="minorEastAsia" w:hAnsiTheme="minorEastAsia" w:hint="eastAsia"/>
          <w:sz w:val="18"/>
          <w:szCs w:val="18"/>
        </w:rPr>
        <w:t>经济性</w:t>
      </w:r>
    </w:p>
    <w:p w14:paraId="5D1BC29B" w14:textId="3C012456" w:rsidR="00D455F1" w:rsidRDefault="00A6608D">
      <w:pPr>
        <w:pStyle w:val="afa"/>
        <w:tabs>
          <w:tab w:val="left" w:pos="357"/>
          <w:tab w:val="left" w:pos="798"/>
        </w:tabs>
        <w:overflowPunct w:val="0"/>
        <w:spacing w:line="300" w:lineRule="exact"/>
        <w:ind w:left="775" w:rightChars="300" w:right="630" w:hanging="775"/>
        <w:rPr>
          <w:rFonts w:ascii="黑体" w:eastAsia="黑体" w:hAnsi="等线"/>
          <w:b/>
          <w:bCs/>
          <w:sz w:val="18"/>
          <w:szCs w:val="18"/>
        </w:rPr>
      </w:pPr>
      <w:r>
        <w:rPr>
          <w:rFonts w:ascii="黑体" w:eastAsia="黑体" w:hAnsi="等线" w:hint="eastAsia"/>
          <w:b/>
          <w:bCs/>
          <w:sz w:val="18"/>
          <w:szCs w:val="18"/>
        </w:rPr>
        <w:t>中图分类号：</w:t>
      </w:r>
      <w:r w:rsidR="00331CFB" w:rsidRPr="00331CFB">
        <w:rPr>
          <w:rFonts w:eastAsia="黑体"/>
          <w:b/>
          <w:bCs/>
          <w:sz w:val="18"/>
          <w:szCs w:val="18"/>
        </w:rPr>
        <w:t>X703.1</w:t>
      </w:r>
    </w:p>
    <w:p w14:paraId="0D059C9D" w14:textId="61342183" w:rsidR="00D455F1" w:rsidRPr="00285019" w:rsidRDefault="004E4FBB" w:rsidP="00241F79">
      <w:pPr>
        <w:adjustRightInd w:val="0"/>
        <w:snapToGrid w:val="0"/>
        <w:spacing w:beforeLines="50" w:before="120" w:after="120" w:line="480" w:lineRule="exact"/>
        <w:ind w:leftChars="300" w:left="630" w:rightChars="300" w:right="630"/>
        <w:jc w:val="center"/>
        <w:rPr>
          <w:rFonts w:eastAsia="黑体"/>
          <w:b/>
          <w:bCs/>
          <w:color w:val="000000" w:themeColor="text1"/>
          <w:sz w:val="28"/>
          <w:szCs w:val="20"/>
        </w:rPr>
      </w:pPr>
      <w:r>
        <w:rPr>
          <w:rFonts w:eastAsia="黑体"/>
          <w:b/>
          <w:bCs/>
          <w:color w:val="000000" w:themeColor="text1"/>
          <w:sz w:val="28"/>
          <w:szCs w:val="20"/>
        </w:rPr>
        <w:t>Advanced</w:t>
      </w:r>
      <w:r w:rsidR="0045002A" w:rsidRPr="00285019">
        <w:rPr>
          <w:rFonts w:eastAsia="黑体"/>
          <w:b/>
          <w:bCs/>
          <w:color w:val="000000" w:themeColor="text1"/>
          <w:sz w:val="28"/>
          <w:szCs w:val="20"/>
        </w:rPr>
        <w:t xml:space="preserve"> nitrogen removal </w:t>
      </w:r>
      <w:r>
        <w:rPr>
          <w:rFonts w:eastAsia="黑体"/>
          <w:b/>
          <w:bCs/>
          <w:color w:val="000000" w:themeColor="text1"/>
          <w:sz w:val="28"/>
          <w:szCs w:val="20"/>
        </w:rPr>
        <w:t xml:space="preserve">from municipal wastewater </w:t>
      </w:r>
      <w:r w:rsidR="0045002A" w:rsidRPr="00285019">
        <w:rPr>
          <w:rFonts w:eastAsia="黑体"/>
          <w:b/>
          <w:bCs/>
          <w:color w:val="000000" w:themeColor="text1"/>
          <w:sz w:val="28"/>
          <w:szCs w:val="20"/>
        </w:rPr>
        <w:t xml:space="preserve">and simultaneous sludge reduction </w:t>
      </w:r>
      <w:r>
        <w:rPr>
          <w:rFonts w:eastAsia="黑体"/>
          <w:b/>
          <w:bCs/>
          <w:color w:val="000000" w:themeColor="text1"/>
          <w:sz w:val="28"/>
          <w:szCs w:val="20"/>
        </w:rPr>
        <w:t>enhanced</w:t>
      </w:r>
      <w:r w:rsidR="0045002A" w:rsidRPr="00285019">
        <w:rPr>
          <w:rFonts w:eastAsia="黑体"/>
          <w:b/>
          <w:bCs/>
          <w:color w:val="000000" w:themeColor="text1"/>
          <w:sz w:val="28"/>
          <w:szCs w:val="20"/>
        </w:rPr>
        <w:t xml:space="preserve"> by</w:t>
      </w:r>
      <w:r w:rsidR="006F2C84">
        <w:rPr>
          <w:rFonts w:eastAsia="黑体" w:hint="eastAsia"/>
          <w:b/>
          <w:bCs/>
          <w:color w:val="000000" w:themeColor="text1"/>
          <w:sz w:val="28"/>
          <w:szCs w:val="20"/>
        </w:rPr>
        <w:t xml:space="preserve"> </w:t>
      </w:r>
      <w:r w:rsidR="0045002A" w:rsidRPr="00285019">
        <w:rPr>
          <w:rFonts w:eastAsia="黑体"/>
          <w:b/>
          <w:bCs/>
          <w:color w:val="000000" w:themeColor="text1"/>
          <w:sz w:val="28"/>
          <w:szCs w:val="20"/>
        </w:rPr>
        <w:t>sludge anaerobic fermentation</w:t>
      </w:r>
      <w:r w:rsidR="006F2C84">
        <w:rPr>
          <w:rFonts w:eastAsia="黑体" w:hint="eastAsia"/>
          <w:b/>
          <w:bCs/>
          <w:color w:val="000000" w:themeColor="text1"/>
          <w:sz w:val="28"/>
          <w:szCs w:val="20"/>
        </w:rPr>
        <w:t xml:space="preserve"> at </w:t>
      </w:r>
      <w:r w:rsidR="006F2C84" w:rsidRPr="00285019">
        <w:rPr>
          <w:rFonts w:eastAsia="黑体"/>
          <w:b/>
          <w:bCs/>
          <w:color w:val="000000" w:themeColor="text1"/>
          <w:sz w:val="28"/>
          <w:szCs w:val="20"/>
        </w:rPr>
        <w:t xml:space="preserve">ambient temperature </w:t>
      </w:r>
    </w:p>
    <w:p w14:paraId="2B55E085" w14:textId="623ED80E" w:rsidR="00D455F1" w:rsidRPr="0064147D" w:rsidRDefault="0064147D" w:rsidP="0064147D">
      <w:pPr>
        <w:adjustRightInd w:val="0"/>
        <w:snapToGrid w:val="0"/>
        <w:jc w:val="center"/>
        <w:rPr>
          <w:snapToGrid w:val="0"/>
          <w:color w:val="000000" w:themeColor="text1"/>
          <w:kern w:val="0"/>
          <w:sz w:val="24"/>
        </w:rPr>
      </w:pPr>
      <w:r w:rsidRPr="0064147D">
        <w:rPr>
          <w:rFonts w:eastAsia="黑体"/>
          <w:color w:val="000000" w:themeColor="text1"/>
          <w:sz w:val="24"/>
        </w:rPr>
        <w:t>W</w:t>
      </w:r>
      <w:r w:rsidR="005705C1">
        <w:rPr>
          <w:rFonts w:eastAsia="黑体"/>
          <w:color w:val="000000" w:themeColor="text1"/>
          <w:sz w:val="24"/>
        </w:rPr>
        <w:t>ang</w:t>
      </w:r>
      <w:r w:rsidRPr="0064147D">
        <w:rPr>
          <w:rFonts w:eastAsia="黑体"/>
          <w:color w:val="000000" w:themeColor="text1"/>
          <w:sz w:val="24"/>
        </w:rPr>
        <w:t xml:space="preserve"> Rui, L</w:t>
      </w:r>
      <w:r w:rsidR="005705C1">
        <w:rPr>
          <w:rFonts w:eastAsia="黑体"/>
          <w:color w:val="000000" w:themeColor="text1"/>
          <w:sz w:val="24"/>
        </w:rPr>
        <w:t>iu</w:t>
      </w:r>
      <w:r w:rsidRPr="0064147D">
        <w:rPr>
          <w:rFonts w:eastAsia="黑体"/>
          <w:color w:val="000000" w:themeColor="text1"/>
          <w:sz w:val="24"/>
        </w:rPr>
        <w:t xml:space="preserve"> </w:t>
      </w:r>
      <w:proofErr w:type="spellStart"/>
      <w:r w:rsidRPr="0064147D">
        <w:rPr>
          <w:rFonts w:eastAsia="黑体"/>
          <w:color w:val="000000" w:themeColor="text1"/>
          <w:sz w:val="24"/>
        </w:rPr>
        <w:t>Jinjin</w:t>
      </w:r>
      <w:proofErr w:type="spellEnd"/>
      <w:r w:rsidRPr="0064147D">
        <w:rPr>
          <w:rFonts w:eastAsia="黑体"/>
          <w:color w:val="000000" w:themeColor="text1"/>
          <w:sz w:val="24"/>
        </w:rPr>
        <w:t xml:space="preserve">, </w:t>
      </w:r>
      <w:proofErr w:type="spellStart"/>
      <w:r w:rsidRPr="0064147D">
        <w:rPr>
          <w:rFonts w:eastAsia="黑体"/>
          <w:color w:val="000000" w:themeColor="text1"/>
          <w:sz w:val="24"/>
        </w:rPr>
        <w:t>Q</w:t>
      </w:r>
      <w:r w:rsidR="005705C1">
        <w:rPr>
          <w:rFonts w:eastAsia="黑体"/>
          <w:color w:val="000000" w:themeColor="text1"/>
          <w:sz w:val="24"/>
        </w:rPr>
        <w:t>iu</w:t>
      </w:r>
      <w:proofErr w:type="spellEnd"/>
      <w:r w:rsidRPr="0064147D">
        <w:rPr>
          <w:rFonts w:eastAsia="黑体"/>
          <w:color w:val="000000" w:themeColor="text1"/>
          <w:sz w:val="24"/>
        </w:rPr>
        <w:t xml:space="preserve"> </w:t>
      </w:r>
      <w:proofErr w:type="spellStart"/>
      <w:r w:rsidRPr="0064147D">
        <w:rPr>
          <w:rFonts w:eastAsia="黑体"/>
          <w:color w:val="000000" w:themeColor="text1"/>
          <w:sz w:val="24"/>
        </w:rPr>
        <w:t>Shengjie</w:t>
      </w:r>
      <w:proofErr w:type="spellEnd"/>
      <w:r w:rsidRPr="0064147D">
        <w:rPr>
          <w:rFonts w:eastAsia="黑体"/>
          <w:color w:val="000000" w:themeColor="text1"/>
          <w:sz w:val="24"/>
        </w:rPr>
        <w:t>, Z</w:t>
      </w:r>
      <w:r w:rsidR="005705C1">
        <w:rPr>
          <w:rFonts w:eastAsia="黑体"/>
          <w:color w:val="000000" w:themeColor="text1"/>
          <w:sz w:val="24"/>
        </w:rPr>
        <w:t>hang</w:t>
      </w:r>
      <w:r w:rsidRPr="0064147D">
        <w:rPr>
          <w:rFonts w:eastAsia="黑体"/>
          <w:color w:val="000000" w:themeColor="text1"/>
          <w:sz w:val="24"/>
        </w:rPr>
        <w:t xml:space="preserve"> </w:t>
      </w:r>
      <w:proofErr w:type="spellStart"/>
      <w:r w:rsidRPr="0064147D">
        <w:rPr>
          <w:rFonts w:eastAsia="黑体"/>
          <w:color w:val="000000" w:themeColor="text1"/>
          <w:sz w:val="24"/>
        </w:rPr>
        <w:t>Qiong</w:t>
      </w:r>
      <w:proofErr w:type="spellEnd"/>
      <w:r w:rsidRPr="0064147D">
        <w:rPr>
          <w:rFonts w:eastAsia="黑体"/>
          <w:color w:val="000000" w:themeColor="text1"/>
          <w:sz w:val="24"/>
        </w:rPr>
        <w:t>, L</w:t>
      </w:r>
      <w:r w:rsidR="005705C1">
        <w:rPr>
          <w:rFonts w:eastAsia="黑体"/>
          <w:color w:val="000000" w:themeColor="text1"/>
          <w:sz w:val="24"/>
        </w:rPr>
        <w:t>i</w:t>
      </w:r>
      <w:r w:rsidRPr="0064147D">
        <w:rPr>
          <w:rFonts w:eastAsia="黑体"/>
          <w:color w:val="000000" w:themeColor="text1"/>
          <w:sz w:val="24"/>
        </w:rPr>
        <w:t xml:space="preserve"> </w:t>
      </w:r>
      <w:proofErr w:type="spellStart"/>
      <w:r w:rsidRPr="0064147D">
        <w:rPr>
          <w:rFonts w:eastAsia="黑体"/>
          <w:color w:val="000000" w:themeColor="text1"/>
          <w:sz w:val="24"/>
        </w:rPr>
        <w:t>Xiyao</w:t>
      </w:r>
      <w:proofErr w:type="spellEnd"/>
      <w:r w:rsidRPr="0064147D">
        <w:rPr>
          <w:rFonts w:eastAsia="黑体"/>
          <w:color w:val="000000" w:themeColor="text1"/>
          <w:sz w:val="24"/>
        </w:rPr>
        <w:t>, P</w:t>
      </w:r>
      <w:r w:rsidR="005705C1">
        <w:rPr>
          <w:rFonts w:eastAsia="黑体"/>
          <w:color w:val="000000" w:themeColor="text1"/>
          <w:sz w:val="24"/>
        </w:rPr>
        <w:t>eng</w:t>
      </w:r>
      <w:r w:rsidRPr="0064147D">
        <w:rPr>
          <w:rFonts w:eastAsia="黑体"/>
          <w:color w:val="000000" w:themeColor="text1"/>
          <w:sz w:val="24"/>
        </w:rPr>
        <w:t xml:space="preserve"> </w:t>
      </w:r>
      <w:proofErr w:type="spellStart"/>
      <w:r w:rsidRPr="0064147D">
        <w:rPr>
          <w:rFonts w:eastAsia="黑体"/>
          <w:color w:val="000000" w:themeColor="text1"/>
          <w:sz w:val="24"/>
        </w:rPr>
        <w:t>Yongzhen</w:t>
      </w:r>
      <w:proofErr w:type="spellEnd"/>
    </w:p>
    <w:p w14:paraId="18930B9C" w14:textId="1CBC6299" w:rsidR="00D455F1" w:rsidRPr="00285019" w:rsidRDefault="00285019" w:rsidP="00285019">
      <w:pPr>
        <w:spacing w:afterLines="100" w:after="240"/>
        <w:ind w:leftChars="100" w:left="210" w:rightChars="100" w:right="210"/>
        <w:jc w:val="center"/>
        <w:rPr>
          <w:b/>
          <w:snapToGrid w:val="0"/>
          <w:kern w:val="0"/>
          <w:sz w:val="18"/>
          <w:szCs w:val="18"/>
        </w:rPr>
      </w:pPr>
      <w:r>
        <w:rPr>
          <w:rFonts w:hint="eastAsia"/>
          <w:snapToGrid w:val="0"/>
          <w:kern w:val="0"/>
          <w:sz w:val="18"/>
          <w:szCs w:val="18"/>
        </w:rPr>
        <w:t>(</w:t>
      </w:r>
      <w:r w:rsidR="0064147D" w:rsidRPr="00285019">
        <w:rPr>
          <w:snapToGrid w:val="0"/>
          <w:kern w:val="0"/>
          <w:sz w:val="18"/>
          <w:szCs w:val="18"/>
        </w:rPr>
        <w:t>National Engineering Laboratory for Advanced Municipal Wastewater Treatment and Reuse Technology (Beijing University of Technology), Beijing 100124, China</w:t>
      </w:r>
      <w:r>
        <w:rPr>
          <w:rFonts w:hint="eastAsia"/>
          <w:snapToGrid w:val="0"/>
          <w:kern w:val="0"/>
          <w:sz w:val="18"/>
          <w:szCs w:val="18"/>
        </w:rPr>
        <w:t>)</w:t>
      </w:r>
    </w:p>
    <w:p w14:paraId="5C31297A" w14:textId="299ABCBF" w:rsidR="00D455F1" w:rsidRPr="00B25C2A" w:rsidRDefault="00A6608D" w:rsidP="006F2C84">
      <w:pPr>
        <w:widowControl/>
        <w:spacing w:line="300" w:lineRule="exact"/>
        <w:rPr>
          <w:rStyle w:val="datatitle1"/>
          <w:b w:val="0"/>
          <w:snapToGrid w:val="0"/>
          <w:color w:val="auto"/>
          <w:kern w:val="0"/>
          <w:sz w:val="18"/>
          <w:szCs w:val="18"/>
        </w:rPr>
      </w:pPr>
      <w:r w:rsidRPr="00B25C2A">
        <w:rPr>
          <w:b/>
          <w:snapToGrid w:val="0"/>
          <w:kern w:val="0"/>
          <w:sz w:val="18"/>
          <w:szCs w:val="18"/>
        </w:rPr>
        <w:t xml:space="preserve">Abstract: </w:t>
      </w:r>
      <w:r w:rsidR="00B25C2A" w:rsidRPr="00B25C2A">
        <w:rPr>
          <w:snapToGrid w:val="0"/>
          <w:kern w:val="0"/>
          <w:sz w:val="18"/>
          <w:szCs w:val="18"/>
        </w:rPr>
        <w:t xml:space="preserve">To investigate the feasibility of </w:t>
      </w:r>
      <w:r w:rsidR="006F2C84">
        <w:rPr>
          <w:snapToGrid w:val="0"/>
          <w:kern w:val="0"/>
          <w:sz w:val="18"/>
          <w:szCs w:val="18"/>
        </w:rPr>
        <w:t>enhanc</w:t>
      </w:r>
      <w:r w:rsidR="006F2C84">
        <w:rPr>
          <w:rFonts w:hint="eastAsia"/>
          <w:snapToGrid w:val="0"/>
          <w:kern w:val="0"/>
          <w:sz w:val="18"/>
          <w:szCs w:val="18"/>
        </w:rPr>
        <w:t>ing</w:t>
      </w:r>
      <w:r w:rsidR="006F2C84">
        <w:rPr>
          <w:snapToGrid w:val="0"/>
          <w:kern w:val="0"/>
          <w:sz w:val="18"/>
          <w:szCs w:val="18"/>
        </w:rPr>
        <w:t xml:space="preserve"> </w:t>
      </w:r>
      <w:r w:rsidR="006F2C84" w:rsidRPr="00B25C2A">
        <w:rPr>
          <w:snapToGrid w:val="0"/>
          <w:kern w:val="0"/>
          <w:sz w:val="18"/>
          <w:szCs w:val="18"/>
        </w:rPr>
        <w:t>advanced nitrogen removal from low C/N municipal wastewater</w:t>
      </w:r>
      <w:r w:rsidR="006F2C84">
        <w:rPr>
          <w:rFonts w:hint="eastAsia"/>
          <w:snapToGrid w:val="0"/>
          <w:kern w:val="0"/>
          <w:sz w:val="18"/>
          <w:szCs w:val="18"/>
        </w:rPr>
        <w:t xml:space="preserve"> </w:t>
      </w:r>
      <w:r w:rsidR="00B25C2A" w:rsidRPr="00B25C2A">
        <w:rPr>
          <w:snapToGrid w:val="0"/>
          <w:kern w:val="0"/>
          <w:sz w:val="18"/>
          <w:szCs w:val="18"/>
        </w:rPr>
        <w:t xml:space="preserve">using </w:t>
      </w:r>
      <w:r w:rsidR="006F2C84" w:rsidRPr="006F2C84">
        <w:rPr>
          <w:snapToGrid w:val="0"/>
          <w:kern w:val="0"/>
          <w:sz w:val="18"/>
          <w:szCs w:val="18"/>
        </w:rPr>
        <w:t>a fermentation mixture of excess sludge at ambient temperature</w:t>
      </w:r>
      <w:r w:rsidR="00B25C2A" w:rsidRPr="00B25C2A">
        <w:rPr>
          <w:snapToGrid w:val="0"/>
          <w:kern w:val="0"/>
          <w:sz w:val="18"/>
          <w:szCs w:val="18"/>
        </w:rPr>
        <w:t xml:space="preserve"> (</w:t>
      </w:r>
      <w:r w:rsidR="004E4FBB">
        <w:rPr>
          <w:snapToGrid w:val="0"/>
          <w:kern w:val="0"/>
          <w:sz w:val="18"/>
          <w:szCs w:val="18"/>
        </w:rPr>
        <w:t xml:space="preserve">15–22 </w:t>
      </w:r>
      <w:r w:rsidR="00B25C2A" w:rsidRPr="00B25C2A">
        <w:rPr>
          <w:snapToGrid w:val="0"/>
          <w:kern w:val="0"/>
          <w:sz w:val="18"/>
          <w:szCs w:val="18"/>
        </w:rPr>
        <w:t xml:space="preserve">°C), this </w:t>
      </w:r>
      <w:r w:rsidR="004E4FBB">
        <w:rPr>
          <w:snapToGrid w:val="0"/>
          <w:kern w:val="0"/>
          <w:sz w:val="18"/>
          <w:szCs w:val="18"/>
        </w:rPr>
        <w:t>paper</w:t>
      </w:r>
      <w:r w:rsidR="00B25C2A" w:rsidRPr="00B25C2A">
        <w:rPr>
          <w:snapToGrid w:val="0"/>
          <w:kern w:val="0"/>
          <w:sz w:val="18"/>
          <w:szCs w:val="18"/>
        </w:rPr>
        <w:t xml:space="preserve"> </w:t>
      </w:r>
      <w:r w:rsidR="004E4FBB">
        <w:rPr>
          <w:snapToGrid w:val="0"/>
          <w:kern w:val="0"/>
          <w:sz w:val="18"/>
          <w:szCs w:val="18"/>
        </w:rPr>
        <w:t>analyzed t</w:t>
      </w:r>
      <w:r w:rsidR="00B25C2A" w:rsidRPr="00B25C2A">
        <w:rPr>
          <w:snapToGrid w:val="0"/>
          <w:kern w:val="0"/>
          <w:sz w:val="18"/>
          <w:szCs w:val="18"/>
        </w:rPr>
        <w:t xml:space="preserve">he </w:t>
      </w:r>
      <w:r w:rsidR="006F2C84" w:rsidRPr="006F2C84">
        <w:rPr>
          <w:snapToGrid w:val="0"/>
          <w:kern w:val="0"/>
          <w:sz w:val="18"/>
          <w:szCs w:val="18"/>
        </w:rPr>
        <w:t>effects of fermentation performance at different temperatures (30</w:t>
      </w:r>
      <w:r w:rsidR="006F2C84">
        <w:rPr>
          <w:rFonts w:hint="eastAsia"/>
          <w:snapToGrid w:val="0"/>
          <w:kern w:val="0"/>
          <w:sz w:val="18"/>
          <w:szCs w:val="18"/>
        </w:rPr>
        <w:t xml:space="preserve"> </w:t>
      </w:r>
      <w:r w:rsidR="006F2C84" w:rsidRPr="006F2C84">
        <w:rPr>
          <w:snapToGrid w:val="0"/>
          <w:kern w:val="0"/>
          <w:sz w:val="18"/>
          <w:szCs w:val="18"/>
        </w:rPr>
        <w:t>±</w:t>
      </w:r>
      <w:r w:rsidR="006F2C84">
        <w:rPr>
          <w:rFonts w:hint="eastAsia"/>
          <w:snapToGrid w:val="0"/>
          <w:kern w:val="0"/>
          <w:sz w:val="18"/>
          <w:szCs w:val="18"/>
        </w:rPr>
        <w:t xml:space="preserve"> </w:t>
      </w:r>
      <w:r w:rsidR="006F2C84" w:rsidRPr="006F2C84">
        <w:rPr>
          <w:snapToGrid w:val="0"/>
          <w:kern w:val="0"/>
          <w:sz w:val="18"/>
          <w:szCs w:val="18"/>
        </w:rPr>
        <w:t>2</w:t>
      </w:r>
      <w:r w:rsidR="006F2C84">
        <w:rPr>
          <w:rFonts w:hint="eastAsia"/>
          <w:snapToGrid w:val="0"/>
          <w:kern w:val="0"/>
          <w:sz w:val="18"/>
          <w:szCs w:val="18"/>
        </w:rPr>
        <w:t xml:space="preserve"> </w:t>
      </w:r>
      <w:r w:rsidR="006F2C84" w:rsidRPr="006F2C84">
        <w:rPr>
          <w:snapToGrid w:val="0"/>
          <w:kern w:val="0"/>
          <w:sz w:val="18"/>
          <w:szCs w:val="18"/>
        </w:rPr>
        <w:t>°C, 22</w:t>
      </w:r>
      <w:r w:rsidR="006F2C84">
        <w:rPr>
          <w:rFonts w:hint="eastAsia"/>
          <w:snapToGrid w:val="0"/>
          <w:kern w:val="0"/>
          <w:sz w:val="18"/>
          <w:szCs w:val="18"/>
        </w:rPr>
        <w:t xml:space="preserve"> </w:t>
      </w:r>
      <w:r w:rsidR="006F2C84" w:rsidRPr="006F2C84">
        <w:rPr>
          <w:snapToGrid w:val="0"/>
          <w:kern w:val="0"/>
          <w:sz w:val="18"/>
          <w:szCs w:val="18"/>
        </w:rPr>
        <w:t>±</w:t>
      </w:r>
      <w:r w:rsidR="006F2C84">
        <w:rPr>
          <w:rFonts w:hint="eastAsia"/>
          <w:snapToGrid w:val="0"/>
          <w:kern w:val="0"/>
          <w:sz w:val="18"/>
          <w:szCs w:val="18"/>
        </w:rPr>
        <w:t xml:space="preserve"> </w:t>
      </w:r>
      <w:r w:rsidR="006F2C84" w:rsidRPr="006F2C84">
        <w:rPr>
          <w:snapToGrid w:val="0"/>
          <w:kern w:val="0"/>
          <w:sz w:val="18"/>
          <w:szCs w:val="18"/>
        </w:rPr>
        <w:t>2</w:t>
      </w:r>
      <w:r w:rsidR="006F2C84">
        <w:rPr>
          <w:rFonts w:hint="eastAsia"/>
          <w:snapToGrid w:val="0"/>
          <w:kern w:val="0"/>
          <w:sz w:val="18"/>
          <w:szCs w:val="18"/>
        </w:rPr>
        <w:t xml:space="preserve"> </w:t>
      </w:r>
      <w:r w:rsidR="006F2C84" w:rsidRPr="006F2C84">
        <w:rPr>
          <w:snapToGrid w:val="0"/>
          <w:kern w:val="0"/>
          <w:sz w:val="18"/>
          <w:szCs w:val="18"/>
        </w:rPr>
        <w:t>°C,</w:t>
      </w:r>
      <w:r w:rsidR="006F2C84">
        <w:rPr>
          <w:rFonts w:hint="eastAsia"/>
          <w:snapToGrid w:val="0"/>
          <w:kern w:val="0"/>
          <w:sz w:val="18"/>
          <w:szCs w:val="18"/>
        </w:rPr>
        <w:t xml:space="preserve"> and</w:t>
      </w:r>
      <w:r w:rsidR="006F2C84" w:rsidRPr="006F2C84">
        <w:rPr>
          <w:snapToGrid w:val="0"/>
          <w:kern w:val="0"/>
          <w:sz w:val="18"/>
          <w:szCs w:val="18"/>
        </w:rPr>
        <w:t xml:space="preserve"> 15</w:t>
      </w:r>
      <w:r w:rsidR="006F2C84">
        <w:rPr>
          <w:rFonts w:hint="eastAsia"/>
          <w:snapToGrid w:val="0"/>
          <w:kern w:val="0"/>
          <w:sz w:val="18"/>
          <w:szCs w:val="18"/>
        </w:rPr>
        <w:t xml:space="preserve"> </w:t>
      </w:r>
      <w:r w:rsidR="006F2C84" w:rsidRPr="006F2C84">
        <w:rPr>
          <w:snapToGrid w:val="0"/>
          <w:kern w:val="0"/>
          <w:sz w:val="18"/>
          <w:szCs w:val="18"/>
        </w:rPr>
        <w:t>±</w:t>
      </w:r>
      <w:r w:rsidR="006F2C84">
        <w:rPr>
          <w:rFonts w:hint="eastAsia"/>
          <w:snapToGrid w:val="0"/>
          <w:kern w:val="0"/>
          <w:sz w:val="18"/>
          <w:szCs w:val="18"/>
        </w:rPr>
        <w:t xml:space="preserve"> </w:t>
      </w:r>
      <w:r w:rsidR="006F2C84" w:rsidRPr="006F2C84">
        <w:rPr>
          <w:snapToGrid w:val="0"/>
          <w:kern w:val="0"/>
          <w:sz w:val="18"/>
          <w:szCs w:val="18"/>
        </w:rPr>
        <w:t>2</w:t>
      </w:r>
      <w:r w:rsidR="006F2C84">
        <w:rPr>
          <w:rFonts w:hint="eastAsia"/>
          <w:snapToGrid w:val="0"/>
          <w:kern w:val="0"/>
          <w:sz w:val="18"/>
          <w:szCs w:val="18"/>
        </w:rPr>
        <w:t xml:space="preserve"> </w:t>
      </w:r>
      <w:r w:rsidR="006F2C84" w:rsidRPr="006F2C84">
        <w:rPr>
          <w:snapToGrid w:val="0"/>
          <w:kern w:val="0"/>
          <w:sz w:val="18"/>
          <w:szCs w:val="18"/>
        </w:rPr>
        <w:t>°C), changes in nitrifying bacteria activity, and the addition of sludge fermentation mixture on the nitrogen removal performance of municipal wastewater</w:t>
      </w:r>
      <w:r w:rsidR="004E4FBB">
        <w:rPr>
          <w:snapToGrid w:val="0"/>
          <w:kern w:val="0"/>
          <w:sz w:val="18"/>
          <w:szCs w:val="18"/>
        </w:rPr>
        <w:t xml:space="preserve"> through batch and long-term experiments</w:t>
      </w:r>
      <w:r w:rsidR="00B25C2A" w:rsidRPr="00B25C2A">
        <w:rPr>
          <w:snapToGrid w:val="0"/>
          <w:kern w:val="0"/>
          <w:sz w:val="18"/>
          <w:szCs w:val="18"/>
        </w:rPr>
        <w:t xml:space="preserve">. Batch experiments </w:t>
      </w:r>
      <w:r w:rsidR="004E4FBB">
        <w:rPr>
          <w:snapToGrid w:val="0"/>
          <w:kern w:val="0"/>
          <w:sz w:val="18"/>
          <w:szCs w:val="18"/>
        </w:rPr>
        <w:t>indicate</w:t>
      </w:r>
      <w:r w:rsidR="00B25C2A" w:rsidRPr="00B25C2A">
        <w:rPr>
          <w:snapToGrid w:val="0"/>
          <w:kern w:val="0"/>
          <w:sz w:val="18"/>
          <w:szCs w:val="18"/>
        </w:rPr>
        <w:t xml:space="preserve"> that although </w:t>
      </w:r>
      <w:r w:rsidR="004E4FBB">
        <w:rPr>
          <w:snapToGrid w:val="0"/>
          <w:kern w:val="0"/>
          <w:sz w:val="18"/>
          <w:szCs w:val="18"/>
        </w:rPr>
        <w:t>a</w:t>
      </w:r>
      <w:r w:rsidR="00B25C2A" w:rsidRPr="00B25C2A">
        <w:rPr>
          <w:snapToGrid w:val="0"/>
          <w:kern w:val="0"/>
          <w:sz w:val="18"/>
          <w:szCs w:val="18"/>
        </w:rPr>
        <w:t xml:space="preserve"> </w:t>
      </w:r>
      <w:r w:rsidR="004E4FBB">
        <w:rPr>
          <w:snapToGrid w:val="0"/>
          <w:kern w:val="0"/>
          <w:sz w:val="18"/>
          <w:szCs w:val="18"/>
        </w:rPr>
        <w:t xml:space="preserve">decrease in </w:t>
      </w:r>
      <w:r w:rsidR="00B25C2A" w:rsidRPr="00B25C2A">
        <w:rPr>
          <w:snapToGrid w:val="0"/>
          <w:kern w:val="0"/>
          <w:sz w:val="18"/>
          <w:szCs w:val="18"/>
        </w:rPr>
        <w:t xml:space="preserve">temperature </w:t>
      </w:r>
      <w:r w:rsidR="004E4FBB">
        <w:rPr>
          <w:snapToGrid w:val="0"/>
          <w:kern w:val="0"/>
          <w:sz w:val="18"/>
          <w:szCs w:val="18"/>
        </w:rPr>
        <w:t>inhibits</w:t>
      </w:r>
      <w:r w:rsidR="00B25C2A" w:rsidRPr="00B25C2A">
        <w:rPr>
          <w:snapToGrid w:val="0"/>
          <w:kern w:val="0"/>
          <w:sz w:val="18"/>
          <w:szCs w:val="18"/>
        </w:rPr>
        <w:t xml:space="preserve"> cellular hydrolysis, the ratios of soluble chemical oxygen demand to ammonia nitrogen at 15</w:t>
      </w:r>
      <w:r w:rsidR="004E4FBB">
        <w:rPr>
          <w:snapToGrid w:val="0"/>
          <w:kern w:val="0"/>
          <w:sz w:val="18"/>
          <w:szCs w:val="18"/>
        </w:rPr>
        <w:t xml:space="preserve"> </w:t>
      </w:r>
      <w:r w:rsidR="00B25C2A" w:rsidRPr="00B25C2A">
        <w:rPr>
          <w:snapToGrid w:val="0"/>
          <w:kern w:val="0"/>
          <w:sz w:val="18"/>
          <w:szCs w:val="18"/>
        </w:rPr>
        <w:t>±</w:t>
      </w:r>
      <w:r w:rsidR="004E4FBB">
        <w:rPr>
          <w:snapToGrid w:val="0"/>
          <w:kern w:val="0"/>
          <w:sz w:val="18"/>
          <w:szCs w:val="18"/>
        </w:rPr>
        <w:t xml:space="preserve"> </w:t>
      </w:r>
      <w:r w:rsidR="00B25C2A" w:rsidRPr="00B25C2A">
        <w:rPr>
          <w:snapToGrid w:val="0"/>
          <w:kern w:val="0"/>
          <w:sz w:val="18"/>
          <w:szCs w:val="18"/>
        </w:rPr>
        <w:t>2</w:t>
      </w:r>
      <w:r w:rsidR="004E4FBB">
        <w:rPr>
          <w:snapToGrid w:val="0"/>
          <w:kern w:val="0"/>
          <w:sz w:val="18"/>
          <w:szCs w:val="18"/>
        </w:rPr>
        <w:t xml:space="preserve"> </w:t>
      </w:r>
      <w:r w:rsidR="00B25C2A" w:rsidRPr="00B25C2A">
        <w:rPr>
          <w:snapToGrid w:val="0"/>
          <w:kern w:val="0"/>
          <w:sz w:val="18"/>
          <w:szCs w:val="18"/>
        </w:rPr>
        <w:t>°C and 22</w:t>
      </w:r>
      <w:r w:rsidR="004E4FBB">
        <w:rPr>
          <w:snapToGrid w:val="0"/>
          <w:kern w:val="0"/>
          <w:sz w:val="18"/>
          <w:szCs w:val="18"/>
        </w:rPr>
        <w:t xml:space="preserve"> </w:t>
      </w:r>
      <w:r w:rsidR="00B25C2A" w:rsidRPr="00B25C2A">
        <w:rPr>
          <w:snapToGrid w:val="0"/>
          <w:kern w:val="0"/>
          <w:sz w:val="18"/>
          <w:szCs w:val="18"/>
        </w:rPr>
        <w:t>±</w:t>
      </w:r>
      <w:r w:rsidR="004E4FBB">
        <w:rPr>
          <w:snapToGrid w:val="0"/>
          <w:kern w:val="0"/>
          <w:sz w:val="18"/>
          <w:szCs w:val="18"/>
        </w:rPr>
        <w:t xml:space="preserve"> </w:t>
      </w:r>
      <w:r w:rsidR="00B25C2A" w:rsidRPr="00B25C2A">
        <w:rPr>
          <w:snapToGrid w:val="0"/>
          <w:kern w:val="0"/>
          <w:sz w:val="18"/>
          <w:szCs w:val="18"/>
        </w:rPr>
        <w:t>2</w:t>
      </w:r>
      <w:r w:rsidR="004E4FBB">
        <w:rPr>
          <w:snapToGrid w:val="0"/>
          <w:kern w:val="0"/>
          <w:sz w:val="18"/>
          <w:szCs w:val="18"/>
        </w:rPr>
        <w:t xml:space="preserve"> </w:t>
      </w:r>
      <w:r w:rsidR="00B25C2A" w:rsidRPr="00B25C2A">
        <w:rPr>
          <w:snapToGrid w:val="0"/>
          <w:kern w:val="0"/>
          <w:sz w:val="18"/>
          <w:szCs w:val="18"/>
        </w:rPr>
        <w:t xml:space="preserve">°C (19 and 20) </w:t>
      </w:r>
      <w:r w:rsidR="004E4FBB">
        <w:rPr>
          <w:snapToGrid w:val="0"/>
          <w:kern w:val="0"/>
          <w:sz w:val="18"/>
          <w:szCs w:val="18"/>
        </w:rPr>
        <w:t>are</w:t>
      </w:r>
      <w:r w:rsidR="00B25C2A" w:rsidRPr="00B25C2A">
        <w:rPr>
          <w:snapToGrid w:val="0"/>
          <w:kern w:val="0"/>
          <w:sz w:val="18"/>
          <w:szCs w:val="18"/>
        </w:rPr>
        <w:t xml:space="preserve"> higher than that at 30</w:t>
      </w:r>
      <w:r w:rsidR="004E4FBB">
        <w:rPr>
          <w:snapToGrid w:val="0"/>
          <w:kern w:val="0"/>
          <w:sz w:val="18"/>
          <w:szCs w:val="18"/>
        </w:rPr>
        <w:t xml:space="preserve"> </w:t>
      </w:r>
      <w:r w:rsidR="00B25C2A" w:rsidRPr="00B25C2A">
        <w:rPr>
          <w:snapToGrid w:val="0"/>
          <w:kern w:val="0"/>
          <w:sz w:val="18"/>
          <w:szCs w:val="18"/>
        </w:rPr>
        <w:t>±</w:t>
      </w:r>
      <w:r w:rsidR="004E4FBB">
        <w:rPr>
          <w:snapToGrid w:val="0"/>
          <w:kern w:val="0"/>
          <w:sz w:val="18"/>
          <w:szCs w:val="18"/>
        </w:rPr>
        <w:t xml:space="preserve"> </w:t>
      </w:r>
      <w:r w:rsidR="00B25C2A" w:rsidRPr="00B25C2A">
        <w:rPr>
          <w:snapToGrid w:val="0"/>
          <w:kern w:val="0"/>
          <w:sz w:val="18"/>
          <w:szCs w:val="18"/>
        </w:rPr>
        <w:t>2</w:t>
      </w:r>
      <w:r w:rsidR="004E4FBB">
        <w:rPr>
          <w:snapToGrid w:val="0"/>
          <w:kern w:val="0"/>
          <w:sz w:val="18"/>
          <w:szCs w:val="18"/>
        </w:rPr>
        <w:t xml:space="preserve"> </w:t>
      </w:r>
      <w:r w:rsidR="00B25C2A" w:rsidRPr="00B25C2A">
        <w:rPr>
          <w:snapToGrid w:val="0"/>
          <w:kern w:val="0"/>
          <w:sz w:val="18"/>
          <w:szCs w:val="18"/>
        </w:rPr>
        <w:t xml:space="preserve">°C (17), which </w:t>
      </w:r>
      <w:r w:rsidR="004E4FBB">
        <w:rPr>
          <w:snapToGrid w:val="0"/>
          <w:kern w:val="0"/>
          <w:sz w:val="18"/>
          <w:szCs w:val="18"/>
        </w:rPr>
        <w:t>is</w:t>
      </w:r>
      <w:r w:rsidR="00B25C2A" w:rsidRPr="00B25C2A">
        <w:rPr>
          <w:snapToGrid w:val="0"/>
          <w:kern w:val="0"/>
          <w:sz w:val="18"/>
          <w:szCs w:val="18"/>
        </w:rPr>
        <w:t xml:space="preserve"> more favorable for nitrogen removal. Meanwhile, the </w:t>
      </w:r>
      <w:r w:rsidR="004E4FBB">
        <w:rPr>
          <w:snapToGrid w:val="0"/>
          <w:kern w:val="0"/>
          <w:sz w:val="18"/>
          <w:szCs w:val="18"/>
        </w:rPr>
        <w:t>inhibitory</w:t>
      </w:r>
      <w:r w:rsidR="00B25C2A" w:rsidRPr="00B25C2A">
        <w:rPr>
          <w:snapToGrid w:val="0"/>
          <w:kern w:val="0"/>
          <w:sz w:val="18"/>
          <w:szCs w:val="18"/>
        </w:rPr>
        <w:t xml:space="preserve"> </w:t>
      </w:r>
      <w:r w:rsidR="004E4FBB">
        <w:rPr>
          <w:snapToGrid w:val="0"/>
          <w:kern w:val="0"/>
          <w:sz w:val="18"/>
          <w:szCs w:val="18"/>
        </w:rPr>
        <w:t>effects</w:t>
      </w:r>
      <w:r w:rsidR="00B25C2A" w:rsidRPr="00B25C2A">
        <w:rPr>
          <w:snapToGrid w:val="0"/>
          <w:kern w:val="0"/>
          <w:sz w:val="18"/>
          <w:szCs w:val="18"/>
        </w:rPr>
        <w:t xml:space="preserve"> </w:t>
      </w:r>
      <w:r w:rsidR="004E4FBB">
        <w:rPr>
          <w:snapToGrid w:val="0"/>
          <w:kern w:val="0"/>
          <w:sz w:val="18"/>
          <w:szCs w:val="18"/>
        </w:rPr>
        <w:t xml:space="preserve">on </w:t>
      </w:r>
      <w:r w:rsidR="00B25C2A" w:rsidRPr="00B25C2A">
        <w:rPr>
          <w:snapToGrid w:val="0"/>
          <w:kern w:val="0"/>
          <w:sz w:val="18"/>
          <w:szCs w:val="18"/>
        </w:rPr>
        <w:t xml:space="preserve">nitrite-oxidizing bacteria </w:t>
      </w:r>
      <w:r w:rsidR="004E4FBB">
        <w:rPr>
          <w:snapToGrid w:val="0"/>
          <w:kern w:val="0"/>
          <w:sz w:val="18"/>
          <w:szCs w:val="18"/>
        </w:rPr>
        <w:t>are</w:t>
      </w:r>
      <w:r w:rsidR="00B25C2A" w:rsidRPr="00B25C2A">
        <w:rPr>
          <w:snapToGrid w:val="0"/>
          <w:kern w:val="0"/>
          <w:sz w:val="18"/>
          <w:szCs w:val="18"/>
        </w:rPr>
        <w:t xml:space="preserve"> significantly </w:t>
      </w:r>
      <w:r w:rsidR="004E4FBB">
        <w:rPr>
          <w:snapToGrid w:val="0"/>
          <w:kern w:val="0"/>
          <w:sz w:val="18"/>
          <w:szCs w:val="18"/>
        </w:rPr>
        <w:t>higher</w:t>
      </w:r>
      <w:r w:rsidR="00B25C2A" w:rsidRPr="00B25C2A">
        <w:rPr>
          <w:snapToGrid w:val="0"/>
          <w:kern w:val="0"/>
          <w:sz w:val="18"/>
          <w:szCs w:val="18"/>
        </w:rPr>
        <w:t xml:space="preserve"> than </w:t>
      </w:r>
      <w:r w:rsidR="004E4FBB">
        <w:rPr>
          <w:snapToGrid w:val="0"/>
          <w:kern w:val="0"/>
          <w:sz w:val="18"/>
          <w:szCs w:val="18"/>
        </w:rPr>
        <w:t>those</w:t>
      </w:r>
      <w:r w:rsidR="00B25C2A" w:rsidRPr="00B25C2A">
        <w:rPr>
          <w:snapToGrid w:val="0"/>
          <w:kern w:val="0"/>
          <w:sz w:val="18"/>
          <w:szCs w:val="18"/>
        </w:rPr>
        <w:t xml:space="preserve"> </w:t>
      </w:r>
      <w:r w:rsidR="004E4FBB">
        <w:rPr>
          <w:snapToGrid w:val="0"/>
          <w:kern w:val="0"/>
          <w:sz w:val="18"/>
          <w:szCs w:val="18"/>
        </w:rPr>
        <w:t>on</w:t>
      </w:r>
      <w:r w:rsidR="00B25C2A" w:rsidRPr="00B25C2A">
        <w:rPr>
          <w:snapToGrid w:val="0"/>
          <w:kern w:val="0"/>
          <w:sz w:val="18"/>
          <w:szCs w:val="18"/>
        </w:rPr>
        <w:t xml:space="preserve"> ammonia-oxidizing </w:t>
      </w:r>
      <w:r w:rsidR="00B25C2A" w:rsidRPr="00B25C2A">
        <w:rPr>
          <w:snapToGrid w:val="0"/>
          <w:kern w:val="0"/>
          <w:sz w:val="18"/>
          <w:szCs w:val="18"/>
        </w:rPr>
        <w:lastRenderedPageBreak/>
        <w:t xml:space="preserve">bacteria during </w:t>
      </w:r>
      <w:r w:rsidR="004E4FBB">
        <w:rPr>
          <w:snapToGrid w:val="0"/>
          <w:kern w:val="0"/>
          <w:sz w:val="18"/>
          <w:szCs w:val="18"/>
        </w:rPr>
        <w:t xml:space="preserve">the </w:t>
      </w:r>
      <w:r w:rsidR="00B25C2A" w:rsidRPr="00B25C2A">
        <w:rPr>
          <w:snapToGrid w:val="0"/>
          <w:kern w:val="0"/>
          <w:sz w:val="18"/>
          <w:szCs w:val="18"/>
        </w:rPr>
        <w:t xml:space="preserve">fermentation </w:t>
      </w:r>
      <w:r w:rsidR="004E4FBB">
        <w:rPr>
          <w:snapToGrid w:val="0"/>
          <w:kern w:val="0"/>
          <w:sz w:val="18"/>
          <w:szCs w:val="18"/>
        </w:rPr>
        <w:t xml:space="preserve">process </w:t>
      </w:r>
      <w:r w:rsidR="00B25C2A" w:rsidRPr="00B25C2A">
        <w:rPr>
          <w:snapToGrid w:val="0"/>
          <w:kern w:val="0"/>
          <w:sz w:val="18"/>
          <w:szCs w:val="18"/>
        </w:rPr>
        <w:t xml:space="preserve">and after </w:t>
      </w:r>
      <w:r w:rsidR="004E4FBB">
        <w:rPr>
          <w:snapToGrid w:val="0"/>
          <w:kern w:val="0"/>
          <w:sz w:val="18"/>
          <w:szCs w:val="18"/>
        </w:rPr>
        <w:t>the</w:t>
      </w:r>
      <w:r w:rsidR="00B25C2A" w:rsidRPr="00B25C2A">
        <w:rPr>
          <w:snapToGrid w:val="0"/>
          <w:kern w:val="0"/>
          <w:sz w:val="18"/>
          <w:szCs w:val="18"/>
        </w:rPr>
        <w:t xml:space="preserve"> </w:t>
      </w:r>
      <w:r w:rsidR="004E4FBB">
        <w:rPr>
          <w:snapToGrid w:val="0"/>
          <w:kern w:val="0"/>
          <w:sz w:val="18"/>
          <w:szCs w:val="18"/>
        </w:rPr>
        <w:t>addition</w:t>
      </w:r>
      <w:r w:rsidR="00B25C2A" w:rsidRPr="00B25C2A">
        <w:rPr>
          <w:snapToGrid w:val="0"/>
          <w:kern w:val="0"/>
          <w:sz w:val="18"/>
          <w:szCs w:val="18"/>
        </w:rPr>
        <w:t xml:space="preserve"> </w:t>
      </w:r>
      <w:r w:rsidR="004E4FBB">
        <w:rPr>
          <w:snapToGrid w:val="0"/>
          <w:kern w:val="0"/>
          <w:sz w:val="18"/>
          <w:szCs w:val="18"/>
        </w:rPr>
        <w:t>of</w:t>
      </w:r>
      <w:r w:rsidR="00B25C2A" w:rsidRPr="00B25C2A">
        <w:rPr>
          <w:snapToGrid w:val="0"/>
          <w:kern w:val="0"/>
          <w:sz w:val="18"/>
          <w:szCs w:val="18"/>
        </w:rPr>
        <w:t xml:space="preserve"> </w:t>
      </w:r>
      <w:r w:rsidR="004E4FBB">
        <w:rPr>
          <w:snapToGrid w:val="0"/>
          <w:kern w:val="0"/>
          <w:sz w:val="18"/>
          <w:szCs w:val="18"/>
        </w:rPr>
        <w:t>products</w:t>
      </w:r>
      <w:r w:rsidR="00B25C2A" w:rsidRPr="00B25C2A">
        <w:rPr>
          <w:snapToGrid w:val="0"/>
          <w:kern w:val="0"/>
          <w:sz w:val="18"/>
          <w:szCs w:val="18"/>
        </w:rPr>
        <w:t xml:space="preserve"> at </w:t>
      </w:r>
      <w:r w:rsidR="004E4FBB">
        <w:rPr>
          <w:snapToGrid w:val="0"/>
          <w:kern w:val="0"/>
          <w:sz w:val="18"/>
          <w:szCs w:val="18"/>
        </w:rPr>
        <w:t>different</w:t>
      </w:r>
      <w:r w:rsidR="00B25C2A" w:rsidRPr="00B25C2A">
        <w:rPr>
          <w:snapToGrid w:val="0"/>
          <w:kern w:val="0"/>
          <w:sz w:val="18"/>
          <w:szCs w:val="18"/>
        </w:rPr>
        <w:t xml:space="preserve"> temperatures, thereby promoting the realization of partial nitrification. Long-term experimental results </w:t>
      </w:r>
      <w:r w:rsidR="004E4FBB">
        <w:rPr>
          <w:snapToGrid w:val="0"/>
          <w:kern w:val="0"/>
          <w:sz w:val="18"/>
          <w:szCs w:val="18"/>
        </w:rPr>
        <w:t>show</w:t>
      </w:r>
      <w:r w:rsidR="00B25C2A" w:rsidRPr="00B25C2A">
        <w:rPr>
          <w:snapToGrid w:val="0"/>
          <w:kern w:val="0"/>
          <w:sz w:val="18"/>
          <w:szCs w:val="18"/>
        </w:rPr>
        <w:t xml:space="preserve"> that after </w:t>
      </w:r>
      <w:r w:rsidR="004E4FBB">
        <w:rPr>
          <w:snapToGrid w:val="0"/>
          <w:kern w:val="0"/>
          <w:sz w:val="18"/>
          <w:szCs w:val="18"/>
        </w:rPr>
        <w:t>the</w:t>
      </w:r>
      <w:r w:rsidR="00B25C2A" w:rsidRPr="00B25C2A">
        <w:rPr>
          <w:snapToGrid w:val="0"/>
          <w:kern w:val="0"/>
          <w:sz w:val="18"/>
          <w:szCs w:val="18"/>
        </w:rPr>
        <w:t xml:space="preserve"> </w:t>
      </w:r>
      <w:r w:rsidR="004E4FBB">
        <w:rPr>
          <w:snapToGrid w:val="0"/>
          <w:kern w:val="0"/>
          <w:sz w:val="18"/>
          <w:szCs w:val="18"/>
        </w:rPr>
        <w:t>addition of the</w:t>
      </w:r>
      <w:r w:rsidR="00B25C2A" w:rsidRPr="00B25C2A">
        <w:rPr>
          <w:snapToGrid w:val="0"/>
          <w:kern w:val="0"/>
          <w:sz w:val="18"/>
          <w:szCs w:val="18"/>
        </w:rPr>
        <w:t xml:space="preserve"> sludge fermentation </w:t>
      </w:r>
      <w:r w:rsidR="004E4FBB">
        <w:rPr>
          <w:snapToGrid w:val="0"/>
          <w:kern w:val="0"/>
          <w:sz w:val="18"/>
          <w:szCs w:val="18"/>
        </w:rPr>
        <w:t>mixture</w:t>
      </w:r>
      <w:r w:rsidR="006F2C84">
        <w:rPr>
          <w:rFonts w:hint="eastAsia"/>
          <w:snapToGrid w:val="0"/>
          <w:kern w:val="0"/>
          <w:sz w:val="18"/>
          <w:szCs w:val="18"/>
        </w:rPr>
        <w:t xml:space="preserve"> at </w:t>
      </w:r>
      <w:r w:rsidR="006F2C84" w:rsidRPr="00B25C2A">
        <w:rPr>
          <w:snapToGrid w:val="0"/>
          <w:kern w:val="0"/>
          <w:sz w:val="18"/>
          <w:szCs w:val="18"/>
        </w:rPr>
        <w:t>ambient temperature</w:t>
      </w:r>
      <w:r w:rsidR="00B25C2A" w:rsidRPr="00B25C2A">
        <w:rPr>
          <w:snapToGrid w:val="0"/>
          <w:kern w:val="0"/>
          <w:sz w:val="18"/>
          <w:szCs w:val="18"/>
        </w:rPr>
        <w:t xml:space="preserve">, the </w:t>
      </w:r>
      <w:r w:rsidR="004E4FBB">
        <w:rPr>
          <w:snapToGrid w:val="0"/>
          <w:kern w:val="0"/>
          <w:sz w:val="18"/>
          <w:szCs w:val="18"/>
        </w:rPr>
        <w:t xml:space="preserve">removal efficiency of </w:t>
      </w:r>
      <w:r w:rsidR="00B25C2A" w:rsidRPr="00B25C2A">
        <w:rPr>
          <w:snapToGrid w:val="0"/>
          <w:kern w:val="0"/>
          <w:sz w:val="18"/>
          <w:szCs w:val="18"/>
        </w:rPr>
        <w:t>total</w:t>
      </w:r>
      <w:r w:rsidR="00763F28">
        <w:rPr>
          <w:rFonts w:hint="eastAsia"/>
          <w:snapToGrid w:val="0"/>
          <w:kern w:val="0"/>
          <w:sz w:val="18"/>
          <w:szCs w:val="18"/>
        </w:rPr>
        <w:t xml:space="preserve"> inorganic</w:t>
      </w:r>
      <w:r w:rsidR="00B25C2A" w:rsidRPr="00B25C2A">
        <w:rPr>
          <w:snapToGrid w:val="0"/>
          <w:kern w:val="0"/>
          <w:sz w:val="18"/>
          <w:szCs w:val="18"/>
        </w:rPr>
        <w:t xml:space="preserve"> nitrogen </w:t>
      </w:r>
      <w:r w:rsidR="004E4FBB">
        <w:rPr>
          <w:snapToGrid w:val="0"/>
          <w:kern w:val="0"/>
          <w:sz w:val="18"/>
          <w:szCs w:val="18"/>
        </w:rPr>
        <w:t>in</w:t>
      </w:r>
      <w:r w:rsidR="00B25C2A" w:rsidRPr="00B25C2A">
        <w:rPr>
          <w:snapToGrid w:val="0"/>
          <w:kern w:val="0"/>
          <w:sz w:val="18"/>
          <w:szCs w:val="18"/>
        </w:rPr>
        <w:t xml:space="preserve"> the municipal wastewater </w:t>
      </w:r>
      <w:r w:rsidR="004E4FBB">
        <w:rPr>
          <w:snapToGrid w:val="0"/>
          <w:kern w:val="0"/>
          <w:sz w:val="18"/>
          <w:szCs w:val="18"/>
        </w:rPr>
        <w:t>nitrogen</w:t>
      </w:r>
      <w:r w:rsidR="00B25C2A" w:rsidRPr="00B25C2A">
        <w:rPr>
          <w:snapToGrid w:val="0"/>
          <w:kern w:val="0"/>
          <w:sz w:val="18"/>
          <w:szCs w:val="18"/>
        </w:rPr>
        <w:t xml:space="preserve"> </w:t>
      </w:r>
      <w:r w:rsidR="004E4FBB">
        <w:rPr>
          <w:snapToGrid w:val="0"/>
          <w:kern w:val="0"/>
          <w:sz w:val="18"/>
          <w:szCs w:val="18"/>
        </w:rPr>
        <w:t xml:space="preserve">removal </w:t>
      </w:r>
      <w:r w:rsidR="00B25C2A" w:rsidRPr="00B25C2A">
        <w:rPr>
          <w:snapToGrid w:val="0"/>
          <w:kern w:val="0"/>
          <w:sz w:val="18"/>
          <w:szCs w:val="18"/>
        </w:rPr>
        <w:t xml:space="preserve">system </w:t>
      </w:r>
      <w:r w:rsidR="004E4FBB">
        <w:rPr>
          <w:snapToGrid w:val="0"/>
          <w:kern w:val="0"/>
          <w:sz w:val="18"/>
          <w:szCs w:val="18"/>
        </w:rPr>
        <w:t>increases</w:t>
      </w:r>
      <w:r w:rsidR="00B25C2A" w:rsidRPr="00B25C2A">
        <w:rPr>
          <w:snapToGrid w:val="0"/>
          <w:kern w:val="0"/>
          <w:sz w:val="18"/>
          <w:szCs w:val="18"/>
        </w:rPr>
        <w:t xml:space="preserve"> from 77% to 9</w:t>
      </w:r>
      <w:r w:rsidR="00E93129">
        <w:rPr>
          <w:rFonts w:hint="eastAsia"/>
          <w:snapToGrid w:val="0"/>
          <w:kern w:val="0"/>
          <w:sz w:val="18"/>
          <w:szCs w:val="18"/>
        </w:rPr>
        <w:t>3</w:t>
      </w:r>
      <w:r w:rsidR="00B25C2A" w:rsidRPr="00B25C2A">
        <w:rPr>
          <w:snapToGrid w:val="0"/>
          <w:kern w:val="0"/>
          <w:sz w:val="18"/>
          <w:szCs w:val="18"/>
        </w:rPr>
        <w:t xml:space="preserve">%, and the effluent total </w:t>
      </w:r>
      <w:r w:rsidR="00763F28">
        <w:rPr>
          <w:rFonts w:hint="eastAsia"/>
          <w:snapToGrid w:val="0"/>
          <w:kern w:val="0"/>
          <w:sz w:val="18"/>
          <w:szCs w:val="18"/>
        </w:rPr>
        <w:t>inorganic</w:t>
      </w:r>
      <w:r w:rsidR="00763F28" w:rsidRPr="00B25C2A">
        <w:rPr>
          <w:snapToGrid w:val="0"/>
          <w:kern w:val="0"/>
          <w:sz w:val="18"/>
          <w:szCs w:val="18"/>
        </w:rPr>
        <w:t xml:space="preserve"> </w:t>
      </w:r>
      <w:r w:rsidR="00B25C2A" w:rsidRPr="00B25C2A">
        <w:rPr>
          <w:snapToGrid w:val="0"/>
          <w:kern w:val="0"/>
          <w:sz w:val="18"/>
          <w:szCs w:val="18"/>
        </w:rPr>
        <w:t xml:space="preserve">nitrogen concentration </w:t>
      </w:r>
      <w:r w:rsidR="004E4FBB">
        <w:rPr>
          <w:snapToGrid w:val="0"/>
          <w:kern w:val="0"/>
          <w:sz w:val="18"/>
          <w:szCs w:val="18"/>
        </w:rPr>
        <w:t>decreases</w:t>
      </w:r>
      <w:r w:rsidR="00B25C2A" w:rsidRPr="00B25C2A">
        <w:rPr>
          <w:snapToGrid w:val="0"/>
          <w:kern w:val="0"/>
          <w:sz w:val="18"/>
          <w:szCs w:val="18"/>
        </w:rPr>
        <w:t xml:space="preserve"> from 14 to 4</w:t>
      </w:r>
      <w:r w:rsidR="004E4FBB">
        <w:rPr>
          <w:snapToGrid w:val="0"/>
          <w:kern w:val="0"/>
          <w:sz w:val="18"/>
          <w:szCs w:val="18"/>
        </w:rPr>
        <w:t xml:space="preserve"> </w:t>
      </w:r>
      <w:r w:rsidR="00B25C2A" w:rsidRPr="00B25C2A">
        <w:rPr>
          <w:snapToGrid w:val="0"/>
          <w:kern w:val="0"/>
          <w:sz w:val="18"/>
          <w:szCs w:val="18"/>
        </w:rPr>
        <w:t>mg/L</w:t>
      </w:r>
      <w:r w:rsidR="004E4FBB">
        <w:rPr>
          <w:snapToGrid w:val="0"/>
          <w:kern w:val="0"/>
          <w:sz w:val="18"/>
          <w:szCs w:val="18"/>
        </w:rPr>
        <w:t>;</w:t>
      </w:r>
      <w:r w:rsidR="00B25C2A" w:rsidRPr="00B25C2A">
        <w:rPr>
          <w:snapToGrid w:val="0"/>
          <w:kern w:val="0"/>
          <w:sz w:val="18"/>
          <w:szCs w:val="18"/>
        </w:rPr>
        <w:t xml:space="preserve"> </w:t>
      </w:r>
      <w:r w:rsidR="004E4FBB">
        <w:rPr>
          <w:snapToGrid w:val="0"/>
          <w:kern w:val="0"/>
          <w:sz w:val="18"/>
          <w:szCs w:val="18"/>
        </w:rPr>
        <w:t>t</w:t>
      </w:r>
      <w:r w:rsidR="00B25C2A" w:rsidRPr="00B25C2A">
        <w:rPr>
          <w:snapToGrid w:val="0"/>
          <w:kern w:val="0"/>
          <w:sz w:val="18"/>
          <w:szCs w:val="18"/>
        </w:rPr>
        <w:t xml:space="preserve">he nitrite accumulation rate at the end of the aerobic </w:t>
      </w:r>
      <w:r w:rsidR="004E4FBB">
        <w:rPr>
          <w:snapToGrid w:val="0"/>
          <w:kern w:val="0"/>
          <w:sz w:val="18"/>
          <w:szCs w:val="18"/>
        </w:rPr>
        <w:t>stage</w:t>
      </w:r>
      <w:r w:rsidR="00B25C2A" w:rsidRPr="00B25C2A">
        <w:rPr>
          <w:snapToGrid w:val="0"/>
          <w:kern w:val="0"/>
          <w:sz w:val="18"/>
          <w:szCs w:val="18"/>
        </w:rPr>
        <w:t xml:space="preserve"> </w:t>
      </w:r>
      <w:r w:rsidR="004E4FBB">
        <w:rPr>
          <w:snapToGrid w:val="0"/>
          <w:kern w:val="0"/>
          <w:sz w:val="18"/>
          <w:szCs w:val="18"/>
        </w:rPr>
        <w:t>increases</w:t>
      </w:r>
      <w:r w:rsidR="00B25C2A" w:rsidRPr="00B25C2A">
        <w:rPr>
          <w:snapToGrid w:val="0"/>
          <w:kern w:val="0"/>
          <w:sz w:val="18"/>
          <w:szCs w:val="18"/>
        </w:rPr>
        <w:t xml:space="preserve"> from 34% and </w:t>
      </w:r>
      <w:r w:rsidR="004E4FBB">
        <w:rPr>
          <w:snapToGrid w:val="0"/>
          <w:kern w:val="0"/>
          <w:sz w:val="18"/>
          <w:szCs w:val="18"/>
        </w:rPr>
        <w:t>stabilizes</w:t>
      </w:r>
      <w:r w:rsidR="00B25C2A" w:rsidRPr="00B25C2A">
        <w:rPr>
          <w:snapToGrid w:val="0"/>
          <w:kern w:val="0"/>
          <w:sz w:val="18"/>
          <w:szCs w:val="18"/>
        </w:rPr>
        <w:t xml:space="preserve"> at 51%, </w:t>
      </w:r>
      <w:r w:rsidR="004E4FBB">
        <w:rPr>
          <w:snapToGrid w:val="0"/>
          <w:kern w:val="0"/>
          <w:sz w:val="18"/>
          <w:szCs w:val="18"/>
        </w:rPr>
        <w:t>and</w:t>
      </w:r>
      <w:r w:rsidR="00B25C2A" w:rsidRPr="00B25C2A">
        <w:rPr>
          <w:snapToGrid w:val="0"/>
          <w:kern w:val="0"/>
          <w:sz w:val="18"/>
          <w:szCs w:val="18"/>
        </w:rPr>
        <w:t xml:space="preserve"> </w:t>
      </w:r>
      <w:r w:rsidR="004E4FBB">
        <w:rPr>
          <w:snapToGrid w:val="0"/>
          <w:kern w:val="0"/>
          <w:sz w:val="18"/>
          <w:szCs w:val="18"/>
        </w:rPr>
        <w:t>the</w:t>
      </w:r>
      <w:r w:rsidR="00B25C2A" w:rsidRPr="00B25C2A">
        <w:rPr>
          <w:snapToGrid w:val="0"/>
          <w:kern w:val="0"/>
          <w:sz w:val="18"/>
          <w:szCs w:val="18"/>
        </w:rPr>
        <w:t xml:space="preserve"> sludge reduction rate </w:t>
      </w:r>
      <w:r w:rsidR="004E4FBB">
        <w:rPr>
          <w:snapToGrid w:val="0"/>
          <w:kern w:val="0"/>
          <w:sz w:val="18"/>
          <w:szCs w:val="18"/>
        </w:rPr>
        <w:t>reaches</w:t>
      </w:r>
      <w:r w:rsidR="00B25C2A" w:rsidRPr="00B25C2A">
        <w:rPr>
          <w:snapToGrid w:val="0"/>
          <w:kern w:val="0"/>
          <w:sz w:val="18"/>
          <w:szCs w:val="18"/>
        </w:rPr>
        <w:t xml:space="preserve"> 35%. Economic analysis </w:t>
      </w:r>
      <w:r w:rsidR="004E4FBB">
        <w:rPr>
          <w:snapToGrid w:val="0"/>
          <w:kern w:val="0"/>
          <w:sz w:val="18"/>
          <w:szCs w:val="18"/>
        </w:rPr>
        <w:t>indicates</w:t>
      </w:r>
      <w:r w:rsidR="00B25C2A" w:rsidRPr="00B25C2A">
        <w:rPr>
          <w:snapToGrid w:val="0"/>
          <w:kern w:val="0"/>
          <w:sz w:val="18"/>
          <w:szCs w:val="18"/>
        </w:rPr>
        <w:t xml:space="preserve"> that </w:t>
      </w:r>
      <w:r w:rsidR="004E4FBB">
        <w:rPr>
          <w:snapToGrid w:val="0"/>
          <w:kern w:val="0"/>
          <w:sz w:val="18"/>
          <w:szCs w:val="18"/>
        </w:rPr>
        <w:t xml:space="preserve">compared with maintaining </w:t>
      </w:r>
      <w:r w:rsidR="00B25C2A" w:rsidRPr="00B25C2A">
        <w:rPr>
          <w:snapToGrid w:val="0"/>
          <w:kern w:val="0"/>
          <w:sz w:val="18"/>
          <w:szCs w:val="18"/>
        </w:rPr>
        <w:t>fermentation at</w:t>
      </w:r>
      <w:r w:rsidR="008B54A2">
        <w:rPr>
          <w:rFonts w:hint="eastAsia"/>
          <w:snapToGrid w:val="0"/>
          <w:kern w:val="0"/>
          <w:sz w:val="18"/>
          <w:szCs w:val="18"/>
        </w:rPr>
        <w:t xml:space="preserve"> </w:t>
      </w:r>
      <w:r w:rsidR="008B54A2">
        <w:rPr>
          <w:snapToGrid w:val="0"/>
          <w:kern w:val="0"/>
          <w:sz w:val="18"/>
          <w:szCs w:val="18"/>
        </w:rPr>
        <w:t xml:space="preserve">a mesophilic </w:t>
      </w:r>
      <w:r w:rsidR="008B54A2">
        <w:rPr>
          <w:rFonts w:hint="eastAsia"/>
          <w:snapToGrid w:val="0"/>
          <w:kern w:val="0"/>
          <w:sz w:val="18"/>
          <w:szCs w:val="18"/>
        </w:rPr>
        <w:t>temperature of</w:t>
      </w:r>
      <w:r w:rsidR="00B25C2A" w:rsidRPr="00B25C2A">
        <w:rPr>
          <w:snapToGrid w:val="0"/>
          <w:kern w:val="0"/>
          <w:sz w:val="18"/>
          <w:szCs w:val="18"/>
        </w:rPr>
        <w:t xml:space="preserve"> </w:t>
      </w:r>
      <w:r w:rsidR="004E4FBB">
        <w:rPr>
          <w:snapToGrid w:val="0"/>
          <w:kern w:val="0"/>
          <w:sz w:val="18"/>
          <w:szCs w:val="18"/>
        </w:rPr>
        <w:t>30 ± 2 °C, fermentation</w:t>
      </w:r>
      <w:r w:rsidR="00B25C2A" w:rsidRPr="00B25C2A">
        <w:rPr>
          <w:snapToGrid w:val="0"/>
          <w:kern w:val="0"/>
          <w:sz w:val="18"/>
          <w:szCs w:val="18"/>
        </w:rPr>
        <w:t xml:space="preserve"> </w:t>
      </w:r>
      <w:r w:rsidR="008B54A2">
        <w:rPr>
          <w:rFonts w:hint="eastAsia"/>
          <w:snapToGrid w:val="0"/>
          <w:kern w:val="0"/>
          <w:sz w:val="18"/>
          <w:szCs w:val="18"/>
        </w:rPr>
        <w:t xml:space="preserve">at </w:t>
      </w:r>
      <w:r w:rsidR="008B54A2" w:rsidRPr="00B25C2A">
        <w:rPr>
          <w:snapToGrid w:val="0"/>
          <w:kern w:val="0"/>
          <w:sz w:val="18"/>
          <w:szCs w:val="18"/>
        </w:rPr>
        <w:t xml:space="preserve">ambient temperature </w:t>
      </w:r>
      <w:r w:rsidR="004E4FBB">
        <w:rPr>
          <w:snapToGrid w:val="0"/>
          <w:kern w:val="0"/>
          <w:sz w:val="18"/>
          <w:szCs w:val="18"/>
        </w:rPr>
        <w:t xml:space="preserve">can </w:t>
      </w:r>
      <w:r w:rsidR="00B25C2A" w:rsidRPr="00B25C2A">
        <w:rPr>
          <w:snapToGrid w:val="0"/>
          <w:kern w:val="0"/>
          <w:sz w:val="18"/>
          <w:szCs w:val="18"/>
        </w:rPr>
        <w:t xml:space="preserve">save approximately </w:t>
      </w:r>
      <w:r w:rsidR="00E93129">
        <w:rPr>
          <w:rFonts w:hint="eastAsia"/>
          <w:snapToGrid w:val="0"/>
          <w:kern w:val="0"/>
          <w:sz w:val="18"/>
          <w:szCs w:val="18"/>
        </w:rPr>
        <w:t>3</w:t>
      </w:r>
      <w:r w:rsidR="00B25C2A" w:rsidRPr="00B25C2A">
        <w:rPr>
          <w:snapToGrid w:val="0"/>
          <w:kern w:val="0"/>
          <w:sz w:val="18"/>
          <w:szCs w:val="18"/>
        </w:rPr>
        <w:t xml:space="preserve">7% of </w:t>
      </w:r>
      <w:r w:rsidR="004E4FBB">
        <w:rPr>
          <w:snapToGrid w:val="0"/>
          <w:kern w:val="0"/>
          <w:sz w:val="18"/>
          <w:szCs w:val="18"/>
        </w:rPr>
        <w:t>the</w:t>
      </w:r>
      <w:r w:rsidR="00B25C2A" w:rsidRPr="00B25C2A">
        <w:rPr>
          <w:snapToGrid w:val="0"/>
          <w:kern w:val="0"/>
          <w:sz w:val="18"/>
          <w:szCs w:val="18"/>
        </w:rPr>
        <w:t xml:space="preserve"> </w:t>
      </w:r>
      <w:r w:rsidR="004E4FBB">
        <w:rPr>
          <w:snapToGrid w:val="0"/>
          <w:kern w:val="0"/>
          <w:sz w:val="18"/>
          <w:szCs w:val="18"/>
        </w:rPr>
        <w:t>cost</w:t>
      </w:r>
      <w:r w:rsidR="00B25C2A" w:rsidRPr="00B25C2A">
        <w:rPr>
          <w:snapToGrid w:val="0"/>
          <w:kern w:val="0"/>
          <w:sz w:val="18"/>
          <w:szCs w:val="18"/>
        </w:rPr>
        <w:t xml:space="preserve">. Therefore, the </w:t>
      </w:r>
      <w:r w:rsidR="004E4FBB">
        <w:rPr>
          <w:snapToGrid w:val="0"/>
          <w:kern w:val="0"/>
          <w:sz w:val="18"/>
          <w:szCs w:val="18"/>
        </w:rPr>
        <w:t>addition</w:t>
      </w:r>
      <w:r w:rsidR="00B25C2A" w:rsidRPr="00B25C2A">
        <w:rPr>
          <w:snapToGrid w:val="0"/>
          <w:kern w:val="0"/>
          <w:sz w:val="18"/>
          <w:szCs w:val="18"/>
        </w:rPr>
        <w:t xml:space="preserve"> of </w:t>
      </w:r>
      <w:r w:rsidR="004E4FBB">
        <w:rPr>
          <w:snapToGrid w:val="0"/>
          <w:kern w:val="0"/>
          <w:sz w:val="18"/>
          <w:szCs w:val="18"/>
        </w:rPr>
        <w:t>the</w:t>
      </w:r>
      <w:r w:rsidR="006F2C84">
        <w:rPr>
          <w:rFonts w:hint="eastAsia"/>
          <w:snapToGrid w:val="0"/>
          <w:kern w:val="0"/>
          <w:sz w:val="18"/>
          <w:szCs w:val="18"/>
        </w:rPr>
        <w:t xml:space="preserve"> </w:t>
      </w:r>
      <w:r w:rsidR="00B25C2A" w:rsidRPr="00B25C2A">
        <w:rPr>
          <w:snapToGrid w:val="0"/>
          <w:kern w:val="0"/>
          <w:sz w:val="18"/>
          <w:szCs w:val="18"/>
        </w:rPr>
        <w:t xml:space="preserve">sludge fermentation </w:t>
      </w:r>
      <w:r w:rsidR="004E4FBB">
        <w:rPr>
          <w:snapToGrid w:val="0"/>
          <w:kern w:val="0"/>
          <w:sz w:val="18"/>
          <w:szCs w:val="18"/>
        </w:rPr>
        <w:t>mixture</w:t>
      </w:r>
      <w:r w:rsidR="006F2C84">
        <w:rPr>
          <w:rFonts w:hint="eastAsia"/>
          <w:snapToGrid w:val="0"/>
          <w:kern w:val="0"/>
          <w:sz w:val="18"/>
          <w:szCs w:val="18"/>
        </w:rPr>
        <w:t xml:space="preserve"> at </w:t>
      </w:r>
      <w:r w:rsidR="006F2C84" w:rsidRPr="00B25C2A">
        <w:rPr>
          <w:snapToGrid w:val="0"/>
          <w:kern w:val="0"/>
          <w:sz w:val="18"/>
          <w:szCs w:val="18"/>
        </w:rPr>
        <w:t>ambient temperature</w:t>
      </w:r>
      <w:r w:rsidR="00B25C2A" w:rsidRPr="00B25C2A">
        <w:rPr>
          <w:snapToGrid w:val="0"/>
          <w:kern w:val="0"/>
          <w:sz w:val="18"/>
          <w:szCs w:val="18"/>
        </w:rPr>
        <w:t xml:space="preserve"> can not only significantly improve </w:t>
      </w:r>
      <w:r w:rsidR="004E4FBB">
        <w:rPr>
          <w:snapToGrid w:val="0"/>
          <w:kern w:val="0"/>
          <w:sz w:val="18"/>
          <w:szCs w:val="18"/>
        </w:rPr>
        <w:t xml:space="preserve">the </w:t>
      </w:r>
      <w:r w:rsidR="00B25C2A" w:rsidRPr="00B25C2A">
        <w:rPr>
          <w:snapToGrid w:val="0"/>
          <w:kern w:val="0"/>
          <w:sz w:val="18"/>
          <w:szCs w:val="18"/>
        </w:rPr>
        <w:t xml:space="preserve">nitrogen removal </w:t>
      </w:r>
      <w:r w:rsidR="004E4FBB">
        <w:rPr>
          <w:snapToGrid w:val="0"/>
          <w:kern w:val="0"/>
          <w:sz w:val="18"/>
          <w:szCs w:val="18"/>
        </w:rPr>
        <w:t>effect</w:t>
      </w:r>
      <w:r w:rsidR="00B25C2A" w:rsidRPr="00B25C2A">
        <w:rPr>
          <w:snapToGrid w:val="0"/>
          <w:kern w:val="0"/>
          <w:sz w:val="18"/>
          <w:szCs w:val="18"/>
        </w:rPr>
        <w:t xml:space="preserve"> </w:t>
      </w:r>
      <w:r w:rsidR="004E4FBB">
        <w:rPr>
          <w:snapToGrid w:val="0"/>
          <w:kern w:val="0"/>
          <w:sz w:val="18"/>
          <w:szCs w:val="18"/>
        </w:rPr>
        <w:t xml:space="preserve">of municipal wastewater </w:t>
      </w:r>
      <w:r w:rsidR="00B25C2A" w:rsidRPr="00B25C2A">
        <w:rPr>
          <w:snapToGrid w:val="0"/>
          <w:kern w:val="0"/>
          <w:sz w:val="18"/>
          <w:szCs w:val="18"/>
        </w:rPr>
        <w:t xml:space="preserve">and achieve sludge reduction but also </w:t>
      </w:r>
      <w:r w:rsidR="004E4FBB">
        <w:rPr>
          <w:snapToGrid w:val="0"/>
          <w:kern w:val="0"/>
          <w:sz w:val="18"/>
          <w:szCs w:val="18"/>
        </w:rPr>
        <w:t>possess</w:t>
      </w:r>
      <w:r w:rsidR="00B25C2A" w:rsidRPr="00B25C2A">
        <w:rPr>
          <w:snapToGrid w:val="0"/>
          <w:kern w:val="0"/>
          <w:sz w:val="18"/>
          <w:szCs w:val="18"/>
        </w:rPr>
        <w:t xml:space="preserve"> high economic efficiency.</w:t>
      </w:r>
    </w:p>
    <w:p w14:paraId="651103EF" w14:textId="3047B7BD" w:rsidR="00D455F1" w:rsidRPr="003B0818" w:rsidRDefault="00A6608D" w:rsidP="003B0818">
      <w:pPr>
        <w:adjustRightInd w:val="0"/>
        <w:snapToGrid w:val="0"/>
        <w:spacing w:line="300" w:lineRule="exact"/>
        <w:rPr>
          <w:snapToGrid w:val="0"/>
          <w:kern w:val="0"/>
          <w:sz w:val="18"/>
          <w:szCs w:val="18"/>
        </w:rPr>
      </w:pPr>
      <w:r w:rsidRPr="003B0818">
        <w:rPr>
          <w:b/>
          <w:snapToGrid w:val="0"/>
          <w:kern w:val="0"/>
          <w:sz w:val="18"/>
          <w:szCs w:val="18"/>
        </w:rPr>
        <w:t>Keywords:</w:t>
      </w:r>
      <w:r w:rsidRPr="003B0818">
        <w:rPr>
          <w:rFonts w:hint="eastAsia"/>
          <w:b/>
          <w:snapToGrid w:val="0"/>
          <w:kern w:val="0"/>
          <w:sz w:val="18"/>
          <w:szCs w:val="18"/>
        </w:rPr>
        <w:t xml:space="preserve"> </w:t>
      </w:r>
      <w:r w:rsidR="003B0818" w:rsidRPr="003B0818">
        <w:rPr>
          <w:bCs/>
          <w:snapToGrid w:val="0"/>
          <w:kern w:val="0"/>
          <w:sz w:val="18"/>
          <w:szCs w:val="18"/>
        </w:rPr>
        <w:t>ambient temperature; anaerobic fermentation</w:t>
      </w:r>
      <w:r w:rsidR="006F2C84">
        <w:rPr>
          <w:rFonts w:hint="eastAsia"/>
          <w:bCs/>
          <w:snapToGrid w:val="0"/>
          <w:kern w:val="0"/>
          <w:sz w:val="18"/>
          <w:szCs w:val="18"/>
        </w:rPr>
        <w:t xml:space="preserve"> of</w:t>
      </w:r>
      <w:r w:rsidR="006F2C84" w:rsidRPr="003B0818">
        <w:rPr>
          <w:bCs/>
          <w:snapToGrid w:val="0"/>
          <w:kern w:val="0"/>
          <w:sz w:val="18"/>
          <w:szCs w:val="18"/>
        </w:rPr>
        <w:t xml:space="preserve"> sludge</w:t>
      </w:r>
      <w:r w:rsidR="003B0818" w:rsidRPr="003B0818">
        <w:rPr>
          <w:bCs/>
          <w:snapToGrid w:val="0"/>
          <w:kern w:val="0"/>
          <w:sz w:val="18"/>
          <w:szCs w:val="18"/>
        </w:rPr>
        <w:t>; sludge reduction; biological nitrogen removal; economy</w:t>
      </w:r>
    </w:p>
    <w:p w14:paraId="613FA7C4" w14:textId="3362CF5D" w:rsidR="00B37DDE" w:rsidRDefault="00B37DDE">
      <w:pPr>
        <w:sectPr w:rsidR="00B37DDE">
          <w:headerReference w:type="even" r:id="rId7"/>
          <w:headerReference w:type="default" r:id="rId8"/>
          <w:footerReference w:type="even" r:id="rId9"/>
          <w:footerReference w:type="default" r:id="rId10"/>
          <w:headerReference w:type="first" r:id="rId11"/>
          <w:footerReference w:type="first" r:id="rId12"/>
          <w:pgSz w:w="11906" w:h="16838"/>
          <w:pgMar w:top="1474" w:right="1134" w:bottom="1474" w:left="1134" w:header="964" w:footer="964" w:gutter="0"/>
          <w:pgNumType w:start="105"/>
          <w:cols w:space="720"/>
          <w:titlePg/>
          <w:docGrid w:linePitch="312"/>
        </w:sectPr>
      </w:pPr>
    </w:p>
    <w:p w14:paraId="58909EEC" w14:textId="41F4FD02" w:rsidR="00BF4A9F" w:rsidRDefault="00BF4A9F">
      <w:pPr>
        <w:adjustRightInd w:val="0"/>
        <w:snapToGrid w:val="0"/>
        <w:spacing w:line="320" w:lineRule="atLeast"/>
        <w:ind w:firstLineChars="200" w:firstLine="420"/>
      </w:pPr>
      <w:bookmarkStart w:id="2" w:name="_Toc148762565"/>
      <w:bookmarkStart w:id="3" w:name="_Toc148761547"/>
      <w:bookmarkEnd w:id="0"/>
      <w:bookmarkEnd w:id="1"/>
      <w:r w:rsidRPr="00BF4A9F">
        <w:rPr>
          <w:rFonts w:hint="eastAsia"/>
        </w:rPr>
        <w:t>城市污水中</w:t>
      </w:r>
      <w:proofErr w:type="gramStart"/>
      <w:r w:rsidRPr="00BF4A9F">
        <w:rPr>
          <w:rFonts w:hint="eastAsia"/>
        </w:rPr>
        <w:t>的氮若直接</w:t>
      </w:r>
      <w:proofErr w:type="gramEnd"/>
      <w:r w:rsidRPr="00BF4A9F">
        <w:rPr>
          <w:rFonts w:hint="eastAsia"/>
        </w:rPr>
        <w:t>排入自然水体中会引起水体的富营养化，为此，城市污水处理厂普遍采用生物脱氮方</w:t>
      </w:r>
      <w:r w:rsidRPr="00092B50">
        <w:rPr>
          <w:rFonts w:hint="eastAsia"/>
        </w:rPr>
        <w:t>法（</w:t>
      </w:r>
      <w:r w:rsidR="00D07C60" w:rsidRPr="00092B50">
        <w:rPr>
          <w:rFonts w:hint="eastAsia"/>
        </w:rPr>
        <w:t>b</w:t>
      </w:r>
      <w:r w:rsidRPr="00092B50">
        <w:rPr>
          <w:rFonts w:hint="eastAsia"/>
        </w:rPr>
        <w:t xml:space="preserve">iological </w:t>
      </w:r>
      <w:r w:rsidR="00D07C60" w:rsidRPr="00092B50">
        <w:rPr>
          <w:rFonts w:hint="eastAsia"/>
        </w:rPr>
        <w:t>n</w:t>
      </w:r>
      <w:r w:rsidR="00A83F4E">
        <w:rPr>
          <w:rFonts w:hint="eastAsia"/>
        </w:rPr>
        <w:t>itrogen</w:t>
      </w:r>
      <w:r w:rsidRPr="00092B50">
        <w:rPr>
          <w:rFonts w:hint="eastAsia"/>
        </w:rPr>
        <w:t xml:space="preserve"> </w:t>
      </w:r>
      <w:r w:rsidR="00D07C60" w:rsidRPr="00092B50">
        <w:rPr>
          <w:rFonts w:hint="eastAsia"/>
        </w:rPr>
        <w:t>r</w:t>
      </w:r>
      <w:r w:rsidRPr="00092B50">
        <w:rPr>
          <w:rFonts w:hint="eastAsia"/>
        </w:rPr>
        <w:t>emoval</w:t>
      </w:r>
      <w:r w:rsidR="00497435">
        <w:rPr>
          <w:rFonts w:hint="eastAsia"/>
        </w:rPr>
        <w:t xml:space="preserve">, </w:t>
      </w:r>
      <w:r w:rsidRPr="00092B50">
        <w:rPr>
          <w:rFonts w:hint="eastAsia"/>
        </w:rPr>
        <w:t>BNR</w:t>
      </w:r>
      <w:r w:rsidRPr="00092B50">
        <w:rPr>
          <w:rFonts w:hint="eastAsia"/>
        </w:rPr>
        <w:t>）来去除污水中的氮</w:t>
      </w:r>
      <w:r w:rsidR="00AA2249">
        <w:fldChar w:fldCharType="begin"/>
      </w:r>
      <w:r w:rsidR="00EF6E48">
        <w:instrText xml:space="preserve"> ADDIN ZOTERO_ITEM CSL_CITATION {"citationID":"SihCmhrT","properties":{"unsorted":false,"formattedCitation":"\\super [1]\\nosupersub{}","plainCitation":"[1]","noteIndex":0},"citationItems":[{"id":381,"uris":["http://zotero.org/users/10690344/items/DW93NT5V"],"itemData":{"id":381,"type":"article-journal","abstract":"This study presents a novel strategy to improve the removal efﬁciency of nitrogen and phosphorus from municipal wastewater by feeding sequencing batch reactor (SBR) with sludge alkaline fermentation products as carbon sources. The performances of two SBRs treating municipal wastewater (one was fed with sludge fermentation products; F-SBR, and the other without sludge fermentation products; B-SBR) were compared. The removal efﬁciencies of total nitrogen (TN) and phosphorus (PO43À-P) were found to be 82.9% and 96.0% in F-SBR, while the corresponding values in B-SBR were 55.9% (TN) and À6.1% (PO43ÀP). Illumina MiSeq sequencing indicated that ammonium-oxidizing bacteria (Nitrosomonadaceae and Nitrosomonas) and denitrifying polyphosphate accumulating organisms (Dechloromonas) were enriched in F-SBR, which resulted in NO2À-N accumulation and denitrifying phosphorus removal via nitrite (DPRN). Moreover, feeding of sludge fermentation products reduced 862.1 mg VSS/d of sludge in the FSBR system (volume: 10 L).","call-number":"1","container-title":"Bioresource Technology","DOI":"10.1016/j.biortech.2016.09.103","ISSN":"09608524","journalAbbreviation":"Bioresource Technology","language":"en","note":"TLDR: Feeding sequencing batch reactor (SBR) with sludge alkaline fermentation products as carbon sources resulted in NO2--N accumulation and denitrifying phosphorus removal via nitrite (DPRN) and Illumina MiSeq sequencing indicated that ammonium-oxidizing bacteria and den itrifying polyphosphate accumulating organisms were enriched in F-SBR.","page":"326-334","source":"11.889","title":"Improving municipal wastewater nitrogen and phosphorous removal by feeding sludge fermentation products to sequencing batch reactor (SBR)","volume":"222","author":[{"family":"Yuan","given":"Yue"},{"family":"Liu","given":"Jinjin"},{"family":"Ma","given":"Bin"},{"family":"Liu","given":"Ye"},{"family":"Wang","given":"Bo"},{"family":"Peng","given":"Yongzhen"}],"issued":{"date-parts":[["2016",12]]}}}],"schema":"https://github.com/citation-style-language/schema/raw/master/csl-citation.json"} </w:instrText>
      </w:r>
      <w:r w:rsidR="00AA2249">
        <w:fldChar w:fldCharType="separate"/>
      </w:r>
      <w:r w:rsidR="00EF6E48" w:rsidRPr="00EF6E48">
        <w:rPr>
          <w:kern w:val="0"/>
          <w:vertAlign w:val="superscript"/>
        </w:rPr>
        <w:t>[1]</w:t>
      </w:r>
      <w:r w:rsidR="00AA2249">
        <w:fldChar w:fldCharType="end"/>
      </w:r>
      <w:r w:rsidRPr="00BF4A9F">
        <w:rPr>
          <w:rFonts w:hint="eastAsia"/>
        </w:rPr>
        <w:t>。</w:t>
      </w:r>
      <w:r w:rsidR="00EE0335" w:rsidRPr="00092B50">
        <w:rPr>
          <w:rFonts w:hint="eastAsia"/>
        </w:rPr>
        <w:t>研究显示，去除</w:t>
      </w:r>
      <w:r w:rsidR="00EE0335" w:rsidRPr="00092B50">
        <w:rPr>
          <w:rFonts w:hint="eastAsia"/>
        </w:rPr>
        <w:t>1 mg</w:t>
      </w:r>
      <w:r w:rsidR="00EE0335" w:rsidRPr="00092B50">
        <w:rPr>
          <w:rFonts w:hint="eastAsia"/>
        </w:rPr>
        <w:t>的</w:t>
      </w:r>
      <w:proofErr w:type="gramStart"/>
      <w:r w:rsidR="00EE0335" w:rsidRPr="00092B50">
        <w:rPr>
          <w:rFonts w:hint="eastAsia"/>
        </w:rPr>
        <w:t>氮需要</w:t>
      </w:r>
      <w:proofErr w:type="gramEnd"/>
      <w:r w:rsidR="00EE0335" w:rsidRPr="00092B50">
        <w:rPr>
          <w:rFonts w:hint="eastAsia"/>
        </w:rPr>
        <w:t>1.72</w:t>
      </w:r>
      <w:r w:rsidR="00EE0335" w:rsidRPr="00092B50">
        <w:rPr>
          <w:rFonts w:ascii="宋体" w:hAnsi="等线" w:hint="eastAsia"/>
          <w:sz w:val="18"/>
          <w:szCs w:val="18"/>
        </w:rPr>
        <w:t>～</w:t>
      </w:r>
      <w:r w:rsidR="00EE0335" w:rsidRPr="00092B50">
        <w:rPr>
          <w:rFonts w:hint="eastAsia"/>
        </w:rPr>
        <w:t>2.85 mg</w:t>
      </w:r>
      <w:r w:rsidR="00EE0335" w:rsidRPr="00092B50">
        <w:rPr>
          <w:rFonts w:hint="eastAsia"/>
        </w:rPr>
        <w:t>的可溶性化学需氧量（</w:t>
      </w:r>
      <w:r w:rsidR="00EE0335" w:rsidRPr="00092B50">
        <w:rPr>
          <w:rFonts w:hint="eastAsia"/>
        </w:rPr>
        <w:t>soluble chemical oxygen demand</w:t>
      </w:r>
      <w:r w:rsidR="00EE0335">
        <w:rPr>
          <w:rFonts w:hint="eastAsia"/>
        </w:rPr>
        <w:t xml:space="preserve">, </w:t>
      </w:r>
      <w:r w:rsidR="00EE0335" w:rsidRPr="00092B50">
        <w:rPr>
          <w:rFonts w:hint="eastAsia"/>
        </w:rPr>
        <w:t>SCO</w:t>
      </w:r>
      <w:r w:rsidR="00EE0335" w:rsidRPr="00BF4A9F">
        <w:rPr>
          <w:rFonts w:hint="eastAsia"/>
        </w:rPr>
        <w:t>D</w:t>
      </w:r>
      <w:r w:rsidR="00EE0335" w:rsidRPr="00BF4A9F">
        <w:rPr>
          <w:rFonts w:hint="eastAsia"/>
        </w:rPr>
        <w:t>）</w:t>
      </w:r>
      <w:r w:rsidR="00EE0335">
        <w:rPr>
          <w:rFonts w:hint="eastAsia"/>
        </w:rPr>
        <w:t>。</w:t>
      </w:r>
      <w:r w:rsidRPr="00BF4A9F">
        <w:rPr>
          <w:rFonts w:hint="eastAsia"/>
        </w:rPr>
        <w:t>但是，城市污水中的碳氮比（</w:t>
      </w:r>
      <w:r w:rsidRPr="00BF4A9F">
        <w:rPr>
          <w:rFonts w:hint="eastAsia"/>
        </w:rPr>
        <w:t>C/N</w:t>
      </w:r>
      <w:r w:rsidRPr="00BF4A9F">
        <w:rPr>
          <w:rFonts w:hint="eastAsia"/>
        </w:rPr>
        <w:t>）偏低，</w:t>
      </w:r>
      <w:proofErr w:type="gramStart"/>
      <w:r w:rsidRPr="00BF4A9F">
        <w:rPr>
          <w:rFonts w:hint="eastAsia"/>
        </w:rPr>
        <w:t>碳源的</w:t>
      </w:r>
      <w:proofErr w:type="gramEnd"/>
      <w:r w:rsidRPr="00BF4A9F">
        <w:rPr>
          <w:rFonts w:hint="eastAsia"/>
        </w:rPr>
        <w:t>缺乏往往制约着</w:t>
      </w:r>
      <w:r w:rsidRPr="00BF4A9F">
        <w:rPr>
          <w:rFonts w:hint="eastAsia"/>
        </w:rPr>
        <w:t>BNR</w:t>
      </w:r>
      <w:r w:rsidRPr="00BF4A9F">
        <w:rPr>
          <w:rFonts w:hint="eastAsia"/>
        </w:rPr>
        <w:t>法脱氮的效率</w:t>
      </w:r>
      <w:r w:rsidR="00AA2249">
        <w:fldChar w:fldCharType="begin"/>
      </w:r>
      <w:r w:rsidR="00EF6E48">
        <w:instrText xml:space="preserve"> ADDIN ZOTERO_ITEM CSL_CITATION {"citationID":"Q3Zr8Gu0","properties":{"unsorted":false,"formattedCitation":"\\super [2]\\nosupersub{}","plainCitation":"[2]","noteIndex":0},"citationItems":[{"id":128,"uris":["http://zotero.org/users/10690344/items/UJ45JUZ</w:instrText>
      </w:r>
      <w:r w:rsidR="00EF6E48">
        <w:rPr>
          <w:rFonts w:hint="eastAsia"/>
        </w:rPr>
        <w:instrText>M"],"itemData":{"id":128,"type":"article-journal","abstract":"</w:instrText>
      </w:r>
      <w:r w:rsidR="00EF6E48">
        <w:rPr>
          <w:rFonts w:hint="eastAsia"/>
        </w:rPr>
        <w:instrText>投加外碳源是污水厂尾水深度脱氮的重要手段</w:instrText>
      </w:r>
      <w:r w:rsidR="00EF6E48">
        <w:rPr>
          <w:rFonts w:hint="eastAsia"/>
        </w:rPr>
        <w:instrText>.</w:instrText>
      </w:r>
      <w:r w:rsidR="00EF6E48">
        <w:rPr>
          <w:rFonts w:hint="eastAsia"/>
        </w:rPr>
        <w:instrText>为充分对比多种碳源在极限脱氮条件下的性能及经济性，以及碳源对微生物种群结构的影响，选取甲醇、乙醇、葡萄糖和乙酸钠这</w:instrText>
      </w:r>
      <w:r w:rsidR="00EF6E48">
        <w:rPr>
          <w:rFonts w:hint="eastAsia"/>
        </w:rPr>
        <w:instrText>4</w:instrText>
      </w:r>
      <w:r w:rsidR="00EF6E48">
        <w:rPr>
          <w:rFonts w:hint="eastAsia"/>
        </w:rPr>
        <w:instrText>种单碳源，并采用反应速率较高的乙酸钠和乙醇与价格便宜的葡萄糖配制成</w:instrText>
      </w:r>
      <w:r w:rsidR="00EF6E48">
        <w:rPr>
          <w:rFonts w:hint="eastAsia"/>
        </w:rPr>
        <w:instrText>4</w:instrText>
      </w:r>
      <w:r w:rsidR="00EF6E48">
        <w:rPr>
          <w:rFonts w:hint="eastAsia"/>
        </w:rPr>
        <w:instrText>种复合碳源进行研究</w:instrText>
      </w:r>
      <w:r w:rsidR="00EF6E48">
        <w:rPr>
          <w:rFonts w:hint="eastAsia"/>
        </w:rPr>
        <w:instrText>.</w:instrText>
      </w:r>
      <w:r w:rsidR="00EF6E48">
        <w:rPr>
          <w:rFonts w:hint="eastAsia"/>
        </w:rPr>
        <w:instrText>结果表明，所有系统均能满足出水ρ</w:instrText>
      </w:r>
      <w:r w:rsidR="00EF6E48">
        <w:rPr>
          <w:rFonts w:hint="eastAsia"/>
        </w:rPr>
        <w:instrText>(NO~-_x-N)</w:instrText>
      </w:r>
      <w:r w:rsidR="00EF6E48">
        <w:rPr>
          <w:rFonts w:hint="eastAsia"/>
        </w:rPr>
        <w:instrText>≤</w:instrText>
      </w:r>
      <w:r w:rsidR="00EF6E48">
        <w:rPr>
          <w:rFonts w:hint="eastAsia"/>
        </w:rPr>
        <w:instrText>1.0mg</w:instrText>
      </w:r>
      <w:r w:rsidR="00EF6E48">
        <w:rPr>
          <w:rFonts w:hint="eastAsia"/>
        </w:rPr>
        <w:instrText>·</w:instrText>
      </w:r>
      <w:r w:rsidR="00EF6E48">
        <w:rPr>
          <w:rFonts w:hint="eastAsia"/>
        </w:rPr>
        <w:instrText>L~(-1)</w:instrText>
      </w:r>
      <w:r w:rsidR="00EF6E48">
        <w:rPr>
          <w:rFonts w:hint="eastAsia"/>
        </w:rPr>
        <w:instrText>的要求</w:instrText>
      </w:r>
      <w:r w:rsidR="00EF6E48">
        <w:rPr>
          <w:rFonts w:hint="eastAsia"/>
        </w:rPr>
        <w:instrText>.</w:instrText>
      </w:r>
      <w:r w:rsidR="00EF6E48">
        <w:rPr>
          <w:rFonts w:hint="eastAsia"/>
        </w:rPr>
        <w:instrText>单碳源系统，乙醇反应速率最快，投加量最省，费用最低</w:instrText>
      </w:r>
      <w:r w:rsidR="00EF6E48">
        <w:rPr>
          <w:rFonts w:hint="eastAsia"/>
        </w:rPr>
        <w:instrText>.</w:instrText>
      </w:r>
      <w:r w:rsidR="00EF6E48">
        <w:rPr>
          <w:rFonts w:hint="eastAsia"/>
        </w:rPr>
        <w:instrText>复合碳源系统，乙酸钠</w:instrText>
      </w:r>
      <w:r w:rsidR="00EF6E48">
        <w:rPr>
          <w:rFonts w:hint="eastAsia"/>
        </w:rPr>
        <w:instrText>/</w:instrText>
      </w:r>
      <w:r w:rsidR="00EF6E48">
        <w:rPr>
          <w:rFonts w:hint="eastAsia"/>
        </w:rPr>
        <w:instrText>葡萄糖</w:instrText>
      </w:r>
      <w:r w:rsidR="00EF6E48">
        <w:rPr>
          <w:rFonts w:hint="eastAsia"/>
        </w:rPr>
        <w:instrText>(1</w:instrText>
      </w:r>
      <w:r w:rsidR="00EF6E48">
        <w:rPr>
          <w:rFonts w:hint="eastAsia"/>
        </w:rPr>
        <w:instrText>∶</w:instrText>
      </w:r>
      <w:r w:rsidR="00EF6E48">
        <w:rPr>
          <w:rFonts w:hint="eastAsia"/>
        </w:rPr>
        <w:instrText>1)</w:instrText>
      </w:r>
      <w:r w:rsidR="00EF6E48">
        <w:rPr>
          <w:rFonts w:hint="eastAsia"/>
        </w:rPr>
        <w:instrText>在</w:instrText>
      </w:r>
      <w:r w:rsidR="00EF6E48">
        <w:rPr>
          <w:rFonts w:hint="eastAsia"/>
        </w:rPr>
        <w:instrText>COD/</w:instrText>
      </w:r>
      <w:r w:rsidR="00EF6E48">
        <w:rPr>
          <w:rFonts w:hint="eastAsia"/>
        </w:rPr>
        <w:instrText>ρ</w:instrText>
      </w:r>
      <w:r w:rsidR="00EF6E48">
        <w:rPr>
          <w:rFonts w:hint="eastAsia"/>
        </w:rPr>
        <w:instrText>(N)</w:instrText>
      </w:r>
      <w:r w:rsidR="00EF6E48">
        <w:rPr>
          <w:rFonts w:hint="eastAsia"/>
        </w:rPr>
        <w:instrText>为</w:instrText>
      </w:r>
      <w:r w:rsidR="00EF6E48">
        <w:rPr>
          <w:rFonts w:hint="eastAsia"/>
        </w:rPr>
        <w:instrText>6</w:instrText>
      </w:r>
      <w:r w:rsidR="00EF6E48">
        <w:rPr>
          <w:rFonts w:hint="eastAsia"/>
        </w:rPr>
        <w:instrText>时，与乙酸钠</w:instrText>
      </w:r>
      <w:r w:rsidR="00EF6E48">
        <w:rPr>
          <w:rFonts w:hint="eastAsia"/>
        </w:rPr>
        <w:instrText>/</w:instrText>
      </w:r>
      <w:r w:rsidR="00EF6E48">
        <w:rPr>
          <w:rFonts w:hint="eastAsia"/>
        </w:rPr>
        <w:instrText>葡萄糖</w:instrText>
      </w:r>
      <w:r w:rsidR="00EF6E48">
        <w:rPr>
          <w:rFonts w:hint="eastAsia"/>
        </w:rPr>
        <w:instrText>(1</w:instrText>
      </w:r>
      <w:r w:rsidR="00EF6E48">
        <w:rPr>
          <w:rFonts w:hint="eastAsia"/>
        </w:rPr>
        <w:instrText>∶</w:instrText>
      </w:r>
      <w:r w:rsidR="00EF6E48">
        <w:rPr>
          <w:rFonts w:hint="eastAsia"/>
        </w:rPr>
        <w:instrText>3)</w:instrText>
      </w:r>
      <w:r w:rsidR="00EF6E48">
        <w:rPr>
          <w:rFonts w:hint="eastAsia"/>
        </w:rPr>
        <w:instrText>、乙醇</w:instrText>
      </w:r>
      <w:r w:rsidR="00EF6E48">
        <w:rPr>
          <w:rFonts w:hint="eastAsia"/>
        </w:rPr>
        <w:instrText>/</w:instrText>
      </w:r>
      <w:r w:rsidR="00EF6E48">
        <w:rPr>
          <w:rFonts w:hint="eastAsia"/>
        </w:rPr>
        <w:instrText>葡萄糖</w:instrText>
      </w:r>
      <w:r w:rsidR="00EF6E48">
        <w:rPr>
          <w:rFonts w:hint="eastAsia"/>
        </w:rPr>
        <w:instrText>(1</w:instrText>
      </w:r>
      <w:r w:rsidR="00EF6E48">
        <w:rPr>
          <w:rFonts w:hint="eastAsia"/>
        </w:rPr>
        <w:instrText>∶</w:instrText>
      </w:r>
      <w:r w:rsidR="00EF6E48">
        <w:rPr>
          <w:rFonts w:hint="eastAsia"/>
        </w:rPr>
        <w:instrText>1)</w:instrText>
      </w:r>
      <w:r w:rsidR="00EF6E48">
        <w:rPr>
          <w:rFonts w:hint="eastAsia"/>
        </w:rPr>
        <w:instrText>和乙醇</w:instrText>
      </w:r>
      <w:r w:rsidR="00EF6E48">
        <w:rPr>
          <w:rFonts w:hint="eastAsia"/>
        </w:rPr>
        <w:instrText>/</w:instrText>
      </w:r>
      <w:r w:rsidR="00EF6E48">
        <w:rPr>
          <w:rFonts w:hint="eastAsia"/>
        </w:rPr>
        <w:instrText>葡萄糖</w:instrText>
      </w:r>
      <w:r w:rsidR="00EF6E48">
        <w:rPr>
          <w:rFonts w:hint="eastAsia"/>
        </w:rPr>
        <w:instrText>(1</w:instrText>
      </w:r>
      <w:r w:rsidR="00EF6E48">
        <w:rPr>
          <w:rFonts w:hint="eastAsia"/>
        </w:rPr>
        <w:instrText>∶</w:instrText>
      </w:r>
      <w:r w:rsidR="00EF6E48">
        <w:rPr>
          <w:rFonts w:hint="eastAsia"/>
        </w:rPr>
        <w:instrText>3)</w:instrText>
      </w:r>
      <w:r w:rsidR="00EF6E48">
        <w:rPr>
          <w:rFonts w:hint="eastAsia"/>
        </w:rPr>
        <w:instrText>在</w:instrText>
      </w:r>
      <w:r w:rsidR="00EF6E48">
        <w:rPr>
          <w:rFonts w:hint="eastAsia"/>
        </w:rPr>
        <w:instrText>COD/</w:instrText>
      </w:r>
      <w:r w:rsidR="00EF6E48">
        <w:rPr>
          <w:rFonts w:hint="eastAsia"/>
        </w:rPr>
        <w:instrText>ρ</w:instrText>
      </w:r>
      <w:r w:rsidR="00EF6E48">
        <w:rPr>
          <w:rFonts w:hint="eastAsia"/>
        </w:rPr>
        <w:instrText>(N)</w:instrText>
      </w:r>
      <w:r w:rsidR="00EF6E48">
        <w:rPr>
          <w:rFonts w:hint="eastAsia"/>
        </w:rPr>
        <w:instrText>为</w:instrText>
      </w:r>
      <w:r w:rsidR="00EF6E48">
        <w:rPr>
          <w:rFonts w:hint="eastAsia"/>
        </w:rPr>
        <w:instrText>9</w:instrText>
      </w:r>
      <w:r w:rsidR="00EF6E48">
        <w:rPr>
          <w:rFonts w:hint="eastAsia"/>
        </w:rPr>
        <w:instrText>、</w:instrText>
      </w:r>
      <w:r w:rsidR="00EF6E48">
        <w:rPr>
          <w:rFonts w:hint="eastAsia"/>
        </w:rPr>
        <w:instrText xml:space="preserve"> 10</w:instrText>
      </w:r>
      <w:r w:rsidR="00EF6E48">
        <w:rPr>
          <w:rFonts w:hint="eastAsia"/>
        </w:rPr>
        <w:instrText>和</w:instrText>
      </w:r>
      <w:r w:rsidR="00EF6E48">
        <w:rPr>
          <w:rFonts w:hint="eastAsia"/>
        </w:rPr>
        <w:instrText>10</w:instrText>
      </w:r>
      <w:r w:rsidR="00EF6E48">
        <w:rPr>
          <w:rFonts w:hint="eastAsia"/>
        </w:rPr>
        <w:instrText>时的效果相当，且乙酸钠</w:instrText>
      </w:r>
      <w:r w:rsidR="00EF6E48">
        <w:rPr>
          <w:rFonts w:hint="eastAsia"/>
        </w:rPr>
        <w:instrText>/</w:instrText>
      </w:r>
      <w:r w:rsidR="00EF6E48">
        <w:rPr>
          <w:rFonts w:hint="eastAsia"/>
        </w:rPr>
        <w:instrText>葡萄糖</w:instrText>
      </w:r>
      <w:r w:rsidR="00EF6E48">
        <w:rPr>
          <w:rFonts w:hint="eastAsia"/>
        </w:rPr>
        <w:instrText>(1</w:instrText>
      </w:r>
      <w:r w:rsidR="00EF6E48">
        <w:rPr>
          <w:rFonts w:hint="eastAsia"/>
        </w:rPr>
        <w:instrText>∶</w:instrText>
      </w:r>
      <w:r w:rsidR="00EF6E48">
        <w:rPr>
          <w:rFonts w:hint="eastAsia"/>
        </w:rPr>
        <w:instrText>1)</w:instrText>
      </w:r>
      <w:r w:rsidR="00EF6E48">
        <w:rPr>
          <w:rFonts w:hint="eastAsia"/>
        </w:rPr>
        <w:instrText>系统反应速率最快且经济性最好</w:instrText>
      </w:r>
      <w:r w:rsidR="00EF6E48">
        <w:rPr>
          <w:rFonts w:hint="eastAsia"/>
        </w:rPr>
        <w:instrText>.Illumina MiSeq</w:instrText>
      </w:r>
      <w:r w:rsidR="00EF6E48">
        <w:rPr>
          <w:rFonts w:hint="eastAsia"/>
        </w:rPr>
        <w:instrText>高通量测序显示，经</w:instrText>
      </w:r>
      <w:r w:rsidR="00EF6E48">
        <w:rPr>
          <w:rFonts w:hint="eastAsia"/>
        </w:rPr>
        <w:instrText>70 d</w:instrText>
      </w:r>
      <w:r w:rsidR="00EF6E48">
        <w:rPr>
          <w:rFonts w:hint="eastAsia"/>
        </w:rPr>
        <w:instrText>左右的运行，微生物群落结构发生根本性变化</w:instrText>
      </w:r>
      <w:r w:rsidR="00EF6E48">
        <w:rPr>
          <w:rFonts w:hint="eastAsia"/>
        </w:rPr>
        <w:instrText>.</w:instrText>
      </w:r>
      <w:r w:rsidR="00EF6E48">
        <w:rPr>
          <w:rFonts w:hint="eastAsia"/>
        </w:rPr>
        <w:instrText>在与葡萄糖相关的系统，常规脱氮系统不常见的菌门</w:instrText>
      </w:r>
      <w:r w:rsidR="00EF6E48">
        <w:rPr>
          <w:rFonts w:hint="eastAsia"/>
        </w:rPr>
        <w:instrText>Candidatus Saccharibacteria,</w:instrText>
      </w:r>
      <w:r w:rsidR="00EF6E48">
        <w:rPr>
          <w:rFonts w:hint="eastAsia"/>
        </w:rPr>
        <w:instrText>丰度从种泥的</w:instrText>
      </w:r>
      <w:r w:rsidR="00EF6E48">
        <w:rPr>
          <w:rFonts w:hint="eastAsia"/>
        </w:rPr>
        <w:instrText>1.16%</w:instrText>
      </w:r>
      <w:r w:rsidR="00EF6E48">
        <w:rPr>
          <w:rFonts w:hint="eastAsia"/>
        </w:rPr>
        <w:instrText>提高到</w:instrText>
      </w:r>
      <w:r w:rsidR="00EF6E48">
        <w:rPr>
          <w:rFonts w:hint="eastAsia"/>
        </w:rPr>
        <w:instrText>47.37%;</w:instrText>
      </w:r>
      <w:r w:rsidR="00EF6E48">
        <w:rPr>
          <w:rFonts w:hint="eastAsia"/>
        </w:rPr>
        <w:instrText>相应地，在属水平</w:instrText>
      </w:r>
      <w:r w:rsidR="00EF6E48">
        <w:rPr>
          <w:rFonts w:hint="eastAsia"/>
        </w:rPr>
        <w:instrText>Saccharibacteria</w:instrText>
      </w:r>
      <w:r w:rsidR="00EF6E48">
        <w:rPr>
          <w:rFonts w:hint="eastAsia"/>
        </w:rPr>
        <w:instrText>＿</w:instrText>
      </w:r>
      <w:r w:rsidR="00EF6E48">
        <w:rPr>
          <w:rFonts w:hint="eastAsia"/>
        </w:rPr>
        <w:instrText>genera</w:instrText>
      </w:r>
      <w:r w:rsidR="00EF6E48">
        <w:rPr>
          <w:rFonts w:hint="eastAsia"/>
        </w:rPr>
        <w:instrText>＿</w:instrText>
      </w:r>
      <w:r w:rsidR="00EF6E48">
        <w:rPr>
          <w:rFonts w:hint="eastAsia"/>
        </w:rPr>
        <w:instrText>incertae</w:instrText>
      </w:r>
      <w:r w:rsidR="00EF6E48">
        <w:rPr>
          <w:rFonts w:hint="eastAsia"/>
        </w:rPr>
        <w:instrText>＿</w:instrText>
      </w:r>
      <w:r w:rsidR="00EF6E48">
        <w:rPr>
          <w:rFonts w:hint="eastAsia"/>
        </w:rPr>
        <w:instrText>sedis</w:instrText>
      </w:r>
      <w:r w:rsidR="00EF6E48">
        <w:rPr>
          <w:rFonts w:hint="eastAsia"/>
        </w:rPr>
        <w:instrText>成为绝对优势菌种</w:instrText>
      </w:r>
      <w:r w:rsidR="00EF6E48">
        <w:rPr>
          <w:rFonts w:hint="eastAsia"/>
        </w:rPr>
        <w:instrText>.</w:instrText>
      </w:r>
      <w:r w:rsidR="00EF6E48">
        <w:rPr>
          <w:rFonts w:hint="eastAsia"/>
        </w:rPr>
        <w:instrText>研究结果可为污水厂尾水极限脱氮的碳源选择提供更全面的对比，也为碳源在微生物菌群驯化方面的作用提供更多参考和借鉴</w:instrText>
      </w:r>
      <w:r w:rsidR="00EF6E48">
        <w:rPr>
          <w:rFonts w:hint="eastAsia"/>
        </w:rPr>
        <w:instrText>.","container-title":"</w:instrText>
      </w:r>
      <w:r w:rsidR="00EF6E48">
        <w:rPr>
          <w:rFonts w:hint="eastAsia"/>
        </w:rPr>
        <w:instrText>环境科学</w:instrText>
      </w:r>
      <w:r w:rsidR="00EF6E48">
        <w:rPr>
          <w:rFonts w:hint="eastAsia"/>
        </w:rPr>
        <w:instrText>","DOI":"10.13227/j.hjkx.202112238","ISSN":"0250-3301","issue":"9","language":"zh","note":"12 citations(CNKI)[2023-9-22]&lt;</w:instrText>
      </w:r>
      <w:r w:rsidR="00EF6E48">
        <w:rPr>
          <w:rFonts w:hint="eastAsia"/>
        </w:rPr>
        <w:instrText>北大核心</w:instrText>
      </w:r>
      <w:r w:rsidR="00EF6E48">
        <w:rPr>
          <w:rFonts w:hint="eastAsia"/>
        </w:rPr>
        <w:instrText>, EI, CSCD&gt;","page":"4717-4726","source":"CNKI","title":"</w:instrText>
      </w:r>
      <w:r w:rsidR="00EF6E48">
        <w:rPr>
          <w:rFonts w:hint="eastAsia"/>
        </w:rPr>
        <w:instrText>不同外碳源对尾水极限脱氮性能及微生物群落结构的影响</w:instrText>
      </w:r>
      <w:r w:rsidR="00EF6E48">
        <w:rPr>
          <w:rFonts w:hint="eastAsia"/>
        </w:rPr>
        <w:instrText xml:space="preserve">","title-short":"WANG W, ZHAO Z Y, ZHANG X, et al. Effects of External Carbon Sources on Ultimate Nitrogen </w:instrText>
      </w:r>
      <w:r w:rsidR="00EF6E48">
        <w:rPr>
          <w:rFonts w:hint="eastAsia"/>
        </w:rPr>
        <w:instrText>Ｒ</w:instrText>
      </w:r>
      <w:r w:rsidR="00EF6E48">
        <w:rPr>
          <w:rFonts w:hint="eastAsia"/>
        </w:rPr>
        <w:instrText>emoval Performance and Microbial Community in Secondary Effluent Treating Process [J]. Environmental Science, 2022,43(9):4717</w:instrText>
      </w:r>
      <w:r w:rsidR="00EF6E48">
        <w:rPr>
          <w:rFonts w:hint="eastAsia"/>
        </w:rPr>
        <w:instrText>–</w:instrText>
      </w:r>
      <w:r w:rsidR="00EF6E48">
        <w:rPr>
          <w:rFonts w:hint="eastAsia"/>
        </w:rPr>
        <w:instrText>4726.","volume":"43","author":[{"literal":"</w:instrText>
      </w:r>
      <w:r w:rsidR="00EF6E48">
        <w:rPr>
          <w:rFonts w:hint="eastAsia"/>
        </w:rPr>
        <w:instrText>王伟</w:instrText>
      </w:r>
      <w:r w:rsidR="00EF6E48">
        <w:rPr>
          <w:rFonts w:hint="eastAsia"/>
        </w:rPr>
        <w:instrText>"},{"literal":"</w:instrText>
      </w:r>
      <w:r w:rsidR="00EF6E48">
        <w:rPr>
          <w:rFonts w:hint="eastAsia"/>
        </w:rPr>
        <w:instrText>赵中原</w:instrText>
      </w:r>
      <w:r w:rsidR="00EF6E48">
        <w:rPr>
          <w:rFonts w:hint="eastAsia"/>
        </w:rPr>
        <w:instrText>"},{"literal":"</w:instrText>
      </w:r>
      <w:r w:rsidR="00EF6E48">
        <w:rPr>
          <w:rFonts w:hint="eastAsia"/>
        </w:rPr>
        <w:instrText>张鑫</w:instrText>
      </w:r>
      <w:r w:rsidR="00EF6E48">
        <w:rPr>
          <w:rFonts w:hint="eastAsia"/>
        </w:rPr>
        <w:instrText>"},{"literal":"</w:instrText>
      </w:r>
      <w:r w:rsidR="00EF6E48">
        <w:rPr>
          <w:rFonts w:hint="eastAsia"/>
        </w:rPr>
        <w:instrText>由志鹏</w:instrText>
      </w:r>
      <w:r w:rsidR="00EF6E48">
        <w:rPr>
          <w:rFonts w:hint="eastAsia"/>
        </w:rPr>
        <w:instrText>"},{"literal":"</w:instrText>
      </w:r>
      <w:r w:rsidR="00EF6E48">
        <w:rPr>
          <w:rFonts w:hint="eastAsia"/>
        </w:rPr>
        <w:instrText>黄子晋</w:instrText>
      </w:r>
      <w:r w:rsidR="00EF6E48">
        <w:rPr>
          <w:rFonts w:hint="eastAsia"/>
        </w:rPr>
        <w:instrText>"},{"literal":"</w:instrText>
      </w:r>
      <w:r w:rsidR="00EF6E48">
        <w:rPr>
          <w:rFonts w:hint="eastAsia"/>
        </w:rPr>
        <w:instrText>彭永臻</w:instrText>
      </w:r>
      <w:r w:rsidR="00EF6E48">
        <w:rPr>
          <w:rFonts w:hint="eastAsia"/>
        </w:rPr>
        <w:instrText>"}],"issued":{"date-parts":[["2022"]]}}}],"schema":"https://github.c</w:instrText>
      </w:r>
      <w:r w:rsidR="00EF6E48">
        <w:instrText xml:space="preserve">om/citation-style-language/schema/raw/master/csl-citation.json"} </w:instrText>
      </w:r>
      <w:r w:rsidR="00AA2249">
        <w:fldChar w:fldCharType="separate"/>
      </w:r>
      <w:r w:rsidR="00EF6E48" w:rsidRPr="00EF6E48">
        <w:rPr>
          <w:kern w:val="0"/>
          <w:vertAlign w:val="superscript"/>
        </w:rPr>
        <w:t>[2]</w:t>
      </w:r>
      <w:r w:rsidR="00AA2249">
        <w:fldChar w:fldCharType="end"/>
      </w:r>
      <w:r w:rsidRPr="00BF4A9F">
        <w:rPr>
          <w:rFonts w:hint="eastAsia"/>
        </w:rPr>
        <w:t>。此外，污水处理过程中</w:t>
      </w:r>
      <w:proofErr w:type="gramStart"/>
      <w:r w:rsidRPr="00BF4A9F">
        <w:rPr>
          <w:rFonts w:hint="eastAsia"/>
        </w:rPr>
        <w:t>部分碳源会</w:t>
      </w:r>
      <w:proofErr w:type="gramEnd"/>
      <w:r w:rsidRPr="00BF4A9F">
        <w:rPr>
          <w:rFonts w:hint="eastAsia"/>
        </w:rPr>
        <w:t>被微生物用于细胞合成作用，从而产生大量的剩余污泥</w:t>
      </w:r>
      <w:r w:rsidR="00AA2249">
        <w:fldChar w:fldCharType="begin"/>
      </w:r>
      <w:r w:rsidR="00EF6E48">
        <w:instrText xml:space="preserve"> ADDIN ZOTERO_ITEM CSL_CITATION {"citationID":"afq8s8ey","properties":{"unsorted":false,"formattedCitation":"\\super [3]\\nosupersub{}","plainCitation":"[3]","noteIndex":0},"citationItems":[{"id":2639,"uris":["http://zotero.org/users/10690344/items/AKU8RLP7"],"itemData":{"id":2639,"type":"article-journal","abstract":"Nitrate photolysis has become an efficient, low-cost and promising technology for emerging contaminants removal, while its performance and mechanism for waste activated sludge (WAS) treatment is still unknown. This study innovatively introduced nitrate photolysis for WAS disintegration, and investigated the effect of ni­ trate addition (150–375 mg N/L) for short-chain fatty acids (SCFAs) production during anaerobic fermentation (AF). The results showed that nitrate photolysis significantly promoted the SCFAs production from WAS, and peaked at 280.7 mg/g VSS with 7-d fermentation with 150 mg N/L addition (150N-UV), which increased by 8.8–35.0 % and 10.7–23.3 % compared with other photolysis groups and sole nitrate groups. Effective release of the soluble organics was observed in the nitrate photolysis groups during AF, especially soluble proteins, reaching 1505.4 mg COD/L at 9 d in 150N-UV group, promoted by 7.0~15.7 % than nitrate/nitrate photolysis groups. The model compounds simulation experiment further demonstrated the positive effect of nitrate photolysis on organics hydrolysis and SCFAs accumulation. The result of the radical capture and quenching verified the reactive oxygen species contributed more compared with reactive nitrogen species. Functional group analysis confirmed the effective bioconversion of the macromolecular organics during the fermentation. More­ over, the nitrate photolysis enhanced the enrichment of the functional consortia, including anaerobic fermen­ tation bacteria (AFB), e.g., Fnoticella, Romboutsia, Gracilibacter and Sedimentibacter, and nitrate reducing bacteria (NRB), e.g., Acinerobacter and Ahniella. The macrogenetic analysis further revealed that glycolysis, amino acid metabolism, acetate metabolism and nitrogen metabolism were the dominating metabolic pathways during fermentation, and the abundance of the relevant genes were enhanced in 150N-UV group.","call-number":"1","container-title":"Water Research","DOI":"10.1016/j.watres.2024.121772","ISSN":"00431354","journalAbbreviation":"Water Research","language":"en","page":"121772","source":"12.8","title":"Insights into the effect of nitrate photolysis on short-chain fatty acids production from waste activated sludge in anaerobic fermentation system: Performance and mechanisms","title-short":"Insights into the effect of nitrate photolysis on short-chain fatty acids production from waste activated sludge in anaerobic fermentation system","volume":"258","author":[{"family":"Liu","given":"Zhihong"},{"family":"Cui","given":"Zhixuan"},{"family":"Guo","given":"Zhengtong"},{"family":"Li","given":"Dengfei"},{"family":"He","given":"Zhangwei"},{"family":"Liu","given":"Wenzong"},{"family":"Yue","given":"Xiuping"},{"family":"Zhou","given":"Aijuan"}],"issued":{"date-parts":[["2024",7]]}}}],"schema":"https://github.com/citation-style-language/schema/raw/master/csl-citation.json"} </w:instrText>
      </w:r>
      <w:r w:rsidR="00AA2249">
        <w:fldChar w:fldCharType="separate"/>
      </w:r>
      <w:r w:rsidR="00EF6E48" w:rsidRPr="00EF6E48">
        <w:rPr>
          <w:kern w:val="0"/>
          <w:vertAlign w:val="superscript"/>
        </w:rPr>
        <w:t>[3]</w:t>
      </w:r>
      <w:r w:rsidR="00AA2249">
        <w:fldChar w:fldCharType="end"/>
      </w:r>
      <w:r w:rsidRPr="00BF4A9F">
        <w:rPr>
          <w:rFonts w:hint="eastAsia"/>
        </w:rPr>
        <w:t>。因此，如何妥善处理污泥，并实现污泥的减量化与资源化利用，是污水处理厂面临的重大挑战。</w:t>
      </w:r>
    </w:p>
    <w:p w14:paraId="5377EE40" w14:textId="08483AEE" w:rsidR="00BF4A9F" w:rsidRDefault="00BF4A9F">
      <w:pPr>
        <w:adjustRightInd w:val="0"/>
        <w:snapToGrid w:val="0"/>
        <w:spacing w:line="320" w:lineRule="atLeast"/>
        <w:ind w:firstLineChars="200" w:firstLine="420"/>
      </w:pPr>
      <w:r w:rsidRPr="00BF4A9F">
        <w:rPr>
          <w:rFonts w:hint="eastAsia"/>
        </w:rPr>
        <w:t>污泥中富含有机质，通常采用厌氧碱性发酵的方式处理，不仅可以为</w:t>
      </w:r>
      <w:r w:rsidRPr="00BF4A9F">
        <w:rPr>
          <w:rFonts w:hint="eastAsia"/>
        </w:rPr>
        <w:t>BNR</w:t>
      </w:r>
      <w:r w:rsidRPr="00BF4A9F">
        <w:rPr>
          <w:rFonts w:hint="eastAsia"/>
        </w:rPr>
        <w:t>系统提供高质量的碳源，还有助于实现污泥的减量化</w:t>
      </w:r>
      <w:r w:rsidR="00A10E48">
        <w:fldChar w:fldCharType="begin"/>
      </w:r>
      <w:r w:rsidR="00EF6E48">
        <w:instrText xml:space="preserve"> ADDIN ZOTERO_ITEM CSL_CITATION {"citationID":"BmYAUWI9","properties":{"unsorted":false,"formattedCitation":"\\super [4]\\nosupersub{}","plainCitation":"[4]","noteIndex":0},"citationItems":[{"id":124,"uris":["http://zotero.org/users/10690344/items/9BK2IZ3J"],"itemData":{"id":124,"type":"article-journal","abstract":"In this study, a novel strategy for nitritation establishment through external fermented sludge addition is pro­ posed. The nitrifying activities under various fermentation times were assessed; batch tests results revealed that the decay rate of nitrite oxidizing bacteria (0.53 ± 0.08 d− 1) was much higher than that of ammonia oxidizing bacteria (0.15 ± 0.04 d− 1), during alkaline fermentation with high endogenous free ammonia concentrations (0.57–138.79 mg</w:instrText>
      </w:r>
      <w:r w:rsidR="00EF6E48">
        <w:rPr>
          <w:rFonts w:ascii="Cambria Math" w:hAnsi="Cambria Math" w:cs="Cambria Math"/>
        </w:rPr>
        <w:instrText>⋅</w:instrText>
      </w:r>
      <w:r w:rsidR="00EF6E48">
        <w:instrText xml:space="preserve">L− 1). The long-term effects of fermented sludge addition were constantly monitored in an anaerobic/oxic/anoxic sequencing batch reactor. During 60 days of operation, the nitrite accumulation rate reached above 90% and could be maintained stably. Total inorganic nitrogen removal achieved 94.7%, with an average external sludge reduction rate of 61.3%, after incorporation of the sludge addition. Illumina MiSeq sequencing demonstrated that nitrite oxidizing bacteria were successfully eliminated and the relative abundance of ammonia oxidizing bacteria remained at 0.39%, resulting in nitrite accumulation.","call-number":"1","container-title":"Bioresource Technology","DOI":"10.1016/j.biortech.2021.125763","ISSN":"09608524","journalAbbreviation":"Bioresource Technology","language":"en","note":"TLDR: In this study, a novel strategy for nitritation establishment through external fermented sludge addition is proposed and Illumina MiSeq sequencing demonstrated that nitrite oxidizing bacteria were successfully eliminated and the relative abundance of ammonia oxidizingacteria remained at 0.39%, resulting in nitrite accumulation.","page":"125763","source":"11.4","title":"Insight into the mechanism of nitritation establishment through external fermented sludge addition","volume":"341","author":[{"family":"Liu","given":"Jinjin"},{"family":"Zhang","given":"Liang"},{"family":"Qiu","given":"Shengjie"},{"family":"He","given":"Qiang"},{"family":"Zhang","given":"Qiong"},{"family":"Peng","given":"Yongzhen"},{"family":"Peng","given":"Yi"}],"issued":{"date-parts":[["2021",12]]}}}],"schema":"https://github.com/citation-style-language/schema/raw/master/csl-citation.json"} </w:instrText>
      </w:r>
      <w:r w:rsidR="00A10E48">
        <w:fldChar w:fldCharType="separate"/>
      </w:r>
      <w:r w:rsidR="00EF6E48" w:rsidRPr="00EF6E48">
        <w:rPr>
          <w:kern w:val="0"/>
          <w:vertAlign w:val="superscript"/>
        </w:rPr>
        <w:t>[4]</w:t>
      </w:r>
      <w:r w:rsidR="00A10E48">
        <w:fldChar w:fldCharType="end"/>
      </w:r>
      <w:r w:rsidRPr="00BF4A9F">
        <w:rPr>
          <w:rFonts w:hint="eastAsia"/>
        </w:rPr>
        <w:t>。研究表明，投加污泥发酵混合物能够在</w:t>
      </w:r>
      <w:r w:rsidRPr="00BF4A9F">
        <w:rPr>
          <w:rFonts w:hint="eastAsia"/>
        </w:rPr>
        <w:t>BNR</w:t>
      </w:r>
      <w:r w:rsidRPr="00BF4A9F">
        <w:rPr>
          <w:rFonts w:hint="eastAsia"/>
        </w:rPr>
        <w:t>系统中促进短程硝化的稳定性，减少曝气能耗和</w:t>
      </w:r>
      <w:proofErr w:type="gramStart"/>
      <w:r w:rsidRPr="00BF4A9F">
        <w:rPr>
          <w:rFonts w:hint="eastAsia"/>
        </w:rPr>
        <w:t>额外碳源的</w:t>
      </w:r>
      <w:proofErr w:type="gramEnd"/>
      <w:r w:rsidRPr="00BF4A9F">
        <w:rPr>
          <w:rFonts w:hint="eastAsia"/>
        </w:rPr>
        <w:t>需求</w:t>
      </w:r>
      <w:r w:rsidR="00A10E48">
        <w:fldChar w:fldCharType="begin"/>
      </w:r>
      <w:r w:rsidR="00EF6E48">
        <w:instrText xml:space="preserve"> ADDIN ZOTERO_ITEM CSL_CITATION {"citationID":"dySF4ZSQ","properties":{"unsorted":false,"formattedCitation":"\\super [5]\\nosupersub{}","plainCitation":"[5]","noteIndex":0},"citationItems":[{"id":5883,"uris":["http://zotero.org/users/10690344/items/I4DCY6</w:instrText>
      </w:r>
      <w:r w:rsidR="00EF6E48">
        <w:rPr>
          <w:rFonts w:hint="eastAsia"/>
        </w:rPr>
        <w:instrText>JK"],"itemData":{"id":5883,"type":"article-journal","abstract":"</w:instrText>
      </w:r>
      <w:r w:rsidR="00EF6E48">
        <w:rPr>
          <w:rFonts w:hint="eastAsia"/>
        </w:rPr>
        <w:instrText>为解决城市污水处理厂进水碳源不足、生物脱氮除磷效果较差及剩余污泥产量较大的问题</w:instrText>
      </w:r>
      <w:r w:rsidR="00EF6E48">
        <w:rPr>
          <w:rFonts w:hint="eastAsia"/>
        </w:rPr>
        <w:instrText>,</w:instrText>
      </w:r>
      <w:r w:rsidR="00EF6E48">
        <w:rPr>
          <w:rFonts w:hint="eastAsia"/>
        </w:rPr>
        <w:instrText>采用不断提高碱性发酵液投加率的方式</w:instrText>
      </w:r>
      <w:r w:rsidR="00EF6E48">
        <w:rPr>
          <w:rFonts w:hint="eastAsia"/>
        </w:rPr>
        <w:instrText>,</w:instrText>
      </w:r>
      <w:r w:rsidR="00EF6E48">
        <w:rPr>
          <w:rFonts w:hint="eastAsia"/>
        </w:rPr>
        <w:instrText>考察了碱性发酵液对</w:instrText>
      </w:r>
      <w:r w:rsidR="00EF6E48">
        <w:rPr>
          <w:rFonts w:hint="eastAsia"/>
        </w:rPr>
        <w:instrText>A2O</w:instrText>
      </w:r>
      <w:r w:rsidR="00EF6E48">
        <w:rPr>
          <w:rFonts w:hint="eastAsia"/>
        </w:rPr>
        <w:instrText>系统脱氮除磷效果的影响</w:instrText>
      </w:r>
      <w:r w:rsidR="00EF6E48">
        <w:rPr>
          <w:rFonts w:hint="eastAsia"/>
        </w:rPr>
        <w:instrText>.</w:instrText>
      </w:r>
      <w:r w:rsidR="00EF6E48">
        <w:rPr>
          <w:rFonts w:hint="eastAsia"/>
        </w:rPr>
        <w:instrText>研究结果表明</w:instrText>
      </w:r>
      <w:r w:rsidR="00EF6E48">
        <w:rPr>
          <w:rFonts w:hint="eastAsia"/>
        </w:rPr>
        <w:instrText>:</w:instrText>
      </w:r>
      <w:r w:rsidR="00EF6E48">
        <w:rPr>
          <w:rFonts w:hint="eastAsia"/>
        </w:rPr>
        <w:instrText>随着碱性发酵液投加率的不断增加</w:instrText>
      </w:r>
      <w:r w:rsidR="00EF6E48">
        <w:rPr>
          <w:rFonts w:hint="eastAsia"/>
        </w:rPr>
        <w:instrText>,A2O</w:instrText>
      </w:r>
      <w:r w:rsidR="00EF6E48">
        <w:rPr>
          <w:rFonts w:hint="eastAsia"/>
        </w:rPr>
        <w:instrText>系统进水</w:instrText>
      </w:r>
      <w:r w:rsidR="00EF6E48">
        <w:rPr>
          <w:rFonts w:hint="eastAsia"/>
        </w:rPr>
        <w:instrText>pH</w:instrText>
      </w:r>
      <w:r w:rsidR="00EF6E48">
        <w:rPr>
          <w:rFonts w:hint="eastAsia"/>
        </w:rPr>
        <w:instrText>值不断增大</w:instrText>
      </w:r>
      <w:r w:rsidR="00EF6E48">
        <w:rPr>
          <w:rFonts w:hint="eastAsia"/>
        </w:rPr>
        <w:instrText>,COD</w:instrText>
      </w:r>
      <w:r w:rsidR="00EF6E48">
        <w:rPr>
          <w:rFonts w:hint="eastAsia"/>
        </w:rPr>
        <w:instrText>和</w:instrText>
      </w:r>
      <w:r w:rsidR="00EF6E48">
        <w:rPr>
          <w:rFonts w:hint="eastAsia"/>
        </w:rPr>
        <w:instrText>NH4+-N</w:instrText>
      </w:r>
      <w:r w:rsidR="00EF6E48">
        <w:rPr>
          <w:rFonts w:hint="eastAsia"/>
        </w:rPr>
        <w:instrText>去除率基本不变</w:instrText>
      </w:r>
      <w:r w:rsidR="00EF6E48">
        <w:rPr>
          <w:rFonts w:hint="eastAsia"/>
        </w:rPr>
        <w:instrText>,</w:instrText>
      </w:r>
      <w:r w:rsidR="00EF6E48">
        <w:rPr>
          <w:rFonts w:hint="eastAsia"/>
        </w:rPr>
        <w:instrText>而</w:instrText>
      </w:r>
      <w:r w:rsidR="00EF6E48">
        <w:rPr>
          <w:rFonts w:hint="eastAsia"/>
        </w:rPr>
        <w:instrText>TN</w:instrText>
      </w:r>
      <w:r w:rsidR="00EF6E48">
        <w:rPr>
          <w:rFonts w:hint="eastAsia"/>
        </w:rPr>
        <w:instrText>和</w:instrText>
      </w:r>
      <w:r w:rsidR="00EF6E48">
        <w:rPr>
          <w:rFonts w:hint="eastAsia"/>
        </w:rPr>
        <w:instrText>PO43--P</w:instrText>
      </w:r>
      <w:r w:rsidR="00EF6E48">
        <w:rPr>
          <w:rFonts w:hint="eastAsia"/>
        </w:rPr>
        <w:instrText>的去除率略微下降</w:instrText>
      </w:r>
      <w:r w:rsidR="00EF6E48">
        <w:rPr>
          <w:rFonts w:hint="eastAsia"/>
        </w:rPr>
        <w:instrText>.</w:instrText>
      </w:r>
      <w:r w:rsidR="00EF6E48">
        <w:rPr>
          <w:rFonts w:hint="eastAsia"/>
        </w:rPr>
        <w:instrText>外碳源全部由发酵液提供后</w:instrText>
      </w:r>
      <w:r w:rsidR="00EF6E48">
        <w:rPr>
          <w:rFonts w:hint="eastAsia"/>
        </w:rPr>
        <w:instrText>,</w:instrText>
      </w:r>
      <w:r w:rsidR="00EF6E48">
        <w:rPr>
          <w:rFonts w:hint="eastAsia"/>
        </w:rPr>
        <w:instrText>系统</w:instrText>
      </w:r>
      <w:r w:rsidR="00EF6E48">
        <w:rPr>
          <w:rFonts w:hint="eastAsia"/>
        </w:rPr>
        <w:instrText>COD</w:instrText>
      </w:r>
      <w:r w:rsidR="00EF6E48">
        <w:rPr>
          <w:rFonts w:hint="eastAsia"/>
        </w:rPr>
        <w:instrText>、</w:instrText>
      </w:r>
      <w:r w:rsidR="00EF6E48">
        <w:rPr>
          <w:rFonts w:hint="eastAsia"/>
        </w:rPr>
        <w:instrText>NH4+-N</w:instrText>
      </w:r>
      <w:r w:rsidR="00EF6E48">
        <w:rPr>
          <w:rFonts w:hint="eastAsia"/>
        </w:rPr>
        <w:instrText>、</w:instrText>
      </w:r>
      <w:r w:rsidR="00EF6E48">
        <w:rPr>
          <w:rFonts w:hint="eastAsia"/>
        </w:rPr>
        <w:instrText>TN</w:instrText>
      </w:r>
      <w:r w:rsidR="00EF6E48">
        <w:rPr>
          <w:rFonts w:hint="eastAsia"/>
        </w:rPr>
        <w:instrText>和</w:instrText>
      </w:r>
      <w:r w:rsidR="00EF6E48">
        <w:rPr>
          <w:rFonts w:hint="eastAsia"/>
        </w:rPr>
        <w:instrText>PO43--P</w:instrText>
      </w:r>
      <w:r w:rsidR="00EF6E48">
        <w:rPr>
          <w:rFonts w:hint="eastAsia"/>
        </w:rPr>
        <w:instrText>的去除率分别为</w:instrText>
      </w:r>
      <w:r w:rsidR="00EF6E48">
        <w:rPr>
          <w:rFonts w:hint="eastAsia"/>
        </w:rPr>
        <w:instrText>87.00%</w:instrText>
      </w:r>
      <w:r w:rsidR="00EF6E48">
        <w:rPr>
          <w:rFonts w:hint="eastAsia"/>
        </w:rPr>
        <w:instrText>、</w:instrText>
      </w:r>
      <w:r w:rsidR="00EF6E48">
        <w:rPr>
          <w:rFonts w:hint="eastAsia"/>
        </w:rPr>
        <w:instrText>98.86%</w:instrText>
      </w:r>
      <w:r w:rsidR="00EF6E48">
        <w:rPr>
          <w:rFonts w:hint="eastAsia"/>
        </w:rPr>
        <w:instrText>、</w:instrText>
      </w:r>
      <w:r w:rsidR="00EF6E48">
        <w:rPr>
          <w:rFonts w:hint="eastAsia"/>
        </w:rPr>
        <w:instrText>79.73%</w:instrText>
      </w:r>
      <w:r w:rsidR="00EF6E48">
        <w:rPr>
          <w:rFonts w:hint="eastAsia"/>
        </w:rPr>
        <w:instrText>和</w:instrText>
      </w:r>
      <w:r w:rsidR="00EF6E48">
        <w:rPr>
          <w:rFonts w:hint="eastAsia"/>
        </w:rPr>
        <w:instrText>80.92%,NH4+-N</w:instrText>
      </w:r>
      <w:r w:rsidR="00EF6E48">
        <w:rPr>
          <w:rFonts w:hint="eastAsia"/>
        </w:rPr>
        <w:instrText>、</w:instrText>
      </w:r>
      <w:r w:rsidR="00EF6E48">
        <w:rPr>
          <w:rFonts w:hint="eastAsia"/>
        </w:rPr>
        <w:instrText>TN</w:instrText>
      </w:r>
      <w:r w:rsidR="00EF6E48">
        <w:rPr>
          <w:rFonts w:hint="eastAsia"/>
        </w:rPr>
        <w:instrText>和</w:instrText>
      </w:r>
      <w:r w:rsidR="00EF6E48">
        <w:rPr>
          <w:rFonts w:hint="eastAsia"/>
        </w:rPr>
        <w:instrText>PO43--P</w:instrText>
      </w:r>
      <w:r w:rsidR="00EF6E48">
        <w:rPr>
          <w:rFonts w:hint="eastAsia"/>
        </w:rPr>
        <w:instrText>的去除量较单独投加乙酸钠时分别提高</w:instrText>
      </w:r>
      <w:r w:rsidR="00EF6E48">
        <w:rPr>
          <w:rFonts w:hint="eastAsia"/>
        </w:rPr>
        <w:instrText>24.93%</w:instrText>
      </w:r>
      <w:r w:rsidR="00EF6E48">
        <w:rPr>
          <w:rFonts w:hint="eastAsia"/>
        </w:rPr>
        <w:instrText>、</w:instrText>
      </w:r>
      <w:r w:rsidR="00EF6E48">
        <w:rPr>
          <w:rFonts w:hint="eastAsia"/>
        </w:rPr>
        <w:instrText>19.05%</w:instrText>
      </w:r>
      <w:r w:rsidR="00EF6E48">
        <w:rPr>
          <w:rFonts w:hint="eastAsia"/>
        </w:rPr>
        <w:instrText>和</w:instrText>
      </w:r>
      <w:r w:rsidR="00EF6E48">
        <w:rPr>
          <w:rFonts w:hint="eastAsia"/>
        </w:rPr>
        <w:instrText>86.08%.","container-title":"</w:instrText>
      </w:r>
      <w:r w:rsidR="00EF6E48">
        <w:rPr>
          <w:rFonts w:hint="eastAsia"/>
        </w:rPr>
        <w:instrText>北京工业大学学报</w:instrText>
      </w:r>
      <w:r w:rsidR="00EF6E48">
        <w:rPr>
          <w:rFonts w:hint="eastAsia"/>
        </w:rPr>
        <w:instrText>","issue":"10","journalAbbreviation":"</w:instrText>
      </w:r>
      <w:r w:rsidR="00EF6E48">
        <w:rPr>
          <w:rFonts w:hint="eastAsia"/>
        </w:rPr>
        <w:instrText>北京工业大学学报</w:instrText>
      </w:r>
      <w:r w:rsidR="00EF6E48">
        <w:rPr>
          <w:rFonts w:hint="eastAsia"/>
        </w:rPr>
        <w:instrText xml:space="preserve">","language":"zh","note":"Fund: </w:instrText>
      </w:r>
      <w:r w:rsidR="00EF6E48">
        <w:rPr>
          <w:rFonts w:hint="eastAsia"/>
        </w:rPr>
        <w:instrText>国家自然科学基金资助项目</w:instrText>
      </w:r>
      <w:r w:rsidR="00EF6E48">
        <w:rPr>
          <w:rFonts w:hint="eastAsia"/>
        </w:rPr>
        <w:instrText>(51178007)</w:instrText>
      </w:r>
      <w:r w:rsidR="00EF6E48">
        <w:rPr>
          <w:rFonts w:hint="eastAsia"/>
        </w:rPr>
        <w:instrText>；</w:instrText>
      </w:r>
      <w:r w:rsidR="00EF6E48">
        <w:rPr>
          <w:rFonts w:hint="eastAsia"/>
        </w:rPr>
        <w:instrText>","page":"1584-1590","source":"CNKI","title":"</w:instrText>
      </w:r>
      <w:r w:rsidR="00EF6E48">
        <w:rPr>
          <w:rFonts w:hint="eastAsia"/>
        </w:rPr>
        <w:instrText>碱性发酵液投加率对</w:instrText>
      </w:r>
      <w:r w:rsidR="00EF6E48">
        <w:rPr>
          <w:rFonts w:hint="eastAsia"/>
        </w:rPr>
        <w:instrText>A&lt;sup&gt;2&lt;/sup&gt;O</w:instrText>
      </w:r>
      <w:r w:rsidR="00EF6E48">
        <w:rPr>
          <w:rFonts w:hint="eastAsia"/>
        </w:rPr>
        <w:instrText>脱氮除磷效果的影响</w:instrText>
      </w:r>
      <w:r w:rsidR="00EF6E48">
        <w:rPr>
          <w:rFonts w:hint="eastAsia"/>
        </w:rPr>
        <w:instrText>","volume":"41","author":[{"literal":"</w:instrText>
      </w:r>
      <w:r w:rsidR="00EF6E48">
        <w:rPr>
          <w:rFonts w:hint="eastAsia"/>
        </w:rPr>
        <w:instrText>彭永臻</w:instrText>
      </w:r>
      <w:r w:rsidR="00EF6E48">
        <w:rPr>
          <w:rFonts w:hint="eastAsia"/>
        </w:rPr>
        <w:instrText>"},{"literal":"</w:instrText>
      </w:r>
      <w:r w:rsidR="00EF6E48">
        <w:rPr>
          <w:rFonts w:hint="eastAsia"/>
        </w:rPr>
        <w:instrText>邢立群</w:instrText>
      </w:r>
      <w:r w:rsidR="00EF6E48">
        <w:rPr>
          <w:rFonts w:hint="eastAsia"/>
        </w:rPr>
        <w:instrText>"},{"literal":"</w:instrText>
      </w:r>
      <w:r w:rsidR="00EF6E48">
        <w:rPr>
          <w:rFonts w:hint="eastAsia"/>
        </w:rPr>
        <w:instrText>金宝丹</w:instrText>
      </w:r>
      <w:r w:rsidR="00EF6E48">
        <w:rPr>
          <w:rFonts w:hint="eastAsia"/>
        </w:rPr>
        <w:instrText>"},{"literal":"</w:instrText>
      </w:r>
      <w:r w:rsidR="00EF6E48">
        <w:rPr>
          <w:rFonts w:hint="eastAsia"/>
        </w:rPr>
        <w:instrText>王淑莹</w:instrText>
      </w:r>
      <w:r w:rsidR="00EF6E48">
        <w:rPr>
          <w:rFonts w:hint="eastAsia"/>
        </w:rPr>
        <w:instrText>"}],"issued":{"date-parts":[["2015"]]}}}],"schema":"https://github.com/citation-style-language/schema/raw/master/c</w:instrText>
      </w:r>
      <w:r w:rsidR="00EF6E48">
        <w:instrText xml:space="preserve">sl-citation.json"} </w:instrText>
      </w:r>
      <w:r w:rsidR="00A10E48">
        <w:fldChar w:fldCharType="separate"/>
      </w:r>
      <w:r w:rsidR="00EF6E48" w:rsidRPr="00EF6E48">
        <w:rPr>
          <w:kern w:val="0"/>
          <w:vertAlign w:val="superscript"/>
        </w:rPr>
        <w:t>[5]</w:t>
      </w:r>
      <w:r w:rsidR="00A10E48">
        <w:fldChar w:fldCharType="end"/>
      </w:r>
      <w:r w:rsidRPr="00BF4A9F">
        <w:rPr>
          <w:rFonts w:hint="eastAsia"/>
        </w:rPr>
        <w:t>。刘等</w:t>
      </w:r>
      <w:r w:rsidR="00A10E48">
        <w:fldChar w:fldCharType="begin"/>
      </w:r>
      <w:r w:rsidR="00EF6E48">
        <w:instrText xml:space="preserve"> ADDIN ZOTERO_ITEM CSL_CITATION {"citationID":"Gddhb8pw","properties":{"unsorted":false,"formattedCitation":"\\super [4]\\nosupersub{}","plainCitation":"[4]","noteIndex":0},"citationItems":[{"id":124,"uris":["http://zotero.org/users/10690344/items/9BK2IZ3J"],"itemData":{"id":124,"type":"article-journal","abstract":"In this study, a novel strategy for nitritation establishment through external fermented sludge addition is pro­ posed. The nitrifying activities under various fermentation times were assessed; batch tests results revealed that the decay rate of nitrite oxidizing bacteria (0.53 ± 0.08 d− 1) was much higher than that of ammonia oxidizing bacteria (0.15 ± 0.04 d− 1), during alkaline fermentation with high endogenous free ammonia concentrations (0.57–138.79 mg</w:instrText>
      </w:r>
      <w:r w:rsidR="00EF6E48">
        <w:rPr>
          <w:rFonts w:ascii="Cambria Math" w:hAnsi="Cambria Math" w:cs="Cambria Math"/>
        </w:rPr>
        <w:instrText>⋅</w:instrText>
      </w:r>
      <w:r w:rsidR="00EF6E48">
        <w:instrText xml:space="preserve">L− 1). The long-term effects of fermented sludge addition were constantly monitored in an anaerobic/oxic/anoxic sequencing batch reactor. During 60 days of operation, the nitrite accumulation rate reached above 90% and could be maintained stably. Total inorganic nitrogen removal achieved 94.7%, with an average external sludge reduction rate of 61.3%, after incorporation of the sludge addition. Illumina MiSeq sequencing demonstrated that nitrite oxidizing bacteria were successfully eliminated and the relative abundance of ammonia oxidizing bacteria remained at 0.39%, resulting in nitrite accumulation.","call-number":"1","container-title":"Bioresource Technology","DOI":"10.1016/j.biortech.2021.125763","ISSN":"09608524","journalAbbreviation":"Bioresource Technology","language":"en","note":"TLDR: In this study, a novel strategy for nitritation establishment through external fermented sludge addition is proposed and Illumina MiSeq sequencing demonstrated that nitrite oxidizing bacteria were successfully eliminated and the relative abundance of ammonia oxidizingacteria remained at 0.39%, resulting in nitrite accumulation.","page":"125763","source":"11.4","title":"Insight into the mechanism of nitritation establishment through external fermented sludge addition","volume":"341","author":[{"family":"Liu","given":"Jinjin"},{"family":"Zhang","given":"Liang"},{"family":"Qiu","given":"Shengjie"},{"family":"He","given":"Qiang"},{"family":"Zhang","given":"Qiong"},{"family":"Peng","given":"Yongzhen"},{"family":"Peng","given":"Yi"}],"issued":{"date-parts":[["2021",12]]}}}],"schema":"https://github.com/citation-style-language/schema/raw/master/csl-citation.json"} </w:instrText>
      </w:r>
      <w:r w:rsidR="00A10E48">
        <w:fldChar w:fldCharType="separate"/>
      </w:r>
      <w:r w:rsidR="00EF6E48" w:rsidRPr="00EF6E48">
        <w:rPr>
          <w:kern w:val="0"/>
          <w:vertAlign w:val="superscript"/>
        </w:rPr>
        <w:t>[4]</w:t>
      </w:r>
      <w:r w:rsidR="00A10E48">
        <w:fldChar w:fldCharType="end"/>
      </w:r>
      <w:r w:rsidRPr="00BF4A9F">
        <w:rPr>
          <w:rFonts w:hint="eastAsia"/>
        </w:rPr>
        <w:t>在全程硝化的系统添加中温污泥发酵混合物实现了亚硝</w:t>
      </w:r>
      <w:r w:rsidR="008D2243">
        <w:rPr>
          <w:rFonts w:hint="eastAsia"/>
        </w:rPr>
        <w:t>态氮</w:t>
      </w:r>
      <w:r w:rsidRPr="00BF4A9F">
        <w:rPr>
          <w:rFonts w:hint="eastAsia"/>
        </w:rPr>
        <w:t>的积累。王等</w:t>
      </w:r>
      <w:r w:rsidR="00A10E48">
        <w:fldChar w:fldCharType="begin"/>
      </w:r>
      <w:r w:rsidR="00EF6E48">
        <w:instrText xml:space="preserve"> ADDIN ZOTERO_ITEM CSL_CITATION {"citationID":"7zjsEWzr","properties":{"unsorted":false,"formattedCitation":"\\super [6]\\nosupersub{}","plainCitation":"[6]","noteIndex":0},"citationItems":[{"id":63,"uris":["http://zotero.org/users/10690344/items/P6WU6IJH"],"itemData":{"id":63,"type":"article-journal","abstract":"In mature landfill leachate with high ammonia nitrogen and extremely low biodegradable organic matter, it is difficult to achieve advanced nitrogen removal through traditional nitrification–denitrification processes. In this study, a low- carbon/nitrogen mature landfill leachate treatment process with an anaerobic/oxic/anoxic strategy was constructed by inputting co-fermentation liquid of corn straw and excess sludge. Under the effect of the cofermentation liquid, partial nitrification was enhanced. Meanwhile, with the cooperation of the heterotrophic nitrification-aerobic denitrification process, the nitrite accumulation ratio and simultaneous nitrification and denitrification ratio reached 99.07 ± 0.52% and 23.26 ± 1.02%, respectively. The carbon source from the cofermentation liquid was efficiently converted into polyhydroxyalkanoates, which could drive endogenous denitrification to achieve advanced nitrogen removal. The nitrogen removal efficiency in this system reached 98.53 ± 1.21%. In addition to effectively supplying carbon sources, the co-fermentation reactor also achieved a sludge reduction ratio of 24.78 ± 1.68%. Through metagenomic analysis, the cooperative mechanism by which denitrifying glycogen-accumulating organisms, heterotrophic nitrifying-aerobic denitrifying bacteria and ammonia-oxidizing bacteria achieve nitrogen removal and nitrite accumulation in oxic stage was revealed. This study provides a new and efficient treatment process for mature landfill leachate and sludge reduction.","call-number":"1","container-title":"Chemical Engineering Journal","DOI":"10.1016/j.cej.2023.145628","ISSN":"13858947","journalAbbreviation":"Chemical Engineering Journal","language":"en","page":"145628","source":"15.1","title":"Enhancing partial nitrification-endogenous denitrification with an A/O/A strategy by co-fermentation of excess sludge and corn straw to achieve advanced nitrogen removal from mature landfill leachate","volume":"474","author":[{"family":"Wang","given":"Zhaozhi"},{"family":"Jiang","given":"Hao"},{"family":"Wang","given":"Yayi"},{"family":"Li","given":"Yongmei"},{"family":"Liang","given":"Haoran"},{"family":"Yan","given":"Ying"},{"family":"Peng","given":"Yongzhen"}],"issued":{"date-parts":[["2023",10]]}}}],"schema":"https://github.com/citation-style-language/schema/raw/master/csl-citation.json"} </w:instrText>
      </w:r>
      <w:r w:rsidR="00A10E48">
        <w:fldChar w:fldCharType="separate"/>
      </w:r>
      <w:r w:rsidR="00EF6E48" w:rsidRPr="00EF6E48">
        <w:rPr>
          <w:kern w:val="0"/>
          <w:vertAlign w:val="superscript"/>
        </w:rPr>
        <w:t>[6]</w:t>
      </w:r>
      <w:r w:rsidR="00A10E48">
        <w:fldChar w:fldCharType="end"/>
      </w:r>
      <w:r w:rsidRPr="00BF4A9F">
        <w:rPr>
          <w:rFonts w:hint="eastAsia"/>
        </w:rPr>
        <w:t>以污泥发酵液</w:t>
      </w:r>
      <w:proofErr w:type="gramStart"/>
      <w:r w:rsidRPr="00BF4A9F">
        <w:rPr>
          <w:rFonts w:hint="eastAsia"/>
        </w:rPr>
        <w:t>为碳源驱动</w:t>
      </w:r>
      <w:proofErr w:type="gramEnd"/>
      <w:r w:rsidRPr="00BF4A9F">
        <w:rPr>
          <w:rFonts w:hint="eastAsia"/>
        </w:rPr>
        <w:t>内源反硝化以实现高效脱氮。从这个角度出发，利用污泥发酵强化的低</w:t>
      </w:r>
      <w:r w:rsidRPr="00BF4A9F">
        <w:rPr>
          <w:rFonts w:hint="eastAsia"/>
        </w:rPr>
        <w:t>C/N</w:t>
      </w:r>
      <w:r w:rsidRPr="00BF4A9F">
        <w:rPr>
          <w:rFonts w:hint="eastAsia"/>
        </w:rPr>
        <w:t>城市污水脱氮过程显示出其可持续性。然而过往的研究中对于污泥发酵混合物的获得大都集中在</w:t>
      </w:r>
      <w:r w:rsidRPr="00BF4A9F">
        <w:rPr>
          <w:rFonts w:hint="eastAsia"/>
        </w:rPr>
        <w:t>30</w:t>
      </w:r>
      <w:r w:rsidRPr="00BF4A9F">
        <w:rPr>
          <w:rFonts w:hint="eastAsia"/>
        </w:rPr>
        <w:t>±</w:t>
      </w:r>
      <w:r w:rsidRPr="00BF4A9F">
        <w:rPr>
          <w:rFonts w:hint="eastAsia"/>
        </w:rPr>
        <w:t>2</w:t>
      </w:r>
      <w:r w:rsidRPr="00BF4A9F">
        <w:rPr>
          <w:rFonts w:hint="eastAsia"/>
        </w:rPr>
        <w:t>℃、</w:t>
      </w:r>
      <w:r w:rsidRPr="00BF4A9F">
        <w:rPr>
          <w:rFonts w:hint="eastAsia"/>
        </w:rPr>
        <w:t>35</w:t>
      </w:r>
      <w:r w:rsidRPr="00BF4A9F">
        <w:rPr>
          <w:rFonts w:hint="eastAsia"/>
        </w:rPr>
        <w:t>±</w:t>
      </w:r>
      <w:r w:rsidRPr="00BF4A9F">
        <w:rPr>
          <w:rFonts w:hint="eastAsia"/>
        </w:rPr>
        <w:t>1</w:t>
      </w:r>
      <w:r w:rsidRPr="00BF4A9F">
        <w:rPr>
          <w:rFonts w:hint="eastAsia"/>
        </w:rPr>
        <w:t>℃等中温下，而实际温度随季节变化波动较大</w:t>
      </w:r>
      <w:r w:rsidR="004719B2">
        <w:fldChar w:fldCharType="begin"/>
      </w:r>
      <w:r w:rsidR="00EF6E48">
        <w:instrText xml:space="preserve"> ADDIN ZOTERO_ITEM CSL_CITATION {"citationID":"4JwPcukK","properties":{"unsorted":false,"formattedCitation":"\\super [7]\\nosupersub{}","plainCitation":"[7]","noteIndex":0},"citationItems":[{"id":368,"uris":["http://zotero.org/users/10690344/items/2F27ZK2Z"],"itemData":{"id":368,"type":"article-journal","abstract":"Effects of seasonal variation, including entirely different pollutant concentrations and temperature, on microbial community structures in a municipal wastewater treatment plant (WWTP) with anaerobic/anoxic/oxic (A2/O) system have been evaluated through high-throughput sequencing technique. Venn diagrams and bacterial diversity indices indicated signiﬁcantly decreased biodiversity in winter. However, microbial community structure analysis showed high consistency among different A2/O chambers in summer or winter, while nearly all the dominant bacteria in summer changed in winter. Moreover, decreased ammonia-oxidizing bacteria (0.7% in summer and 0.3% in winter) coupled with low temperature ﬁtted with the lower ammonia removal efﬁciency in winter. Functional genes predicted by Phylogenetic Investigation of Communities by Reconstruction of Unobserved States indicated stability of their structures and contents in both summer and winter. These results suggested that seasonal variation would shift the microbial community structures, but not enough to change the functional genes. Results also provide a reference for the further study on microbial community structures of municipal WWTPs, especially with unstable performance.","call-number":"4","container-title":"Environmental Engineering Science","DOI":"10.1089/ees.2018.0280","ISSN":"1557-9018","issue":"2","journalAbbreviation":"Environmental Engineering Science","language":"en","page":"172-179","source":"2.172","title":"Microbial Community Structures' Response to Seasonal Variation in a Full-Scale Municipal Wastewater Treatment Plant","volume":"36","author":[{"family":"Liu","given":"Fang"},{"family":"Hu","given":"Xiaomin"},{"family":"Zhao","given":"Xin"},{"family":"Guo","given":"Huixuan"},{"family":"Zhao","given":"Yan"}],"issued":{"date-parts":[["2019",2]]}}}],"schema":"https://github.com/citation-style-language/schema/raw/master/csl-citation.json"} </w:instrText>
      </w:r>
      <w:r w:rsidR="004719B2">
        <w:fldChar w:fldCharType="separate"/>
      </w:r>
      <w:r w:rsidR="00EF6E48" w:rsidRPr="00EF6E48">
        <w:rPr>
          <w:kern w:val="0"/>
          <w:vertAlign w:val="superscript"/>
        </w:rPr>
        <w:t>[7]</w:t>
      </w:r>
      <w:r w:rsidR="004719B2">
        <w:fldChar w:fldCharType="end"/>
      </w:r>
      <w:r w:rsidRPr="00BF4A9F">
        <w:rPr>
          <w:rFonts w:hint="eastAsia"/>
        </w:rPr>
        <w:t>。如果将污泥发酵的温度持续控制在中温势必要增加一定的能源成本。另外，目前的研究鲜有探究投加常温（</w:t>
      </w:r>
      <w:r w:rsidR="00104DCF" w:rsidRPr="00104DCF">
        <w:rPr>
          <w:rFonts w:hint="eastAsia"/>
        </w:rPr>
        <w:t>1</w:t>
      </w:r>
      <w:r w:rsidR="00104DCF">
        <w:rPr>
          <w:rFonts w:hint="eastAsia"/>
        </w:rPr>
        <w:t>5</w:t>
      </w:r>
      <w:r w:rsidR="00104DCF" w:rsidRPr="00104DCF">
        <w:rPr>
          <w:rFonts w:hint="eastAsia"/>
        </w:rPr>
        <w:t>～</w:t>
      </w:r>
      <w:r w:rsidR="00104DCF" w:rsidRPr="00104DCF">
        <w:rPr>
          <w:rFonts w:hint="eastAsia"/>
        </w:rPr>
        <w:t>22</w:t>
      </w:r>
      <w:r w:rsidR="00104DCF" w:rsidRPr="00104DCF">
        <w:rPr>
          <w:rFonts w:hint="eastAsia"/>
        </w:rPr>
        <w:t>℃</w:t>
      </w:r>
      <w:r w:rsidRPr="00BF4A9F">
        <w:rPr>
          <w:rFonts w:hint="eastAsia"/>
        </w:rPr>
        <w:t>）污泥发酵混合物对低</w:t>
      </w:r>
      <w:r w:rsidRPr="00BF4A9F">
        <w:rPr>
          <w:rFonts w:hint="eastAsia"/>
        </w:rPr>
        <w:t>C/N</w:t>
      </w:r>
      <w:r w:rsidRPr="00BF4A9F">
        <w:rPr>
          <w:rFonts w:hint="eastAsia"/>
        </w:rPr>
        <w:t>城市污水氮去除的影响。</w:t>
      </w:r>
    </w:p>
    <w:p w14:paraId="1C5DE8A7" w14:textId="24DEBC7F" w:rsidR="00BF4A9F" w:rsidRDefault="00BF4A9F">
      <w:pPr>
        <w:adjustRightInd w:val="0"/>
        <w:snapToGrid w:val="0"/>
        <w:spacing w:line="320" w:lineRule="atLeast"/>
        <w:ind w:firstLineChars="200" w:firstLine="420"/>
      </w:pPr>
      <w:r w:rsidRPr="00BF4A9F">
        <w:rPr>
          <w:rFonts w:hint="eastAsia"/>
        </w:rPr>
        <w:t>因此，本研究通过批次试验和长期试验，综合对比了</w:t>
      </w:r>
      <w:r w:rsidRPr="00BF4A9F">
        <w:rPr>
          <w:rFonts w:hint="eastAsia"/>
        </w:rPr>
        <w:t>30</w:t>
      </w:r>
      <w:r w:rsidRPr="00BF4A9F">
        <w:rPr>
          <w:rFonts w:hint="eastAsia"/>
        </w:rPr>
        <w:t>±</w:t>
      </w:r>
      <w:r w:rsidRPr="00BF4A9F">
        <w:rPr>
          <w:rFonts w:hint="eastAsia"/>
        </w:rPr>
        <w:t>2</w:t>
      </w:r>
      <w:r w:rsidRPr="00BF4A9F">
        <w:rPr>
          <w:rFonts w:hint="eastAsia"/>
        </w:rPr>
        <w:t>℃、</w:t>
      </w:r>
      <w:r w:rsidRPr="00BF4A9F">
        <w:rPr>
          <w:rFonts w:hint="eastAsia"/>
        </w:rPr>
        <w:t>22</w:t>
      </w:r>
      <w:r w:rsidRPr="00BF4A9F">
        <w:rPr>
          <w:rFonts w:hint="eastAsia"/>
        </w:rPr>
        <w:t>±</w:t>
      </w:r>
      <w:r w:rsidRPr="00BF4A9F">
        <w:rPr>
          <w:rFonts w:hint="eastAsia"/>
        </w:rPr>
        <w:t>2</w:t>
      </w:r>
      <w:r w:rsidRPr="00BF4A9F">
        <w:rPr>
          <w:rFonts w:hint="eastAsia"/>
        </w:rPr>
        <w:t>℃、</w:t>
      </w:r>
      <w:r w:rsidRPr="00BF4A9F">
        <w:rPr>
          <w:rFonts w:hint="eastAsia"/>
        </w:rPr>
        <w:t>15</w:t>
      </w:r>
      <w:r w:rsidRPr="00BF4A9F">
        <w:rPr>
          <w:rFonts w:hint="eastAsia"/>
        </w:rPr>
        <w:t>±</w:t>
      </w:r>
      <w:r w:rsidRPr="00BF4A9F">
        <w:rPr>
          <w:rFonts w:hint="eastAsia"/>
        </w:rPr>
        <w:t>2</w:t>
      </w:r>
      <w:r w:rsidRPr="00BF4A9F">
        <w:rPr>
          <w:rFonts w:hint="eastAsia"/>
        </w:rPr>
        <w:t>℃条件下剩余污泥厌氧碱性发酵反应器中的水解酸化效果和氨氮溶出状况，同时追踪了不同温度下发酵过程中硝化</w:t>
      </w:r>
      <w:proofErr w:type="gramStart"/>
      <w:r w:rsidRPr="00BF4A9F">
        <w:rPr>
          <w:rFonts w:hint="eastAsia"/>
        </w:rPr>
        <w:t>菌</w:t>
      </w:r>
      <w:proofErr w:type="gramEnd"/>
      <w:r w:rsidRPr="00BF4A9F">
        <w:rPr>
          <w:rFonts w:hint="eastAsia"/>
        </w:rPr>
        <w:t>活性与微生物菌群结构的变化；探讨了投加常温污泥发酵混合物对城市污水处理系统中</w:t>
      </w:r>
      <w:r w:rsidR="00990AC4">
        <w:rPr>
          <w:rFonts w:hint="eastAsia"/>
          <w:snapToGrid w:val="0"/>
          <w:kern w:val="0"/>
          <w:szCs w:val="21"/>
        </w:rPr>
        <w:t>总无机</w:t>
      </w:r>
      <w:r w:rsidR="00990AC4" w:rsidRPr="00990AC4">
        <w:rPr>
          <w:rFonts w:hint="eastAsia"/>
          <w:snapToGrid w:val="0"/>
          <w:kern w:val="0"/>
          <w:szCs w:val="21"/>
        </w:rPr>
        <w:t>氮去除效率</w:t>
      </w:r>
      <w:r w:rsidRPr="00BF4A9F">
        <w:rPr>
          <w:rFonts w:hint="eastAsia"/>
        </w:rPr>
        <w:t>和路径的具体影响；并结合污泥减量效果和成本效益分析，评估</w:t>
      </w:r>
      <w:r w:rsidRPr="00BF4A9F">
        <w:rPr>
          <w:rFonts w:hint="eastAsia"/>
        </w:rPr>
        <w:t>BNR</w:t>
      </w:r>
      <w:r w:rsidRPr="00BF4A9F">
        <w:rPr>
          <w:rFonts w:hint="eastAsia"/>
        </w:rPr>
        <w:t>系统中持续投加常温污泥发酵混合物以强化低</w:t>
      </w:r>
      <w:r w:rsidRPr="00BF4A9F">
        <w:rPr>
          <w:rFonts w:hint="eastAsia"/>
        </w:rPr>
        <w:t>C/N</w:t>
      </w:r>
      <w:r w:rsidRPr="00BF4A9F">
        <w:rPr>
          <w:rFonts w:hint="eastAsia"/>
        </w:rPr>
        <w:t>城市污水脱氮处理的可行性。</w:t>
      </w:r>
    </w:p>
    <w:bookmarkEnd w:id="2"/>
    <w:bookmarkEnd w:id="3"/>
    <w:p w14:paraId="6F695F13" w14:textId="28BCD4A6" w:rsidR="00D455F1" w:rsidRDefault="00A6608D" w:rsidP="00840148">
      <w:pPr>
        <w:pStyle w:val="2"/>
        <w:keepNext w:val="0"/>
        <w:keepLines w:val="0"/>
        <w:adjustRightInd w:val="0"/>
        <w:snapToGrid w:val="0"/>
        <w:spacing w:beforeLines="50" w:before="120" w:afterLines="50" w:after="120" w:line="320" w:lineRule="atLeast"/>
        <w:ind w:left="420" w:hangingChars="150" w:hanging="420"/>
        <w:rPr>
          <w:rFonts w:ascii="Times New Roman" w:hAnsi="Times New Roman"/>
          <w:b w:val="0"/>
          <w:snapToGrid w:val="0"/>
          <w:kern w:val="0"/>
          <w:sz w:val="28"/>
          <w:szCs w:val="28"/>
        </w:rPr>
      </w:pPr>
      <w:r>
        <w:rPr>
          <w:rFonts w:ascii="Times New Roman" w:hAnsi="Times New Roman" w:hint="eastAsia"/>
          <w:b w:val="0"/>
          <w:snapToGrid w:val="0"/>
          <w:kern w:val="0"/>
          <w:sz w:val="28"/>
          <w:szCs w:val="28"/>
        </w:rPr>
        <w:t>1</w:t>
      </w:r>
      <w:r>
        <w:rPr>
          <w:rFonts w:ascii="Times New Roman" w:hAnsi="Times New Roman"/>
          <w:b w:val="0"/>
          <w:snapToGrid w:val="0"/>
          <w:kern w:val="0"/>
          <w:sz w:val="28"/>
          <w:szCs w:val="28"/>
        </w:rPr>
        <w:t xml:space="preserve"> </w:t>
      </w:r>
      <w:r>
        <w:rPr>
          <w:rFonts w:ascii="Times New Roman" w:hAnsi="Times New Roman" w:hint="eastAsia"/>
          <w:b w:val="0"/>
          <w:snapToGrid w:val="0"/>
          <w:kern w:val="0"/>
          <w:sz w:val="28"/>
          <w:szCs w:val="28"/>
        </w:rPr>
        <w:t xml:space="preserve"> </w:t>
      </w:r>
      <w:r w:rsidR="00104DCF" w:rsidRPr="00104DCF">
        <w:rPr>
          <w:rFonts w:ascii="Times New Roman" w:hAnsi="Times New Roman" w:hint="eastAsia"/>
          <w:b w:val="0"/>
          <w:snapToGrid w:val="0"/>
          <w:kern w:val="0"/>
          <w:sz w:val="28"/>
          <w:szCs w:val="28"/>
        </w:rPr>
        <w:t>材料与方法</w:t>
      </w:r>
    </w:p>
    <w:p w14:paraId="387143E7" w14:textId="7F722014" w:rsidR="00D455F1" w:rsidRDefault="00A6608D" w:rsidP="00840148">
      <w:pPr>
        <w:pStyle w:val="2"/>
        <w:keepNext w:val="0"/>
        <w:keepLines w:val="0"/>
        <w:adjustRightInd w:val="0"/>
        <w:snapToGrid w:val="0"/>
        <w:spacing w:line="320" w:lineRule="atLeast"/>
        <w:rPr>
          <w:rFonts w:ascii="Times New Roman" w:hAnsi="Times New Roman"/>
          <w:b w:val="0"/>
          <w:snapToGrid w:val="0"/>
          <w:kern w:val="0"/>
          <w:sz w:val="21"/>
          <w:szCs w:val="21"/>
        </w:rPr>
      </w:pPr>
      <w:r>
        <w:rPr>
          <w:rFonts w:ascii="Times New Roman" w:hAnsi="Times New Roman" w:hint="eastAsia"/>
          <w:b w:val="0"/>
          <w:snapToGrid w:val="0"/>
          <w:kern w:val="0"/>
          <w:sz w:val="21"/>
          <w:szCs w:val="21"/>
        </w:rPr>
        <w:t>1</w:t>
      </w:r>
      <w:r>
        <w:rPr>
          <w:rFonts w:ascii="Times New Roman" w:hAnsi="Times New Roman"/>
          <w:b w:val="0"/>
          <w:snapToGrid w:val="0"/>
          <w:kern w:val="0"/>
          <w:sz w:val="21"/>
          <w:szCs w:val="21"/>
        </w:rPr>
        <w:t xml:space="preserve">.1 </w:t>
      </w:r>
      <w:r>
        <w:rPr>
          <w:rFonts w:ascii="Times New Roman" w:hAnsi="Times New Roman" w:hint="eastAsia"/>
          <w:b w:val="0"/>
          <w:snapToGrid w:val="0"/>
          <w:kern w:val="0"/>
          <w:sz w:val="21"/>
          <w:szCs w:val="21"/>
        </w:rPr>
        <w:t xml:space="preserve"> </w:t>
      </w:r>
      <w:r w:rsidR="00104DCF" w:rsidRPr="00104DCF">
        <w:rPr>
          <w:rFonts w:ascii="Times New Roman" w:hAnsi="Times New Roman" w:hint="eastAsia"/>
          <w:b w:val="0"/>
          <w:snapToGrid w:val="0"/>
          <w:kern w:val="0"/>
          <w:sz w:val="21"/>
          <w:szCs w:val="21"/>
        </w:rPr>
        <w:t>试验装置与运行策略</w:t>
      </w:r>
    </w:p>
    <w:p w14:paraId="1D1259CE" w14:textId="231F288A" w:rsidR="00104DCF" w:rsidRDefault="00104DCF" w:rsidP="00104DCF">
      <w:pPr>
        <w:pStyle w:val="00Char"/>
        <w:snapToGrid w:val="0"/>
        <w:spacing w:line="320" w:lineRule="atLeast"/>
        <w:ind w:firstLine="420"/>
      </w:pPr>
      <w:bookmarkStart w:id="4" w:name="_Toc148761552"/>
      <w:bookmarkStart w:id="5" w:name="_Toc148762571"/>
      <w:r>
        <w:rPr>
          <w:rFonts w:hint="eastAsia"/>
        </w:rPr>
        <w:t>剩余污泥厌氧发酵批次试验采用</w:t>
      </w:r>
      <w:r>
        <w:rPr>
          <w:rFonts w:hint="eastAsia"/>
        </w:rPr>
        <w:t>3</w:t>
      </w:r>
      <w:r>
        <w:rPr>
          <w:rFonts w:hint="eastAsia"/>
        </w:rPr>
        <w:t>个有效体积为</w:t>
      </w:r>
      <w:r>
        <w:rPr>
          <w:rFonts w:hint="eastAsia"/>
        </w:rPr>
        <w:t>3</w:t>
      </w:r>
      <w:r w:rsidR="00EE42C9">
        <w:rPr>
          <w:rFonts w:hint="eastAsia"/>
        </w:rPr>
        <w:t xml:space="preserve"> </w:t>
      </w:r>
      <w:r>
        <w:rPr>
          <w:rFonts w:hint="eastAsia"/>
        </w:rPr>
        <w:t>L</w:t>
      </w:r>
      <w:r>
        <w:rPr>
          <w:rFonts w:hint="eastAsia"/>
        </w:rPr>
        <w:t>的密封半连续搅拌反应器，采用磁力搅拌器（可加热型）和温度传感器进行搅拌和控制反应器的温度（</w:t>
      </w:r>
      <w:r>
        <w:rPr>
          <w:rFonts w:hint="eastAsia"/>
        </w:rPr>
        <w:t>30</w:t>
      </w:r>
      <w:r>
        <w:rPr>
          <w:rFonts w:hint="eastAsia"/>
        </w:rPr>
        <w:t>±</w:t>
      </w:r>
      <w:r>
        <w:rPr>
          <w:rFonts w:hint="eastAsia"/>
        </w:rPr>
        <w:t>2</w:t>
      </w:r>
      <w:r>
        <w:rPr>
          <w:rFonts w:hint="eastAsia"/>
        </w:rPr>
        <w:t>℃、</w:t>
      </w:r>
      <w:r>
        <w:rPr>
          <w:rFonts w:hint="eastAsia"/>
        </w:rPr>
        <w:t>22</w:t>
      </w:r>
      <w:r>
        <w:rPr>
          <w:rFonts w:hint="eastAsia"/>
        </w:rPr>
        <w:t>±</w:t>
      </w:r>
      <w:r>
        <w:rPr>
          <w:rFonts w:hint="eastAsia"/>
        </w:rPr>
        <w:t>2</w:t>
      </w:r>
      <w:r>
        <w:rPr>
          <w:rFonts w:hint="eastAsia"/>
        </w:rPr>
        <w:t>℃、</w:t>
      </w:r>
      <w:r>
        <w:rPr>
          <w:rFonts w:hint="eastAsia"/>
        </w:rPr>
        <w:t>15</w:t>
      </w:r>
      <w:r>
        <w:rPr>
          <w:rFonts w:hint="eastAsia"/>
        </w:rPr>
        <w:t>±</w:t>
      </w:r>
      <w:r>
        <w:rPr>
          <w:rFonts w:hint="eastAsia"/>
        </w:rPr>
        <w:t>2</w:t>
      </w:r>
      <w:r>
        <w:rPr>
          <w:rFonts w:hint="eastAsia"/>
        </w:rPr>
        <w:t>℃）。污泥厌氧发酵时间为</w:t>
      </w:r>
      <w:r>
        <w:rPr>
          <w:rFonts w:hint="eastAsia"/>
        </w:rPr>
        <w:t>7</w:t>
      </w:r>
      <w:r w:rsidR="00EE42C9">
        <w:rPr>
          <w:rFonts w:hint="eastAsia"/>
        </w:rPr>
        <w:t xml:space="preserve"> </w:t>
      </w:r>
      <w:r>
        <w:rPr>
          <w:rFonts w:hint="eastAsia"/>
        </w:rPr>
        <w:t>d</w:t>
      </w:r>
      <w:r>
        <w:rPr>
          <w:rFonts w:hint="eastAsia"/>
        </w:rPr>
        <w:t>，每天使用</w:t>
      </w:r>
      <w:r>
        <w:rPr>
          <w:rFonts w:hint="eastAsia"/>
        </w:rPr>
        <w:t>5 mol/L</w:t>
      </w:r>
      <w:r>
        <w:rPr>
          <w:rFonts w:hint="eastAsia"/>
        </w:rPr>
        <w:t>的</w:t>
      </w:r>
      <w:r w:rsidR="00B12704">
        <w:rPr>
          <w:rFonts w:hint="eastAsia"/>
        </w:rPr>
        <w:t>氢氧化钠</w:t>
      </w:r>
      <w:r>
        <w:rPr>
          <w:rFonts w:hint="eastAsia"/>
        </w:rPr>
        <w:t>调节</w:t>
      </w:r>
      <w:r w:rsidR="00B12704">
        <w:rPr>
          <w:rFonts w:hint="eastAsia"/>
        </w:rPr>
        <w:t>酸碱度</w:t>
      </w:r>
      <w:r>
        <w:rPr>
          <w:rFonts w:hint="eastAsia"/>
        </w:rPr>
        <w:t>pH</w:t>
      </w:r>
      <w:r>
        <w:rPr>
          <w:rFonts w:hint="eastAsia"/>
        </w:rPr>
        <w:t>值维持在</w:t>
      </w:r>
      <w:r>
        <w:rPr>
          <w:rFonts w:hint="eastAsia"/>
        </w:rPr>
        <w:t>10</w:t>
      </w:r>
      <w:r>
        <w:rPr>
          <w:rFonts w:hint="eastAsia"/>
        </w:rPr>
        <w:t>±</w:t>
      </w:r>
      <w:r>
        <w:rPr>
          <w:rFonts w:hint="eastAsia"/>
        </w:rPr>
        <w:t>0.5</w:t>
      </w:r>
      <w:r>
        <w:rPr>
          <w:rFonts w:hint="eastAsia"/>
        </w:rPr>
        <w:t>，每天调节一次。污泥厌氧发酵的长期试验采用</w:t>
      </w:r>
      <w:r>
        <w:rPr>
          <w:rFonts w:hint="eastAsia"/>
        </w:rPr>
        <w:t>2</w:t>
      </w:r>
      <w:r>
        <w:rPr>
          <w:rFonts w:hint="eastAsia"/>
        </w:rPr>
        <w:t>个有效体积为</w:t>
      </w:r>
      <w:r>
        <w:rPr>
          <w:rFonts w:hint="eastAsia"/>
        </w:rPr>
        <w:t>10</w:t>
      </w:r>
      <w:r w:rsidR="00EE42C9">
        <w:rPr>
          <w:rFonts w:hint="eastAsia"/>
        </w:rPr>
        <w:t xml:space="preserve"> </w:t>
      </w:r>
      <w:r>
        <w:rPr>
          <w:rFonts w:hint="eastAsia"/>
        </w:rPr>
        <w:t>L</w:t>
      </w:r>
      <w:r>
        <w:rPr>
          <w:rFonts w:hint="eastAsia"/>
        </w:rPr>
        <w:t>的密封半连续搅拌反应器，其中一个反应器使用加热棒和温控系统进行温度控制（</w:t>
      </w:r>
      <w:r>
        <w:rPr>
          <w:rFonts w:hint="eastAsia"/>
        </w:rPr>
        <w:t>30</w:t>
      </w:r>
      <w:r>
        <w:rPr>
          <w:rFonts w:hint="eastAsia"/>
        </w:rPr>
        <w:t>±</w:t>
      </w:r>
      <w:r>
        <w:rPr>
          <w:rFonts w:hint="eastAsia"/>
        </w:rPr>
        <w:t>2</w:t>
      </w:r>
      <w:r>
        <w:rPr>
          <w:rFonts w:hint="eastAsia"/>
        </w:rPr>
        <w:t>℃），另一个在北京地区</w:t>
      </w:r>
      <w:r>
        <w:rPr>
          <w:rFonts w:hint="eastAsia"/>
        </w:rPr>
        <w:t>4</w:t>
      </w:r>
      <w:r w:rsidR="00EE42C9" w:rsidRPr="00A605CA">
        <w:rPr>
          <w:rFonts w:ascii="宋体" w:hAnsi="等线" w:hint="eastAsia"/>
          <w:sz w:val="18"/>
          <w:szCs w:val="18"/>
        </w:rPr>
        <w:t>～</w:t>
      </w:r>
      <w:r>
        <w:rPr>
          <w:rFonts w:hint="eastAsia"/>
        </w:rPr>
        <w:t>6</w:t>
      </w:r>
      <w:r>
        <w:rPr>
          <w:rFonts w:hint="eastAsia"/>
        </w:rPr>
        <w:t>月份不控温运行（统计得出温度范围为</w:t>
      </w:r>
      <w:r>
        <w:rPr>
          <w:rFonts w:hint="eastAsia"/>
        </w:rPr>
        <w:t>15</w:t>
      </w:r>
      <w:r w:rsidR="00DE4811" w:rsidRPr="00A605CA">
        <w:rPr>
          <w:rFonts w:ascii="宋体" w:hAnsi="等线" w:hint="eastAsia"/>
          <w:sz w:val="18"/>
          <w:szCs w:val="18"/>
        </w:rPr>
        <w:t>～</w:t>
      </w:r>
      <w:r>
        <w:rPr>
          <w:rFonts w:hint="eastAsia"/>
        </w:rPr>
        <w:t>22</w:t>
      </w:r>
      <w:r>
        <w:rPr>
          <w:rFonts w:hint="eastAsia"/>
        </w:rPr>
        <w:t>℃）。同时两个反应器均配置有机械搅拌器以确保污泥充分混合，搅拌速度控设定在</w:t>
      </w:r>
      <w:r>
        <w:rPr>
          <w:rFonts w:hint="eastAsia"/>
        </w:rPr>
        <w:t>110 r/min</w:t>
      </w:r>
      <w:r>
        <w:rPr>
          <w:rFonts w:hint="eastAsia"/>
        </w:rPr>
        <w:t>；此外，试验采用</w:t>
      </w:r>
      <w:r>
        <w:rPr>
          <w:rFonts w:hint="eastAsia"/>
        </w:rPr>
        <w:t>pH</w:t>
      </w:r>
      <w:r>
        <w:rPr>
          <w:rFonts w:hint="eastAsia"/>
        </w:rPr>
        <w:t>自动控制仪实时调节</w:t>
      </w:r>
      <w:r>
        <w:rPr>
          <w:rFonts w:hint="eastAsia"/>
        </w:rPr>
        <w:t>pH</w:t>
      </w:r>
      <w:r>
        <w:rPr>
          <w:rFonts w:hint="eastAsia"/>
        </w:rPr>
        <w:t>值，保持在</w:t>
      </w:r>
      <w:r>
        <w:rPr>
          <w:rFonts w:hint="eastAsia"/>
        </w:rPr>
        <w:t>10</w:t>
      </w:r>
      <w:r>
        <w:rPr>
          <w:rFonts w:hint="eastAsia"/>
        </w:rPr>
        <w:t>±</w:t>
      </w:r>
      <w:r>
        <w:rPr>
          <w:rFonts w:hint="eastAsia"/>
        </w:rPr>
        <w:t>0.5</w:t>
      </w:r>
      <w:r>
        <w:rPr>
          <w:rFonts w:hint="eastAsia"/>
        </w:rPr>
        <w:t>范围内，并将污泥</w:t>
      </w:r>
      <w:proofErr w:type="gramStart"/>
      <w:r>
        <w:rPr>
          <w:rFonts w:hint="eastAsia"/>
        </w:rPr>
        <w:t>龄</w:t>
      </w:r>
      <w:proofErr w:type="gramEnd"/>
      <w:r>
        <w:rPr>
          <w:rFonts w:hint="eastAsia"/>
        </w:rPr>
        <w:t>控制在</w:t>
      </w:r>
      <w:r>
        <w:rPr>
          <w:rFonts w:hint="eastAsia"/>
        </w:rPr>
        <w:t>7 d</w:t>
      </w:r>
      <w:r>
        <w:rPr>
          <w:rFonts w:hint="eastAsia"/>
        </w:rPr>
        <w:t>。</w:t>
      </w:r>
    </w:p>
    <w:p w14:paraId="0550EECA" w14:textId="15C9339C" w:rsidR="00D455F1" w:rsidRDefault="00104DCF" w:rsidP="00104DCF">
      <w:pPr>
        <w:pStyle w:val="00Char"/>
        <w:snapToGrid w:val="0"/>
        <w:spacing w:line="320" w:lineRule="atLeast"/>
        <w:ind w:firstLineChars="0" w:firstLine="437"/>
        <w:textAlignment w:val="auto"/>
      </w:pPr>
      <w:r>
        <w:rPr>
          <w:rFonts w:hint="eastAsia"/>
        </w:rPr>
        <w:t>主反应器由</w:t>
      </w:r>
      <w:r>
        <w:rPr>
          <w:rFonts w:hint="eastAsia"/>
        </w:rPr>
        <w:t>1</w:t>
      </w:r>
      <w:r>
        <w:rPr>
          <w:rFonts w:hint="eastAsia"/>
        </w:rPr>
        <w:t>个有效体积为</w:t>
      </w:r>
      <w:r>
        <w:rPr>
          <w:rFonts w:hint="eastAsia"/>
        </w:rPr>
        <w:t>10 L</w:t>
      </w:r>
      <w:r>
        <w:rPr>
          <w:rFonts w:hint="eastAsia"/>
        </w:rPr>
        <w:t>的有机玻璃反应器组成，通过加热棒和温度传感器维持运行温度在</w:t>
      </w:r>
      <w:r>
        <w:rPr>
          <w:rFonts w:hint="eastAsia"/>
        </w:rPr>
        <w:t>30</w:t>
      </w:r>
      <w:r>
        <w:rPr>
          <w:rFonts w:hint="eastAsia"/>
        </w:rPr>
        <w:t>±</w:t>
      </w:r>
      <w:r>
        <w:rPr>
          <w:rFonts w:hint="eastAsia"/>
        </w:rPr>
        <w:t>1</w:t>
      </w:r>
      <w:r>
        <w:rPr>
          <w:rFonts w:hint="eastAsia"/>
        </w:rPr>
        <w:t>℃。反应器配置了用于充分混匀污泥的机械搅拌器，安装了空压机以向工作区提供需要的空气量，并使用转子流量计来控制曝气速率。城市污水通过蠕动泵输送进至工作区，并按照厌氧</w:t>
      </w:r>
      <w:r>
        <w:rPr>
          <w:rFonts w:hint="eastAsia"/>
        </w:rPr>
        <w:t>-</w:t>
      </w:r>
      <w:r>
        <w:rPr>
          <w:rFonts w:hint="eastAsia"/>
        </w:rPr>
        <w:t>好氧</w:t>
      </w:r>
      <w:r>
        <w:rPr>
          <w:rFonts w:hint="eastAsia"/>
        </w:rPr>
        <w:t>-</w:t>
      </w:r>
      <w:r>
        <w:rPr>
          <w:rFonts w:hint="eastAsia"/>
        </w:rPr>
        <w:t>缺氧模式运行。每天运行两个周期，每个周期划分为厌氧阶段（</w:t>
      </w:r>
      <w:r>
        <w:rPr>
          <w:rFonts w:hint="eastAsia"/>
        </w:rPr>
        <w:t>120</w:t>
      </w:r>
      <w:r w:rsidR="00EE42C9">
        <w:rPr>
          <w:rFonts w:hint="eastAsia"/>
        </w:rPr>
        <w:t xml:space="preserve"> </w:t>
      </w:r>
      <w:r>
        <w:rPr>
          <w:rFonts w:hint="eastAsia"/>
        </w:rPr>
        <w:t>min</w:t>
      </w:r>
      <w:r>
        <w:rPr>
          <w:rFonts w:hint="eastAsia"/>
        </w:rPr>
        <w:t>，包括进水</w:t>
      </w:r>
      <w:r>
        <w:rPr>
          <w:rFonts w:hint="eastAsia"/>
        </w:rPr>
        <w:t>15</w:t>
      </w:r>
      <w:r w:rsidR="00EE42C9">
        <w:rPr>
          <w:rFonts w:hint="eastAsia"/>
        </w:rPr>
        <w:t xml:space="preserve"> </w:t>
      </w:r>
      <w:r>
        <w:rPr>
          <w:rFonts w:hint="eastAsia"/>
        </w:rPr>
        <w:t>min</w:t>
      </w:r>
      <w:r>
        <w:rPr>
          <w:rFonts w:hint="eastAsia"/>
        </w:rPr>
        <w:t>）、好氧阶段（</w:t>
      </w:r>
      <w:r>
        <w:rPr>
          <w:rFonts w:hint="eastAsia"/>
        </w:rPr>
        <w:t>180</w:t>
      </w:r>
      <w:r w:rsidR="00EE42C9">
        <w:rPr>
          <w:rFonts w:hint="eastAsia"/>
        </w:rPr>
        <w:t xml:space="preserve"> </w:t>
      </w:r>
      <w:r>
        <w:rPr>
          <w:rFonts w:hint="eastAsia"/>
        </w:rPr>
        <w:t>min</w:t>
      </w:r>
      <w:r>
        <w:rPr>
          <w:rFonts w:hint="eastAsia"/>
        </w:rPr>
        <w:t>）、缺氧阶段（</w:t>
      </w:r>
      <w:r>
        <w:rPr>
          <w:rFonts w:hint="eastAsia"/>
        </w:rPr>
        <w:t>240</w:t>
      </w:r>
      <w:r w:rsidR="00EE42C9">
        <w:rPr>
          <w:rFonts w:hint="eastAsia"/>
        </w:rPr>
        <w:t xml:space="preserve"> </w:t>
      </w:r>
      <w:r>
        <w:rPr>
          <w:rFonts w:hint="eastAsia"/>
        </w:rPr>
        <w:t>min</w:t>
      </w:r>
      <w:r>
        <w:rPr>
          <w:rFonts w:hint="eastAsia"/>
        </w:rPr>
        <w:t>）、沉淀阶段（</w:t>
      </w:r>
      <w:r>
        <w:rPr>
          <w:rFonts w:hint="eastAsia"/>
        </w:rPr>
        <w:t>120</w:t>
      </w:r>
      <w:r w:rsidR="00EE42C9">
        <w:rPr>
          <w:rFonts w:hint="eastAsia"/>
        </w:rPr>
        <w:t xml:space="preserve"> </w:t>
      </w:r>
      <w:r>
        <w:rPr>
          <w:rFonts w:hint="eastAsia"/>
        </w:rPr>
        <w:t>min</w:t>
      </w:r>
      <w:r>
        <w:rPr>
          <w:rFonts w:hint="eastAsia"/>
        </w:rPr>
        <w:t>）、排水阶段（</w:t>
      </w:r>
      <w:r>
        <w:rPr>
          <w:rFonts w:hint="eastAsia"/>
        </w:rPr>
        <w:t>5</w:t>
      </w:r>
      <w:r w:rsidR="00EE42C9">
        <w:rPr>
          <w:rFonts w:hint="eastAsia"/>
        </w:rPr>
        <w:t xml:space="preserve"> </w:t>
      </w:r>
      <w:r>
        <w:rPr>
          <w:rFonts w:hint="eastAsia"/>
        </w:rPr>
        <w:t>min</w:t>
      </w:r>
      <w:r>
        <w:rPr>
          <w:rFonts w:hint="eastAsia"/>
        </w:rPr>
        <w:t>）和闲置阶段（</w:t>
      </w:r>
      <w:r>
        <w:rPr>
          <w:rFonts w:hint="eastAsia"/>
        </w:rPr>
        <w:t>115</w:t>
      </w:r>
      <w:r w:rsidR="00EE42C9">
        <w:rPr>
          <w:rFonts w:hint="eastAsia"/>
        </w:rPr>
        <w:t xml:space="preserve"> </w:t>
      </w:r>
      <w:r>
        <w:rPr>
          <w:rFonts w:hint="eastAsia"/>
        </w:rPr>
        <w:t>min</w:t>
      </w:r>
      <w:r>
        <w:rPr>
          <w:rFonts w:hint="eastAsia"/>
        </w:rPr>
        <w:t>）。阶段Ⅱ开始，污泥</w:t>
      </w:r>
      <w:r>
        <w:rPr>
          <w:rFonts w:hint="eastAsia"/>
        </w:rPr>
        <w:lastRenderedPageBreak/>
        <w:t>发酵混合物的投加量为</w:t>
      </w:r>
      <w:r>
        <w:rPr>
          <w:rFonts w:hint="eastAsia"/>
        </w:rPr>
        <w:t>200</w:t>
      </w:r>
      <w:r w:rsidR="00EE42C9">
        <w:rPr>
          <w:rFonts w:hint="eastAsia"/>
        </w:rPr>
        <w:t xml:space="preserve"> </w:t>
      </w:r>
      <w:r>
        <w:rPr>
          <w:rFonts w:hint="eastAsia"/>
        </w:rPr>
        <w:t>mL</w:t>
      </w:r>
      <w:r>
        <w:rPr>
          <w:rFonts w:hint="eastAsia"/>
        </w:rPr>
        <w:t>，与进水同时泵入。排水比设定为</w:t>
      </w:r>
      <w:r>
        <w:rPr>
          <w:rFonts w:hint="eastAsia"/>
        </w:rPr>
        <w:t>50%</w:t>
      </w:r>
      <w:r>
        <w:rPr>
          <w:rFonts w:hint="eastAsia"/>
        </w:rPr>
        <w:t>。</w:t>
      </w:r>
    </w:p>
    <w:p w14:paraId="51728F4A" w14:textId="1A33A118" w:rsidR="00D455F1" w:rsidRDefault="00A6608D">
      <w:pPr>
        <w:pStyle w:val="2"/>
        <w:keepNext w:val="0"/>
        <w:keepLines w:val="0"/>
        <w:adjustRightInd w:val="0"/>
        <w:snapToGrid w:val="0"/>
        <w:spacing w:line="320" w:lineRule="atLeast"/>
        <w:rPr>
          <w:rFonts w:ascii="Times New Roman" w:hAnsi="Times New Roman"/>
          <w:b w:val="0"/>
          <w:snapToGrid w:val="0"/>
          <w:kern w:val="0"/>
          <w:sz w:val="21"/>
          <w:szCs w:val="21"/>
        </w:rPr>
      </w:pPr>
      <w:r>
        <w:rPr>
          <w:rFonts w:ascii="Times New Roman" w:hAnsi="Times New Roman" w:hint="eastAsia"/>
          <w:b w:val="0"/>
          <w:snapToGrid w:val="0"/>
          <w:kern w:val="0"/>
          <w:sz w:val="21"/>
          <w:szCs w:val="21"/>
        </w:rPr>
        <w:t>1</w:t>
      </w:r>
      <w:r>
        <w:rPr>
          <w:rFonts w:ascii="Times New Roman" w:hAnsi="Times New Roman"/>
          <w:b w:val="0"/>
          <w:snapToGrid w:val="0"/>
          <w:kern w:val="0"/>
          <w:sz w:val="21"/>
          <w:szCs w:val="21"/>
        </w:rPr>
        <w:t>.</w:t>
      </w:r>
      <w:r>
        <w:rPr>
          <w:rFonts w:ascii="Times New Roman" w:hAnsi="Times New Roman" w:hint="eastAsia"/>
          <w:b w:val="0"/>
          <w:snapToGrid w:val="0"/>
          <w:kern w:val="0"/>
          <w:sz w:val="21"/>
          <w:szCs w:val="21"/>
        </w:rPr>
        <w:t>2</w:t>
      </w:r>
      <w:r>
        <w:rPr>
          <w:rFonts w:ascii="Times New Roman" w:hAnsi="Times New Roman"/>
          <w:b w:val="0"/>
          <w:snapToGrid w:val="0"/>
          <w:kern w:val="0"/>
          <w:sz w:val="21"/>
          <w:szCs w:val="21"/>
        </w:rPr>
        <w:t xml:space="preserve"> </w:t>
      </w:r>
      <w:r>
        <w:rPr>
          <w:rFonts w:ascii="Times New Roman" w:hAnsi="Times New Roman" w:hint="eastAsia"/>
          <w:b w:val="0"/>
          <w:snapToGrid w:val="0"/>
          <w:kern w:val="0"/>
          <w:sz w:val="21"/>
          <w:szCs w:val="21"/>
        </w:rPr>
        <w:t xml:space="preserve"> </w:t>
      </w:r>
      <w:r w:rsidR="00104DCF" w:rsidRPr="00104DCF">
        <w:rPr>
          <w:rFonts w:ascii="Times New Roman" w:hAnsi="Times New Roman" w:hint="eastAsia"/>
          <w:b w:val="0"/>
          <w:snapToGrid w:val="0"/>
          <w:kern w:val="0"/>
          <w:sz w:val="21"/>
          <w:szCs w:val="21"/>
        </w:rPr>
        <w:t>试验用水与接种污泥</w:t>
      </w:r>
    </w:p>
    <w:p w14:paraId="4D578BBF" w14:textId="521C84FF" w:rsidR="00104DCF" w:rsidRDefault="00104DCF">
      <w:pPr>
        <w:pStyle w:val="00Char"/>
        <w:snapToGrid w:val="0"/>
        <w:spacing w:line="320" w:lineRule="atLeast"/>
        <w:ind w:firstLine="420"/>
        <w:textAlignment w:val="auto"/>
      </w:pPr>
      <w:r w:rsidRPr="00104DCF">
        <w:rPr>
          <w:rFonts w:hint="eastAsia"/>
        </w:rPr>
        <w:t>试验用水为实际的城市污水，取自北京工业大学化粪池出水，属于典型的低</w:t>
      </w:r>
      <w:r w:rsidRPr="00104DCF">
        <w:rPr>
          <w:rFonts w:hint="eastAsia"/>
        </w:rPr>
        <w:t>C/N</w:t>
      </w:r>
      <w:r w:rsidRPr="00104DCF">
        <w:rPr>
          <w:rFonts w:hint="eastAsia"/>
        </w:rPr>
        <w:t>污水</w:t>
      </w:r>
      <w:r w:rsidR="00713315">
        <w:fldChar w:fldCharType="begin"/>
      </w:r>
      <w:r w:rsidR="00EF6E48">
        <w:instrText xml:space="preserve"> ADDIN ZOTERO_ITEM CSL_CITATION {"citationID":"BTRCoIKF","properties":{"unsorted":false,"formattedCitation":"\\super [8]\\nosupersub{}","plainCitation":"[8]","noteIndex":0},"citationItems":[{"id":345,"uris":["http://zotero.org/users/10690344/items/CMZ4GIR8"],"itemData":{"id":345,"type":"article-journal","abstract":"A continuous plug-flow reactor with anaerobic/front-aerobic/anoxic/post-aerobic zones, where partial nitrifi­ cation occurred in the front-aerobic zone, followed by simultaneous anammox and endogenous denitrification in the anoxic zone (PN-SAED), was built up to treat municipal wastewater. Alternating anoxic/aerobic conditions and longer anoxic duration facilitated stable partial nitrification. The nitrite accumulation ratio (NAR) was maintaine</w:instrText>
      </w:r>
      <w:r w:rsidR="00EF6E48">
        <w:rPr>
          <w:rFonts w:hint="eastAsia"/>
        </w:rPr>
        <w:instrText xml:space="preserve">d at 97.4 </w:instrText>
      </w:r>
      <w:r w:rsidR="00EF6E48">
        <w:rPr>
          <w:rFonts w:hint="eastAsia"/>
        </w:rPr>
        <w:instrText>±</w:instrText>
      </w:r>
      <w:r w:rsidR="00EF6E48">
        <w:rPr>
          <w:rFonts w:hint="eastAsia"/>
        </w:rPr>
        <w:instrText xml:space="preserve"> 1.2%, with temperatures between 13.3</w:instrText>
      </w:r>
      <w:r w:rsidR="00EF6E48">
        <w:rPr>
          <w:rFonts w:hint="eastAsia"/>
        </w:rPr>
        <w:instrText>℃</w:instrText>
      </w:r>
      <w:r w:rsidR="00EF6E48">
        <w:rPr>
          <w:rFonts w:hint="eastAsia"/>
        </w:rPr>
        <w:instrText xml:space="preserve"> to 19.8</w:instrText>
      </w:r>
      <w:r w:rsidR="00EF6E48">
        <w:rPr>
          <w:rFonts w:hint="eastAsia"/>
        </w:rPr>
        <w:instrText>℃</w:instrText>
      </w:r>
      <w:r w:rsidR="00EF6E48">
        <w:rPr>
          <w:rFonts w:hint="eastAsia"/>
        </w:rPr>
        <w:instrText>. Candidatus Brocadia were naturally enriched in-situ from the anoxic zone with relative abundances of 31.93% and 6.67% on the agitator blade and carriers, respectively. High removal efficiencies o</w:instrText>
      </w:r>
      <w:r w:rsidR="00EF6E48">
        <w:instrText xml:space="preserve">f total inorganic nitrogen (TIN) (95.1 ± 1.9%) and effluent TIN (2.6 ± 1.1 mg N/L) were acquired from low COD/TIN (3.4 ± 0.4) municipal wastewater with anammox contribution of 13.5%±5.8% to TIN removal. The PN-SAED process is a promising mainstream nitrogen removal method.","call-number":"1","container-title":"Bioresource Technology","DOI":"10.1016/j.biortech.2021.126539","ISSN":"09608524","journalAbbreviation":"Bioresource Technology","language":"en","note":"TLDR: The PN-SAED process is a promising mainstream nitrogen removal method and facilitated stable partial nitrification under alternating anoxic/aerobic conditions and longer anoxic duration.","page":"126539","source":"11.889","title":"Enhanced nitrogen removal from low COD/TIN mainstream wastewater in a continuous plug-flow reactor via partial nitrification, simultaneous anammox and endogenous denitrification (PN-SAED) process","volume":"345","author":[{"family":"Feng","given":"Yan"},{"family":"Wang","given":"Bo"},{"family":"Peng","given":"Yongzhen"},{"family":"Li","given":"Xiyao"},{"family":"Zhang","given":"Qiong"}],"issued":{"date-parts":[["2022",2]]}}}],"schema":"https://github.com/citation-style-language/schema/raw/master/csl-citation.json"} </w:instrText>
      </w:r>
      <w:r w:rsidR="00713315">
        <w:fldChar w:fldCharType="separate"/>
      </w:r>
      <w:r w:rsidR="00EF6E48" w:rsidRPr="00EF6E48">
        <w:rPr>
          <w:vertAlign w:val="superscript"/>
        </w:rPr>
        <w:t>[8]</w:t>
      </w:r>
      <w:r w:rsidR="00713315">
        <w:fldChar w:fldCharType="end"/>
      </w:r>
      <w:r w:rsidRPr="00104DCF">
        <w:rPr>
          <w:rFonts w:hint="eastAsia"/>
        </w:rPr>
        <w:t>。发酵罐接种的污泥来自实验室的普通活性污泥，这种污泥具有良好的硝化性能，其</w:t>
      </w:r>
      <w:r w:rsidR="00EA7371" w:rsidRPr="00EA7371">
        <w:rPr>
          <w:rFonts w:hint="eastAsia"/>
        </w:rPr>
        <w:t>混合液挥发性悬浮固体浓</w:t>
      </w:r>
      <w:r w:rsidR="00EA7371" w:rsidRPr="008714F1">
        <w:rPr>
          <w:rFonts w:hint="eastAsia"/>
        </w:rPr>
        <w:t>度</w:t>
      </w:r>
      <w:r w:rsidRPr="008714F1">
        <w:rPr>
          <w:rFonts w:hint="eastAsia"/>
        </w:rPr>
        <w:t>（</w:t>
      </w:r>
      <w:r w:rsidR="00EA7371" w:rsidRPr="008714F1">
        <w:rPr>
          <w:rFonts w:hint="eastAsia"/>
        </w:rPr>
        <w:t>m</w:t>
      </w:r>
      <w:r w:rsidRPr="008714F1">
        <w:rPr>
          <w:rFonts w:hint="eastAsia"/>
        </w:rPr>
        <w:t xml:space="preserve">ixed </w:t>
      </w:r>
      <w:r w:rsidR="00EA7371" w:rsidRPr="008714F1">
        <w:rPr>
          <w:rFonts w:hint="eastAsia"/>
        </w:rPr>
        <w:t>l</w:t>
      </w:r>
      <w:r w:rsidRPr="008714F1">
        <w:rPr>
          <w:rFonts w:hint="eastAsia"/>
        </w:rPr>
        <w:t xml:space="preserve">iquor </w:t>
      </w:r>
      <w:r w:rsidR="00EA7371" w:rsidRPr="008714F1">
        <w:rPr>
          <w:rFonts w:hint="eastAsia"/>
        </w:rPr>
        <w:t>v</w:t>
      </w:r>
      <w:r w:rsidRPr="008714F1">
        <w:rPr>
          <w:rFonts w:hint="eastAsia"/>
        </w:rPr>
        <w:t xml:space="preserve">olatile </w:t>
      </w:r>
      <w:r w:rsidR="00EA7371" w:rsidRPr="008714F1">
        <w:rPr>
          <w:rFonts w:hint="eastAsia"/>
        </w:rPr>
        <w:t>s</w:t>
      </w:r>
      <w:r w:rsidRPr="008714F1">
        <w:rPr>
          <w:rFonts w:hint="eastAsia"/>
        </w:rPr>
        <w:t xml:space="preserve">uspended </w:t>
      </w:r>
      <w:r w:rsidR="00EA7371" w:rsidRPr="008714F1">
        <w:rPr>
          <w:rFonts w:hint="eastAsia"/>
        </w:rPr>
        <w:t>s</w:t>
      </w:r>
      <w:r w:rsidRPr="008714F1">
        <w:rPr>
          <w:rFonts w:hint="eastAsia"/>
        </w:rPr>
        <w:t>olid, MLVSS</w:t>
      </w:r>
      <w:r w:rsidRPr="008714F1">
        <w:rPr>
          <w:rFonts w:hint="eastAsia"/>
        </w:rPr>
        <w:t>）</w:t>
      </w:r>
      <w:r w:rsidRPr="00104DCF">
        <w:rPr>
          <w:rFonts w:hint="eastAsia"/>
        </w:rPr>
        <w:t>控制在</w:t>
      </w:r>
      <w:r w:rsidRPr="00104DCF">
        <w:rPr>
          <w:rFonts w:hint="eastAsia"/>
        </w:rPr>
        <w:t>9000</w:t>
      </w:r>
      <w:r w:rsidR="008714F1" w:rsidRPr="00A605CA">
        <w:rPr>
          <w:rFonts w:ascii="宋体" w:hAnsi="等线" w:hint="eastAsia"/>
          <w:sz w:val="18"/>
          <w:szCs w:val="18"/>
        </w:rPr>
        <w:t>～</w:t>
      </w:r>
      <w:r w:rsidRPr="00104DCF">
        <w:rPr>
          <w:rFonts w:hint="eastAsia"/>
        </w:rPr>
        <w:t>10000 mg/L</w:t>
      </w:r>
      <w:r w:rsidRPr="00104DCF">
        <w:rPr>
          <w:rFonts w:hint="eastAsia"/>
        </w:rPr>
        <w:t>。</w:t>
      </w:r>
      <w:r w:rsidRPr="00104DCF">
        <w:rPr>
          <w:rFonts w:hint="eastAsia"/>
        </w:rPr>
        <w:t>BNR</w:t>
      </w:r>
      <w:r w:rsidRPr="00104DCF">
        <w:rPr>
          <w:rFonts w:hint="eastAsia"/>
        </w:rPr>
        <w:t>系统的接种污泥取自实验室长期投加中温</w:t>
      </w:r>
      <w:r w:rsidR="006B3ABE">
        <w:rPr>
          <w:rFonts w:hint="eastAsia"/>
        </w:rPr>
        <w:t>污泥</w:t>
      </w:r>
      <w:r w:rsidRPr="00104DCF">
        <w:rPr>
          <w:rFonts w:hint="eastAsia"/>
        </w:rPr>
        <w:t>发酵混合物强化</w:t>
      </w:r>
      <w:r w:rsidR="002B1BB6">
        <w:rPr>
          <w:rFonts w:hint="eastAsia"/>
        </w:rPr>
        <w:t>的</w:t>
      </w:r>
      <w:r w:rsidRPr="00104DCF">
        <w:rPr>
          <w:rFonts w:hint="eastAsia"/>
        </w:rPr>
        <w:t>系统，</w:t>
      </w:r>
      <w:r w:rsidRPr="00104DCF">
        <w:rPr>
          <w:rFonts w:hint="eastAsia"/>
        </w:rPr>
        <w:t>MLVSS</w:t>
      </w:r>
      <w:r w:rsidRPr="00104DCF">
        <w:rPr>
          <w:rFonts w:hint="eastAsia"/>
        </w:rPr>
        <w:t>维持在</w:t>
      </w:r>
      <w:r w:rsidRPr="00104DCF">
        <w:rPr>
          <w:rFonts w:hint="eastAsia"/>
        </w:rPr>
        <w:t>4000~5000 mg/L</w:t>
      </w:r>
      <w:r w:rsidRPr="00104DCF">
        <w:rPr>
          <w:rFonts w:hint="eastAsia"/>
        </w:rPr>
        <w:t>。</w:t>
      </w:r>
    </w:p>
    <w:p w14:paraId="38E0814E" w14:textId="2B8ADB68" w:rsidR="00104DCF" w:rsidRDefault="00104DCF" w:rsidP="00104DCF">
      <w:pPr>
        <w:pStyle w:val="2"/>
        <w:keepNext w:val="0"/>
        <w:keepLines w:val="0"/>
        <w:adjustRightInd w:val="0"/>
        <w:snapToGrid w:val="0"/>
        <w:spacing w:line="320" w:lineRule="atLeast"/>
        <w:rPr>
          <w:rFonts w:ascii="Times New Roman" w:hAnsi="Times New Roman"/>
          <w:b w:val="0"/>
          <w:snapToGrid w:val="0"/>
          <w:kern w:val="0"/>
          <w:sz w:val="21"/>
          <w:szCs w:val="21"/>
        </w:rPr>
      </w:pPr>
      <w:r>
        <w:rPr>
          <w:rFonts w:ascii="Times New Roman" w:hAnsi="Times New Roman" w:hint="eastAsia"/>
          <w:b w:val="0"/>
          <w:snapToGrid w:val="0"/>
          <w:kern w:val="0"/>
          <w:sz w:val="21"/>
          <w:szCs w:val="21"/>
        </w:rPr>
        <w:t>1</w:t>
      </w:r>
      <w:r>
        <w:rPr>
          <w:rFonts w:ascii="Times New Roman" w:hAnsi="Times New Roman"/>
          <w:b w:val="0"/>
          <w:snapToGrid w:val="0"/>
          <w:kern w:val="0"/>
          <w:sz w:val="21"/>
          <w:szCs w:val="21"/>
        </w:rPr>
        <w:t>.</w:t>
      </w:r>
      <w:r>
        <w:rPr>
          <w:rFonts w:ascii="Times New Roman" w:hAnsi="Times New Roman" w:hint="eastAsia"/>
          <w:b w:val="0"/>
          <w:snapToGrid w:val="0"/>
          <w:kern w:val="0"/>
          <w:sz w:val="21"/>
          <w:szCs w:val="21"/>
        </w:rPr>
        <w:t>3</w:t>
      </w:r>
      <w:r>
        <w:rPr>
          <w:rFonts w:ascii="Times New Roman" w:hAnsi="Times New Roman"/>
          <w:b w:val="0"/>
          <w:snapToGrid w:val="0"/>
          <w:kern w:val="0"/>
          <w:sz w:val="21"/>
          <w:szCs w:val="21"/>
        </w:rPr>
        <w:t xml:space="preserve"> </w:t>
      </w:r>
      <w:r>
        <w:rPr>
          <w:rFonts w:ascii="Times New Roman" w:hAnsi="Times New Roman" w:hint="eastAsia"/>
          <w:b w:val="0"/>
          <w:snapToGrid w:val="0"/>
          <w:kern w:val="0"/>
          <w:sz w:val="21"/>
          <w:szCs w:val="21"/>
        </w:rPr>
        <w:t xml:space="preserve"> </w:t>
      </w:r>
      <w:r>
        <w:rPr>
          <w:rFonts w:ascii="Times New Roman" w:hAnsi="Times New Roman" w:hint="eastAsia"/>
          <w:b w:val="0"/>
          <w:snapToGrid w:val="0"/>
          <w:kern w:val="0"/>
          <w:sz w:val="21"/>
          <w:szCs w:val="21"/>
        </w:rPr>
        <w:t>计算公式</w:t>
      </w:r>
    </w:p>
    <w:p w14:paraId="0F34BD6E" w14:textId="4708AD24" w:rsidR="0055557D" w:rsidRDefault="000868D5" w:rsidP="008F0C00">
      <w:pPr>
        <w:pStyle w:val="00Char"/>
        <w:snapToGrid w:val="0"/>
        <w:spacing w:line="320" w:lineRule="atLeast"/>
        <w:ind w:firstLine="420"/>
        <w:textAlignment w:val="auto"/>
      </w:pPr>
      <w:r>
        <w:rPr>
          <w:rFonts w:hint="eastAsia"/>
        </w:rPr>
        <w:t>好</w:t>
      </w:r>
      <w:proofErr w:type="gramStart"/>
      <w:r>
        <w:rPr>
          <w:rFonts w:hint="eastAsia"/>
        </w:rPr>
        <w:t>氧末</w:t>
      </w:r>
      <w:r w:rsidR="0055557D">
        <w:rPr>
          <w:rFonts w:hint="eastAsia"/>
        </w:rPr>
        <w:t>亚</w:t>
      </w:r>
      <w:proofErr w:type="gramEnd"/>
      <w:r w:rsidR="0055557D">
        <w:rPr>
          <w:rFonts w:hint="eastAsia"/>
        </w:rPr>
        <w:t>硝积累率</w:t>
      </w:r>
      <w:r w:rsidR="009D50BF">
        <w:fldChar w:fldCharType="begin"/>
      </w:r>
      <w:r w:rsidR="009D50BF">
        <w:instrText xml:space="preserve"> ADDIN ZOTERO_ITEM CSL_CITATION {"citationID":"x0lXNwhC","properties":{"unsorted":false,"formattedCitation":"\\super [9]\\nosupersub{}","plainCitation":"[9]","noteIndex":0},"citationItems":[{"id":132,"uris":["http://zotero.org/users/10690344/items/VWWA66G</w:instrText>
      </w:r>
      <w:r w:rsidR="009D50BF">
        <w:rPr>
          <w:rFonts w:hint="eastAsia"/>
        </w:rPr>
        <w:instrText>2"],"itemData":{"id":132,"type":"article-journal","abstract":"</w:instrText>
      </w:r>
      <w:r w:rsidR="009D50BF">
        <w:rPr>
          <w:rFonts w:hint="eastAsia"/>
        </w:rPr>
        <w:instrText>为考察好氧饥饿环境对活性污泥硝化及除磷性能的影响</w:instrText>
      </w:r>
      <w:r w:rsidR="009D50BF">
        <w:rPr>
          <w:rFonts w:hint="eastAsia"/>
        </w:rPr>
        <w:instrText>,</w:instrText>
      </w:r>
      <w:r w:rsidR="009D50BF">
        <w:rPr>
          <w:rFonts w:hint="eastAsia"/>
        </w:rPr>
        <w:instrText>研究活性污泥在长期好氧饥饿条件下的微生物种群结构变化</w:instrText>
      </w:r>
      <w:r w:rsidR="009D50BF">
        <w:rPr>
          <w:rFonts w:hint="eastAsia"/>
        </w:rPr>
        <w:instrText>,</w:instrText>
      </w:r>
      <w:r w:rsidR="009D50BF">
        <w:rPr>
          <w:rFonts w:hint="eastAsia"/>
        </w:rPr>
        <w:instrText>以具有良好硝化和除磷性能的活性污泥为实验对象</w:instrText>
      </w:r>
      <w:r w:rsidR="009D50BF">
        <w:rPr>
          <w:rFonts w:hint="eastAsia"/>
        </w:rPr>
        <w:instrText>,</w:instrText>
      </w:r>
      <w:r w:rsidR="009D50BF">
        <w:rPr>
          <w:rFonts w:hint="eastAsia"/>
        </w:rPr>
        <w:instrText>利用</w:instrText>
      </w:r>
      <w:r w:rsidR="009D50BF">
        <w:rPr>
          <w:rFonts w:hint="eastAsia"/>
        </w:rPr>
        <w:instrText>Illumina</w:instrText>
      </w:r>
      <w:r w:rsidR="009D50BF">
        <w:rPr>
          <w:rFonts w:hint="eastAsia"/>
        </w:rPr>
        <w:instrText>高通量测序平台分别考察活性污泥好氧饥饿处理</w:instrText>
      </w:r>
      <w:r w:rsidR="009D50BF">
        <w:rPr>
          <w:rFonts w:hint="eastAsia"/>
        </w:rPr>
        <w:instrText>3,7,14</w:instrText>
      </w:r>
      <w:r w:rsidR="009D50BF">
        <w:rPr>
          <w:rFonts w:hint="eastAsia"/>
        </w:rPr>
        <w:instrText>和</w:instrText>
      </w:r>
      <w:r w:rsidR="009D50BF">
        <w:rPr>
          <w:rFonts w:hint="eastAsia"/>
        </w:rPr>
        <w:instrText>30 d</w:instrText>
      </w:r>
      <w:r w:rsidR="009D50BF">
        <w:rPr>
          <w:rFonts w:hint="eastAsia"/>
        </w:rPr>
        <w:instrText>后的微生物种群结构特性及差异</w:instrText>
      </w:r>
      <w:r w:rsidR="009D50BF">
        <w:rPr>
          <w:rFonts w:hint="eastAsia"/>
        </w:rPr>
        <w:instrText>.</w:instrText>
      </w:r>
      <w:r w:rsidR="009D50BF">
        <w:rPr>
          <w:rFonts w:hint="eastAsia"/>
        </w:rPr>
        <w:instrText>结果表明</w:instrText>
      </w:r>
      <w:r w:rsidR="009D50BF">
        <w:rPr>
          <w:rFonts w:hint="eastAsia"/>
        </w:rPr>
        <w:instrText>:</w:instrText>
      </w:r>
      <w:r w:rsidR="009D50BF">
        <w:rPr>
          <w:rFonts w:hint="eastAsia"/>
        </w:rPr>
        <w:instrText>好氧饥饿时间越长</w:instrText>
      </w:r>
      <w:r w:rsidR="009D50BF">
        <w:rPr>
          <w:rFonts w:hint="eastAsia"/>
        </w:rPr>
        <w:instrText>,</w:instrText>
      </w:r>
      <w:r w:rsidR="009D50BF">
        <w:rPr>
          <w:rFonts w:hint="eastAsia"/>
        </w:rPr>
        <w:instrText>活性污泥硝化及除磷性能所受的影响越大</w:instrText>
      </w:r>
      <w:r w:rsidR="009D50BF">
        <w:rPr>
          <w:rFonts w:hint="eastAsia"/>
        </w:rPr>
        <w:instrText>,</w:instrText>
      </w:r>
      <w:r w:rsidR="009D50BF">
        <w:rPr>
          <w:rFonts w:hint="eastAsia"/>
        </w:rPr>
        <w:instrText>污泥的种群结构变化越明显</w:instrText>
      </w:r>
      <w:r w:rsidR="009D50BF">
        <w:rPr>
          <w:rFonts w:hint="eastAsia"/>
        </w:rPr>
        <w:instrText>.</w:instrText>
      </w:r>
      <w:r w:rsidR="009D50BF">
        <w:rPr>
          <w:rFonts w:hint="eastAsia"/>
        </w:rPr>
        <w:instrText>硝化菌和除磷菌等相关功能细菌在短期</w:instrText>
      </w:r>
      <w:r w:rsidR="009D50BF">
        <w:rPr>
          <w:rFonts w:hint="eastAsia"/>
        </w:rPr>
        <w:instrText>(7 d)</w:instrText>
      </w:r>
      <w:r w:rsidR="009D50BF">
        <w:rPr>
          <w:rFonts w:hint="eastAsia"/>
        </w:rPr>
        <w:instrText>好氧饥饿过程中</w:instrText>
      </w:r>
      <w:r w:rsidR="009D50BF">
        <w:rPr>
          <w:rFonts w:hint="eastAsia"/>
        </w:rPr>
        <w:instrText>,</w:instrText>
      </w:r>
      <w:r w:rsidR="009D50BF">
        <w:rPr>
          <w:rFonts w:hint="eastAsia"/>
        </w:rPr>
        <w:instrText>可分别利用细菌衰亡裂解释放的氨氮和胞内储能物质进行细胞维持</w:instrText>
      </w:r>
      <w:r w:rsidR="009D50BF">
        <w:rPr>
          <w:rFonts w:hint="eastAsia"/>
        </w:rPr>
        <w:instrText>,</w:instrText>
      </w:r>
      <w:r w:rsidR="009D50BF">
        <w:rPr>
          <w:rFonts w:hint="eastAsia"/>
        </w:rPr>
        <w:instrText>确保系统硝化及除磷性能的恢复</w:instrText>
      </w:r>
      <w:r w:rsidR="009D50BF">
        <w:rPr>
          <w:rFonts w:hint="eastAsia"/>
        </w:rPr>
        <w:instrText>,</w:instrText>
      </w:r>
      <w:r w:rsidR="009D50BF">
        <w:rPr>
          <w:rFonts w:hint="eastAsia"/>
        </w:rPr>
        <w:instrText>同时恢复期氨氧化菌快于亚硝酸氧化菌的活性恢复速率促进了系统由全程硝化向短程硝化的转变</w:instrText>
      </w:r>
      <w:r w:rsidR="009D50BF">
        <w:rPr>
          <w:rFonts w:hint="eastAsia"/>
        </w:rPr>
        <w:instrText>;</w:instrText>
      </w:r>
      <w:r w:rsidR="009D50BF">
        <w:rPr>
          <w:rFonts w:hint="eastAsia"/>
        </w:rPr>
        <w:instrText>而随着好氧饥饿时间的延长</w:instrText>
      </w:r>
      <w:r w:rsidR="009D50BF">
        <w:rPr>
          <w:rFonts w:hint="eastAsia"/>
        </w:rPr>
        <w:instrText>,</w:instrText>
      </w:r>
      <w:r w:rsidR="009D50BF">
        <w:rPr>
          <w:rFonts w:hint="eastAsia"/>
        </w:rPr>
        <w:instrText>功能细菌的种群丰度均逐渐减少</w:instrText>
      </w:r>
      <w:r w:rsidR="009D50BF">
        <w:rPr>
          <w:rFonts w:hint="eastAsia"/>
        </w:rPr>
        <w:instrText>.</w:instrText>
      </w:r>
      <w:r w:rsidR="009D50BF">
        <w:rPr>
          <w:rFonts w:hint="eastAsia"/>
        </w:rPr>
        <w:instrText>此外</w:instrText>
      </w:r>
      <w:r w:rsidR="009D50BF">
        <w:rPr>
          <w:rFonts w:hint="eastAsia"/>
        </w:rPr>
        <w:instrText>,</w:instrText>
      </w:r>
      <w:r w:rsidR="009D50BF">
        <w:rPr>
          <w:rFonts w:hint="eastAsia"/>
        </w:rPr>
        <w:instrText>活性污泥微生物种群结构在</w:instrText>
      </w:r>
      <w:r w:rsidR="009D50BF">
        <w:rPr>
          <w:rFonts w:hint="eastAsia"/>
        </w:rPr>
        <w:instrText>30 d</w:instrText>
      </w:r>
      <w:r w:rsidR="009D50BF">
        <w:rPr>
          <w:rFonts w:hint="eastAsia"/>
        </w:rPr>
        <w:instrText>好氧饥饿过程中经历了一个动态变化过程</w:instrText>
      </w:r>
      <w:r w:rsidR="009D50BF">
        <w:rPr>
          <w:rFonts w:hint="eastAsia"/>
        </w:rPr>
        <w:instrText>,</w:instrText>
      </w:r>
      <w:r w:rsidR="009D50BF">
        <w:rPr>
          <w:rFonts w:hint="eastAsia"/>
        </w:rPr>
        <w:instrText>既有优势种群</w:instrText>
      </w:r>
      <w:r w:rsidR="009D50BF">
        <w:rPr>
          <w:rFonts w:hint="eastAsia"/>
        </w:rPr>
        <w:instrText>(</w:instrText>
      </w:r>
      <w:r w:rsidR="009D50BF">
        <w:rPr>
          <w:rFonts w:hint="eastAsia"/>
        </w:rPr>
        <w:instrText>如</w:instrText>
      </w:r>
      <w:r w:rsidR="009D50BF">
        <w:rPr>
          <w:rFonts w:hint="eastAsia"/>
        </w:rPr>
        <w:instrText>Proteobacteria</w:instrText>
      </w:r>
      <w:r w:rsidR="009D50BF">
        <w:rPr>
          <w:rFonts w:hint="eastAsia"/>
        </w:rPr>
        <w:instrText>和</w:instrText>
      </w:r>
      <w:r w:rsidR="009D50BF">
        <w:rPr>
          <w:rFonts w:hint="eastAsia"/>
        </w:rPr>
        <w:instrText>Bacteroidetes</w:instrText>
      </w:r>
      <w:r w:rsidR="009D50BF">
        <w:rPr>
          <w:rFonts w:hint="eastAsia"/>
        </w:rPr>
        <w:instrText>等</w:instrText>
      </w:r>
      <w:r w:rsidR="009D50BF">
        <w:rPr>
          <w:rFonts w:hint="eastAsia"/>
        </w:rPr>
        <w:instrText>)</w:instrText>
      </w:r>
      <w:r w:rsidR="009D50BF">
        <w:rPr>
          <w:rFonts w:hint="eastAsia"/>
        </w:rPr>
        <w:instrText>的逐步消亡</w:instrText>
      </w:r>
      <w:r w:rsidR="009D50BF">
        <w:rPr>
          <w:rFonts w:hint="eastAsia"/>
        </w:rPr>
        <w:instrText>,</w:instrText>
      </w:r>
      <w:r w:rsidR="009D50BF">
        <w:rPr>
          <w:rFonts w:hint="eastAsia"/>
        </w:rPr>
        <w:instrText>又有适应好氧饥饿环境的菌种</w:instrText>
      </w:r>
      <w:r w:rsidR="009D50BF">
        <w:rPr>
          <w:rFonts w:hint="eastAsia"/>
        </w:rPr>
        <w:instrText>(</w:instrText>
      </w:r>
      <w:r w:rsidR="009D50BF">
        <w:rPr>
          <w:rFonts w:hint="eastAsia"/>
        </w:rPr>
        <w:instrText>如</w:instrText>
      </w:r>
      <w:r w:rsidR="009D50BF">
        <w:rPr>
          <w:rFonts w:hint="eastAsia"/>
        </w:rPr>
        <w:instrText>Firmicutes)</w:instrText>
      </w:r>
      <w:r w:rsidR="009D50BF">
        <w:rPr>
          <w:rFonts w:hint="eastAsia"/>
        </w:rPr>
        <w:instrText>增强成为新的优势菌群</w:instrText>
      </w:r>
      <w:r w:rsidR="009D50BF">
        <w:rPr>
          <w:rFonts w:hint="eastAsia"/>
        </w:rPr>
        <w:instrText>.","call-number":"23-1235/T","container-title":"</w:instrText>
      </w:r>
      <w:r w:rsidR="009D50BF">
        <w:rPr>
          <w:rFonts w:hint="eastAsia"/>
        </w:rPr>
        <w:instrText>哈尔滨工业大学学报</w:instrText>
      </w:r>
      <w:r w:rsidR="009D50BF">
        <w:rPr>
          <w:rFonts w:hint="eastAsia"/>
        </w:rPr>
        <w:instrText>","ISSN":"0367-6234","issue":"8","language":"zh","page":"20-27","title":"</w:instrText>
      </w:r>
      <w:r w:rsidR="009D50BF">
        <w:rPr>
          <w:rFonts w:hint="eastAsia"/>
        </w:rPr>
        <w:instrText>活性污泥长期好氧饥饿下的微生物种群结构演化</w:instrText>
      </w:r>
      <w:r w:rsidR="009D50BF">
        <w:rPr>
          <w:rFonts w:hint="eastAsia"/>
        </w:rPr>
        <w:instrText>","volume":"51","author":[{"family":"</w:instrText>
      </w:r>
      <w:r w:rsidR="009D50BF">
        <w:rPr>
          <w:rFonts w:hint="eastAsia"/>
        </w:rPr>
        <w:instrText>刘</w:instrText>
      </w:r>
      <w:r w:rsidR="009D50BF">
        <w:rPr>
          <w:rFonts w:hint="eastAsia"/>
        </w:rPr>
        <w:instrText>","given":"</w:instrText>
      </w:r>
      <w:r w:rsidR="009D50BF">
        <w:rPr>
          <w:rFonts w:hint="eastAsia"/>
        </w:rPr>
        <w:instrText>文龙</w:instrText>
      </w:r>
      <w:r w:rsidR="009D50BF">
        <w:rPr>
          <w:rFonts w:hint="eastAsia"/>
        </w:rPr>
        <w:instrText>"},{"family":"</w:instrText>
      </w:r>
      <w:r w:rsidR="009D50BF">
        <w:rPr>
          <w:rFonts w:hint="eastAsia"/>
        </w:rPr>
        <w:instrText>刘</w:instrText>
      </w:r>
      <w:r w:rsidR="009D50BF">
        <w:rPr>
          <w:rFonts w:hint="eastAsia"/>
        </w:rPr>
        <w:instrText>","given":"</w:instrText>
      </w:r>
      <w:r w:rsidR="009D50BF">
        <w:rPr>
          <w:rFonts w:hint="eastAsia"/>
        </w:rPr>
        <w:instrText>超</w:instrText>
      </w:r>
      <w:r w:rsidR="009D50BF">
        <w:rPr>
          <w:rFonts w:hint="eastAsia"/>
        </w:rPr>
        <w:instrText>"},{"family":"</w:instrText>
      </w:r>
      <w:r w:rsidR="009D50BF">
        <w:rPr>
          <w:rFonts w:hint="eastAsia"/>
        </w:rPr>
        <w:instrText>沈</w:instrText>
      </w:r>
      <w:r w:rsidR="009D50BF">
        <w:rPr>
          <w:rFonts w:hint="eastAsia"/>
        </w:rPr>
        <w:instrText>","given":"</w:instrText>
      </w:r>
      <w:r w:rsidR="009D50BF">
        <w:rPr>
          <w:rFonts w:hint="eastAsia"/>
        </w:rPr>
        <w:instrText>琛</w:instrText>
      </w:r>
      <w:r w:rsidR="009D50BF">
        <w:rPr>
          <w:rFonts w:hint="eastAsia"/>
        </w:rPr>
        <w:instrText>"},{"family":"</w:instrText>
      </w:r>
      <w:r w:rsidR="009D50BF">
        <w:rPr>
          <w:rFonts w:hint="eastAsia"/>
        </w:rPr>
        <w:instrText>李</w:instrText>
      </w:r>
      <w:r w:rsidR="009D50BF">
        <w:rPr>
          <w:rFonts w:hint="eastAsia"/>
        </w:rPr>
        <w:instrText>","given":"</w:instrText>
      </w:r>
      <w:r w:rsidR="009D50BF">
        <w:rPr>
          <w:rFonts w:hint="eastAsia"/>
        </w:rPr>
        <w:instrText>夕耀</w:instrText>
      </w:r>
      <w:r w:rsidR="009D50BF">
        <w:rPr>
          <w:rFonts w:hint="eastAsia"/>
        </w:rPr>
        <w:instrText>"},{"family":"</w:instrText>
      </w:r>
      <w:r w:rsidR="009D50BF">
        <w:rPr>
          <w:rFonts w:hint="eastAsia"/>
        </w:rPr>
        <w:instrText>彭</w:instrText>
      </w:r>
      <w:r w:rsidR="009D50BF">
        <w:rPr>
          <w:rFonts w:hint="eastAsia"/>
        </w:rPr>
        <w:instrText>","given":"</w:instrText>
      </w:r>
      <w:r w:rsidR="009D50BF">
        <w:rPr>
          <w:rFonts w:hint="eastAsia"/>
        </w:rPr>
        <w:instrText>永臻</w:instrText>
      </w:r>
      <w:r w:rsidR="009D50BF">
        <w:rPr>
          <w:rFonts w:hint="eastAsia"/>
        </w:rPr>
        <w:instrText xml:space="preserve">"}],"issued":{"date-parts":[["2019"]]}}}],"schema":"https://github.com/citation-style-language/schema/raw/master/csl-citation.json"} </w:instrText>
      </w:r>
      <w:r w:rsidR="009D50BF">
        <w:fldChar w:fldCharType="separate"/>
      </w:r>
      <w:r w:rsidR="009D50BF" w:rsidRPr="00EF6E48">
        <w:rPr>
          <w:vertAlign w:val="superscript"/>
        </w:rPr>
        <w:t>[9]</w:t>
      </w:r>
      <w:r w:rsidR="009D50BF">
        <w:fldChar w:fldCharType="end"/>
      </w:r>
      <w:r w:rsidR="0055557D">
        <w:rPr>
          <w:rFonts w:hint="eastAsia"/>
        </w:rPr>
        <w:t>按照式（</w:t>
      </w:r>
      <w:r w:rsidR="0055557D">
        <w:rPr>
          <w:rFonts w:hint="eastAsia"/>
        </w:rPr>
        <w:t>1</w:t>
      </w:r>
      <w:r w:rsidR="0055557D">
        <w:rPr>
          <w:rFonts w:hint="eastAsia"/>
        </w:rPr>
        <w:t>）计算：</w:t>
      </w:r>
    </w:p>
    <w:p w14:paraId="5E58EDC8" w14:textId="37A0EEED" w:rsidR="0055557D" w:rsidRDefault="0055557D" w:rsidP="0055557D">
      <w:pPr>
        <w:pStyle w:val="MTDisplayEquation"/>
      </w:pPr>
      <w:r>
        <w:tab/>
      </w:r>
      <w:r w:rsidR="000A5BCF" w:rsidRPr="008F0C00">
        <w:rPr>
          <w:position w:val="-30"/>
        </w:rPr>
        <w:object w:dxaOrig="1880" w:dyaOrig="680" w14:anchorId="4C164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4.5pt" o:ole="">
            <v:imagedata r:id="rId13" o:title=""/>
          </v:shape>
          <o:OLEObject Type="Embed" ProgID="Equation.DSMT4" ShapeID="_x0000_i1025" DrawAspect="Content" ObjectID="_1840258570" r:id="rId14"/>
        </w:object>
      </w:r>
      <w:r w:rsidR="008F0C00">
        <w:tab/>
      </w:r>
      <w:r w:rsidR="008F0C00">
        <w:rPr>
          <w:rFonts w:hint="eastAsia"/>
        </w:rPr>
        <w:t>（</w:t>
      </w:r>
      <w:r w:rsidR="008F0C00">
        <w:rPr>
          <w:rFonts w:hint="eastAsia"/>
        </w:rPr>
        <w:t>1</w:t>
      </w:r>
      <w:r w:rsidR="008F0C00">
        <w:rPr>
          <w:rFonts w:hint="eastAsia"/>
        </w:rPr>
        <w:t>）</w:t>
      </w:r>
    </w:p>
    <w:p w14:paraId="1F0660CC" w14:textId="27951FA6" w:rsidR="008F0C00" w:rsidRDefault="001344B0" w:rsidP="00AC5E09">
      <w:pPr>
        <w:pStyle w:val="00Char"/>
        <w:snapToGrid w:val="0"/>
        <w:spacing w:line="320" w:lineRule="atLeast"/>
        <w:ind w:firstLineChars="0" w:firstLine="0"/>
        <w:textAlignment w:val="auto"/>
      </w:pPr>
      <w:r>
        <w:rPr>
          <w:rFonts w:hint="eastAsia"/>
        </w:rPr>
        <w:t>式</w:t>
      </w:r>
      <w:r w:rsidR="00840148" w:rsidRPr="00840148">
        <w:rPr>
          <w:rFonts w:hint="eastAsia"/>
        </w:rPr>
        <w:t>中</w:t>
      </w:r>
      <w:r w:rsidR="00AC5E09">
        <w:rPr>
          <w:rFonts w:hint="eastAsia"/>
        </w:rPr>
        <w:t>：</w:t>
      </w:r>
      <w:r w:rsidR="008F0C00" w:rsidRPr="008F0C00">
        <w:rPr>
          <w:i/>
          <w:iCs/>
        </w:rPr>
        <w:t>η</w:t>
      </w:r>
      <w:r w:rsidR="000A5BCF">
        <w:rPr>
          <w:rFonts w:hint="eastAsia"/>
          <w:vertAlign w:val="subscript"/>
        </w:rPr>
        <w:t>1</w:t>
      </w:r>
      <w:r w:rsidR="008F0C00">
        <w:rPr>
          <w:rFonts w:hint="eastAsia"/>
        </w:rPr>
        <w:t>为</w:t>
      </w:r>
      <w:r w:rsidR="000868D5">
        <w:rPr>
          <w:rFonts w:hint="eastAsia"/>
        </w:rPr>
        <w:t>好</w:t>
      </w:r>
      <w:proofErr w:type="gramStart"/>
      <w:r w:rsidR="000868D5">
        <w:rPr>
          <w:rFonts w:hint="eastAsia"/>
        </w:rPr>
        <w:t>氧末</w:t>
      </w:r>
      <w:r w:rsidR="008F0C00">
        <w:rPr>
          <w:rFonts w:hint="eastAsia"/>
        </w:rPr>
        <w:t>亚</w:t>
      </w:r>
      <w:proofErr w:type="gramEnd"/>
      <w:r w:rsidR="008F0C00">
        <w:rPr>
          <w:rFonts w:hint="eastAsia"/>
        </w:rPr>
        <w:t>硝积累率，</w:t>
      </w:r>
      <w:r w:rsidR="008F0C00">
        <w:rPr>
          <w:rFonts w:hint="eastAsia"/>
        </w:rPr>
        <w:t>%</w:t>
      </w:r>
      <w:r w:rsidR="008F0C00">
        <w:rPr>
          <w:rFonts w:hint="eastAsia"/>
        </w:rPr>
        <w:t>；</w:t>
      </w:r>
      <w:r w:rsidR="008F0C00" w:rsidRPr="008F0C00">
        <w:rPr>
          <w:i/>
          <w:iCs/>
        </w:rPr>
        <w:t>ρ</w:t>
      </w:r>
      <w:r w:rsidR="008F0C00" w:rsidRPr="008F0C00">
        <w:rPr>
          <w:rFonts w:hint="eastAsia"/>
          <w:vertAlign w:val="subscript"/>
        </w:rPr>
        <w:t>1</w:t>
      </w:r>
      <w:proofErr w:type="gramStart"/>
      <w:r w:rsidR="008F0C00">
        <w:rPr>
          <w:rFonts w:hint="eastAsia"/>
        </w:rPr>
        <w:t>为好氧末亚硝态氮</w:t>
      </w:r>
      <w:proofErr w:type="gramEnd"/>
      <w:r w:rsidR="008F0C00">
        <w:rPr>
          <w:rFonts w:hint="eastAsia"/>
        </w:rPr>
        <w:t>质量浓度，</w:t>
      </w:r>
      <w:r w:rsidR="008F0C00">
        <w:rPr>
          <w:rFonts w:hint="eastAsia"/>
        </w:rPr>
        <w:t>mg/L</w:t>
      </w:r>
      <w:r w:rsidR="008F0C00">
        <w:rPr>
          <w:rFonts w:hint="eastAsia"/>
        </w:rPr>
        <w:t>；</w:t>
      </w:r>
      <w:r w:rsidR="008F0C00" w:rsidRPr="008F0C00">
        <w:rPr>
          <w:i/>
          <w:iCs/>
        </w:rPr>
        <w:t>ρ</w:t>
      </w:r>
      <w:r w:rsidR="008F0C00">
        <w:rPr>
          <w:rFonts w:hint="eastAsia"/>
          <w:vertAlign w:val="subscript"/>
        </w:rPr>
        <w:t>2</w:t>
      </w:r>
      <w:proofErr w:type="gramStart"/>
      <w:r w:rsidR="008F0C00">
        <w:rPr>
          <w:rFonts w:hint="eastAsia"/>
        </w:rPr>
        <w:t>为好氧末硝态氮</w:t>
      </w:r>
      <w:proofErr w:type="gramEnd"/>
      <w:r w:rsidR="008F0C00">
        <w:rPr>
          <w:rFonts w:hint="eastAsia"/>
        </w:rPr>
        <w:t>质量浓度，</w:t>
      </w:r>
      <w:r w:rsidR="008F0C00">
        <w:rPr>
          <w:rFonts w:hint="eastAsia"/>
        </w:rPr>
        <w:t>mg/L</w:t>
      </w:r>
      <w:r w:rsidR="008F0C00">
        <w:rPr>
          <w:rFonts w:hint="eastAsia"/>
        </w:rPr>
        <w:t>。</w:t>
      </w:r>
    </w:p>
    <w:p w14:paraId="42EBFC81" w14:textId="3B1434B4" w:rsidR="008F0C00" w:rsidRDefault="008F0C00" w:rsidP="008F0C00">
      <w:pPr>
        <w:pStyle w:val="00Char"/>
        <w:snapToGrid w:val="0"/>
        <w:spacing w:line="320" w:lineRule="atLeast"/>
        <w:ind w:firstLine="420"/>
        <w:textAlignment w:val="auto"/>
      </w:pPr>
      <w:r>
        <w:rPr>
          <w:rFonts w:hint="eastAsia"/>
        </w:rPr>
        <w:t>污泥减量率按照式（</w:t>
      </w:r>
      <w:r>
        <w:rPr>
          <w:rFonts w:hint="eastAsia"/>
        </w:rPr>
        <w:t>2</w:t>
      </w:r>
      <w:r>
        <w:rPr>
          <w:rFonts w:hint="eastAsia"/>
        </w:rPr>
        <w:t>）计算：</w:t>
      </w:r>
    </w:p>
    <w:p w14:paraId="2E3B8136" w14:textId="7E1922B6" w:rsidR="00840148" w:rsidRPr="008F0C00" w:rsidRDefault="008F0C00" w:rsidP="008F0C00">
      <w:pPr>
        <w:pStyle w:val="MTDisplayEquation"/>
      </w:pPr>
      <w:r>
        <w:tab/>
      </w:r>
      <w:r w:rsidR="00793445" w:rsidRPr="008F0C00">
        <w:rPr>
          <w:position w:val="-30"/>
        </w:rPr>
        <w:object w:dxaOrig="2760" w:dyaOrig="680" w14:anchorId="752266CA">
          <v:shape id="_x0000_i1026" type="#_x0000_t75" style="width:138pt;height:34.5pt" o:ole="">
            <v:imagedata r:id="rId15" o:title=""/>
          </v:shape>
          <o:OLEObject Type="Embed" ProgID="Equation.DSMT4" ShapeID="_x0000_i1026" DrawAspect="Content" ObjectID="_1840258571" r:id="rId16"/>
        </w:object>
      </w:r>
      <w:r>
        <w:tab/>
      </w:r>
      <w:r>
        <w:rPr>
          <w:rFonts w:hint="eastAsia"/>
        </w:rPr>
        <w:t>（</w:t>
      </w:r>
      <w:r>
        <w:rPr>
          <w:rFonts w:hint="eastAsia"/>
        </w:rPr>
        <w:t>2</w:t>
      </w:r>
      <w:r>
        <w:rPr>
          <w:rFonts w:hint="eastAsia"/>
        </w:rPr>
        <w:t>）</w:t>
      </w:r>
    </w:p>
    <w:p w14:paraId="5810BCBD" w14:textId="74EC480D" w:rsidR="008F0C00" w:rsidRDefault="001344B0" w:rsidP="00AC5E09">
      <w:pPr>
        <w:pStyle w:val="00Char"/>
        <w:snapToGrid w:val="0"/>
        <w:spacing w:line="320" w:lineRule="atLeast"/>
        <w:ind w:firstLineChars="0" w:firstLine="0"/>
        <w:textAlignment w:val="auto"/>
      </w:pPr>
      <w:r>
        <w:rPr>
          <w:rFonts w:hint="eastAsia"/>
        </w:rPr>
        <w:t>式</w:t>
      </w:r>
      <w:r w:rsidR="00841889" w:rsidRPr="00841889">
        <w:rPr>
          <w:rFonts w:hint="eastAsia"/>
        </w:rPr>
        <w:t>中</w:t>
      </w:r>
      <w:r w:rsidR="00AC5E09">
        <w:rPr>
          <w:rFonts w:hint="eastAsia"/>
        </w:rPr>
        <w:t>：</w:t>
      </w:r>
      <w:r w:rsidR="008F0C00" w:rsidRPr="008F0C00">
        <w:rPr>
          <w:i/>
          <w:iCs/>
        </w:rPr>
        <w:t>η</w:t>
      </w:r>
      <w:r w:rsidR="00793445">
        <w:rPr>
          <w:rFonts w:hint="eastAsia"/>
          <w:vertAlign w:val="subscript"/>
        </w:rPr>
        <w:t>2</w:t>
      </w:r>
      <w:r w:rsidR="008F0C00">
        <w:rPr>
          <w:rFonts w:hint="eastAsia"/>
        </w:rPr>
        <w:t>为污泥减量率，</w:t>
      </w:r>
      <w:r w:rsidR="008F0C00">
        <w:rPr>
          <w:rFonts w:hint="eastAsia"/>
        </w:rPr>
        <w:t>%</w:t>
      </w:r>
      <w:r w:rsidR="008F0C00">
        <w:rPr>
          <w:rFonts w:hint="eastAsia"/>
        </w:rPr>
        <w:t>；</w:t>
      </w:r>
      <w:r w:rsidR="008F0C00" w:rsidRPr="008F0C00">
        <w:rPr>
          <w:i/>
          <w:iCs/>
        </w:rPr>
        <w:t>ρ</w:t>
      </w:r>
      <w:r w:rsidR="008F0C00">
        <w:rPr>
          <w:rFonts w:hint="eastAsia"/>
          <w:vertAlign w:val="subscript"/>
        </w:rPr>
        <w:t>3</w:t>
      </w:r>
      <w:r w:rsidR="008F0C00">
        <w:rPr>
          <w:rFonts w:hint="eastAsia"/>
        </w:rPr>
        <w:t>为</w:t>
      </w:r>
      <w:r w:rsidR="00201EB0" w:rsidRPr="00841889">
        <w:rPr>
          <w:rFonts w:hint="eastAsia"/>
        </w:rPr>
        <w:t>投加到发酵罐或者</w:t>
      </w:r>
      <w:r w:rsidR="00201EB0" w:rsidRPr="00841889">
        <w:rPr>
          <w:rFonts w:hint="eastAsia"/>
        </w:rPr>
        <w:t>BNR</w:t>
      </w:r>
      <w:r w:rsidR="00201EB0" w:rsidRPr="00841889">
        <w:rPr>
          <w:rFonts w:hint="eastAsia"/>
        </w:rPr>
        <w:t>系统的</w:t>
      </w:r>
      <w:r w:rsidR="00D8794C">
        <w:rPr>
          <w:rFonts w:hint="eastAsia"/>
        </w:rPr>
        <w:t>MLVSS</w:t>
      </w:r>
      <w:r w:rsidR="008F0C00">
        <w:rPr>
          <w:rFonts w:hint="eastAsia"/>
        </w:rPr>
        <w:t>，</w:t>
      </w:r>
      <w:r w:rsidR="008F0C00">
        <w:rPr>
          <w:rFonts w:hint="eastAsia"/>
        </w:rPr>
        <w:t>mg/L</w:t>
      </w:r>
      <w:r w:rsidR="008F0C00">
        <w:rPr>
          <w:rFonts w:hint="eastAsia"/>
        </w:rPr>
        <w:t>；</w:t>
      </w:r>
      <w:r w:rsidR="008F0C00" w:rsidRPr="008F0C00">
        <w:rPr>
          <w:i/>
          <w:iCs/>
        </w:rPr>
        <w:t>ρ</w:t>
      </w:r>
      <w:r w:rsidR="00201EB0">
        <w:rPr>
          <w:rFonts w:hint="eastAsia"/>
          <w:vertAlign w:val="subscript"/>
        </w:rPr>
        <w:t>4</w:t>
      </w:r>
      <w:r w:rsidR="008F0C00">
        <w:rPr>
          <w:rFonts w:hint="eastAsia"/>
        </w:rPr>
        <w:t>为</w:t>
      </w:r>
      <w:r w:rsidR="00201EB0" w:rsidRPr="00841889">
        <w:rPr>
          <w:rFonts w:hint="eastAsia"/>
        </w:rPr>
        <w:t>发酵罐或者</w:t>
      </w:r>
      <w:r w:rsidR="00201EB0" w:rsidRPr="00841889">
        <w:rPr>
          <w:rFonts w:hint="eastAsia"/>
        </w:rPr>
        <w:t>BNR</w:t>
      </w:r>
      <w:r w:rsidR="00201EB0" w:rsidRPr="00841889">
        <w:rPr>
          <w:rFonts w:hint="eastAsia"/>
        </w:rPr>
        <w:t>系统排出的</w:t>
      </w:r>
      <w:r w:rsidR="00D8794C">
        <w:rPr>
          <w:rFonts w:hint="eastAsia"/>
        </w:rPr>
        <w:t>MLVSS</w:t>
      </w:r>
      <w:r w:rsidR="008F0C00">
        <w:rPr>
          <w:rFonts w:hint="eastAsia"/>
        </w:rPr>
        <w:t>，</w:t>
      </w:r>
      <w:r w:rsidR="008F0C00">
        <w:rPr>
          <w:rFonts w:hint="eastAsia"/>
        </w:rPr>
        <w:t>mg/L</w:t>
      </w:r>
      <w:r w:rsidR="00201EB0">
        <w:rPr>
          <w:rFonts w:hint="eastAsia"/>
        </w:rPr>
        <w:t>；</w:t>
      </w:r>
      <w:r w:rsidR="00201EB0" w:rsidRPr="00201EB0">
        <w:rPr>
          <w:rFonts w:hint="eastAsia"/>
          <w:i/>
          <w:iCs/>
        </w:rPr>
        <w:t>V</w:t>
      </w:r>
      <w:r w:rsidR="00201EB0" w:rsidRPr="00201EB0">
        <w:rPr>
          <w:rFonts w:hint="eastAsia"/>
          <w:vertAlign w:val="subscript"/>
        </w:rPr>
        <w:t>1</w:t>
      </w:r>
      <w:r w:rsidR="00201EB0">
        <w:rPr>
          <w:rFonts w:hint="eastAsia"/>
        </w:rPr>
        <w:t>为投入体积，</w:t>
      </w:r>
      <w:r w:rsidR="00201EB0">
        <w:rPr>
          <w:rFonts w:hint="eastAsia"/>
        </w:rPr>
        <w:t>L</w:t>
      </w:r>
      <w:r w:rsidR="00201EB0">
        <w:rPr>
          <w:rFonts w:hint="eastAsia"/>
        </w:rPr>
        <w:t>；</w:t>
      </w:r>
      <w:r w:rsidR="00201EB0" w:rsidRPr="00201EB0">
        <w:rPr>
          <w:rFonts w:hint="eastAsia"/>
          <w:i/>
          <w:iCs/>
        </w:rPr>
        <w:t>V</w:t>
      </w:r>
      <w:r w:rsidR="00201EB0">
        <w:rPr>
          <w:rFonts w:hint="eastAsia"/>
          <w:vertAlign w:val="subscript"/>
        </w:rPr>
        <w:t>2</w:t>
      </w:r>
      <w:r w:rsidR="00201EB0">
        <w:rPr>
          <w:rFonts w:hint="eastAsia"/>
        </w:rPr>
        <w:t>为排出体积，</w:t>
      </w:r>
      <w:r w:rsidR="00201EB0">
        <w:rPr>
          <w:rFonts w:hint="eastAsia"/>
        </w:rPr>
        <w:t>L</w:t>
      </w:r>
      <w:r w:rsidR="00201EB0">
        <w:rPr>
          <w:rFonts w:hint="eastAsia"/>
        </w:rPr>
        <w:t>。</w:t>
      </w:r>
    </w:p>
    <w:p w14:paraId="79B69D3C" w14:textId="5A0C32F4" w:rsidR="00201EB0" w:rsidRDefault="00201EB0" w:rsidP="00201EB0">
      <w:pPr>
        <w:pStyle w:val="00Char"/>
        <w:snapToGrid w:val="0"/>
        <w:spacing w:line="320" w:lineRule="atLeast"/>
        <w:ind w:firstLine="420"/>
        <w:textAlignment w:val="auto"/>
      </w:pPr>
      <w:r>
        <w:rPr>
          <w:rFonts w:hint="eastAsia"/>
        </w:rPr>
        <w:t>比氨氧化速率按照式（</w:t>
      </w:r>
      <w:r>
        <w:rPr>
          <w:rFonts w:hint="eastAsia"/>
        </w:rPr>
        <w:t>3</w:t>
      </w:r>
      <w:r>
        <w:rPr>
          <w:rFonts w:hint="eastAsia"/>
        </w:rPr>
        <w:t>）计算：</w:t>
      </w:r>
    </w:p>
    <w:p w14:paraId="534C2FDD" w14:textId="3C961E9E" w:rsidR="00201EB0" w:rsidRDefault="00201EB0" w:rsidP="00201EB0">
      <w:pPr>
        <w:pStyle w:val="MTDisplayEquation"/>
      </w:pPr>
      <w:r>
        <w:tab/>
      </w:r>
      <w:r w:rsidR="00793445" w:rsidRPr="00201EB0">
        <w:rPr>
          <w:position w:val="-30"/>
        </w:rPr>
        <w:object w:dxaOrig="1359" w:dyaOrig="680" w14:anchorId="3BF008AC">
          <v:shape id="_x0000_i1027" type="#_x0000_t75" style="width:67.5pt;height:34.5pt" o:ole="">
            <v:imagedata r:id="rId17" o:title=""/>
          </v:shape>
          <o:OLEObject Type="Embed" ProgID="Equation.DSMT4" ShapeID="_x0000_i1027" DrawAspect="Content" ObjectID="_1840258572" r:id="rId18"/>
        </w:object>
      </w:r>
      <w:r>
        <w:tab/>
      </w:r>
      <w:r>
        <w:rPr>
          <w:rFonts w:hint="eastAsia"/>
        </w:rPr>
        <w:t>（</w:t>
      </w:r>
      <w:r>
        <w:rPr>
          <w:rFonts w:hint="eastAsia"/>
        </w:rPr>
        <w:t>3</w:t>
      </w:r>
      <w:r>
        <w:rPr>
          <w:rFonts w:hint="eastAsia"/>
        </w:rPr>
        <w:t>）</w:t>
      </w:r>
    </w:p>
    <w:p w14:paraId="23430EFC" w14:textId="387ED634" w:rsidR="00201EB0" w:rsidRDefault="00201EB0" w:rsidP="00AC5E09">
      <w:r>
        <w:rPr>
          <w:rFonts w:hint="eastAsia"/>
        </w:rPr>
        <w:t>式中</w:t>
      </w:r>
      <w:r w:rsidR="00AC5E09">
        <w:rPr>
          <w:rFonts w:hint="eastAsia"/>
        </w:rPr>
        <w:t>：</w:t>
      </w:r>
      <w:r w:rsidRPr="00201EB0">
        <w:rPr>
          <w:i/>
          <w:iCs/>
        </w:rPr>
        <w:t>r</w:t>
      </w:r>
      <w:r w:rsidR="00793445">
        <w:rPr>
          <w:rFonts w:hint="eastAsia"/>
          <w:vertAlign w:val="subscript"/>
        </w:rPr>
        <w:t>1</w:t>
      </w:r>
      <w:r>
        <w:rPr>
          <w:rFonts w:hint="eastAsia"/>
        </w:rPr>
        <w:t>为比氨氧化速率，</w:t>
      </w:r>
      <w:proofErr w:type="spellStart"/>
      <w:r>
        <w:rPr>
          <w:rFonts w:hint="eastAsia"/>
        </w:rPr>
        <w:t>mgN</w:t>
      </w:r>
      <w:proofErr w:type="spellEnd"/>
      <w:r w:rsidR="00044B49">
        <w:rPr>
          <w:rFonts w:hint="eastAsia"/>
        </w:rPr>
        <w:t>/</w:t>
      </w:r>
      <w:r>
        <w:t>(</w:t>
      </w:r>
      <w:proofErr w:type="spellStart"/>
      <w:r>
        <w:t>g</w:t>
      </w:r>
      <w:r w:rsidR="00044B49">
        <w:rPr>
          <w:rFonts w:hint="eastAsia"/>
        </w:rPr>
        <w:t>VSS</w:t>
      </w:r>
      <w:r>
        <w:rPr>
          <w:rFonts w:ascii="Cambria Math" w:hAnsi="Cambria Math" w:cs="Cambria Math"/>
        </w:rPr>
        <w:t>⋅</w:t>
      </w:r>
      <w:r>
        <w:t>h</w:t>
      </w:r>
      <w:proofErr w:type="spellEnd"/>
      <w:r>
        <w:t>)</w:t>
      </w:r>
      <w:r w:rsidR="00044B49">
        <w:rPr>
          <w:rFonts w:hint="eastAsia"/>
        </w:rPr>
        <w:t>；</w:t>
      </w:r>
      <w:r w:rsidR="00044B49" w:rsidRPr="008F0C00">
        <w:rPr>
          <w:i/>
          <w:iCs/>
        </w:rPr>
        <w:t>ρ</w:t>
      </w:r>
      <w:r w:rsidR="00044B49">
        <w:rPr>
          <w:rFonts w:hint="eastAsia"/>
          <w:vertAlign w:val="subscript"/>
        </w:rPr>
        <w:t>5</w:t>
      </w:r>
      <w:proofErr w:type="gramStart"/>
      <w:r w:rsidR="00044B49">
        <w:rPr>
          <w:rFonts w:hint="eastAsia"/>
        </w:rPr>
        <w:t>为</w:t>
      </w:r>
      <w:r>
        <w:rPr>
          <w:rFonts w:hint="eastAsia"/>
        </w:rPr>
        <w:t>好氧段初始</w:t>
      </w:r>
      <w:proofErr w:type="gramEnd"/>
      <w:r>
        <w:rPr>
          <w:rFonts w:hint="eastAsia"/>
        </w:rPr>
        <w:t>氨氮质量浓度，</w:t>
      </w:r>
      <w:r>
        <w:t>mg/L</w:t>
      </w:r>
      <w:r w:rsidR="00044B49">
        <w:rPr>
          <w:rFonts w:hint="eastAsia"/>
        </w:rPr>
        <w:t>；</w:t>
      </w:r>
      <w:r w:rsidR="00044B49" w:rsidRPr="008F0C00">
        <w:rPr>
          <w:i/>
          <w:iCs/>
        </w:rPr>
        <w:t>ρ</w:t>
      </w:r>
      <w:r w:rsidR="00044B49">
        <w:rPr>
          <w:rFonts w:hint="eastAsia"/>
          <w:vertAlign w:val="subscript"/>
        </w:rPr>
        <w:t>6</w:t>
      </w:r>
      <w:proofErr w:type="gramStart"/>
      <w:r>
        <w:rPr>
          <w:rFonts w:hint="eastAsia"/>
        </w:rPr>
        <w:t>为好氧段末端</w:t>
      </w:r>
      <w:proofErr w:type="gramEnd"/>
      <w:r>
        <w:rPr>
          <w:rFonts w:hint="eastAsia"/>
        </w:rPr>
        <w:t>氨氮质量浓度，</w:t>
      </w:r>
      <w:r>
        <w:t>mg/L</w:t>
      </w:r>
      <w:r w:rsidR="00044B49">
        <w:rPr>
          <w:rFonts w:hint="eastAsia"/>
        </w:rPr>
        <w:t>；</w:t>
      </w:r>
      <w:proofErr w:type="spellStart"/>
      <w:r w:rsidR="00044B49" w:rsidRPr="008F0C00">
        <w:rPr>
          <w:i/>
          <w:iCs/>
        </w:rPr>
        <w:t>ρ</w:t>
      </w:r>
      <w:r w:rsidR="00044B49">
        <w:rPr>
          <w:rFonts w:hint="eastAsia"/>
          <w:vertAlign w:val="subscript"/>
        </w:rPr>
        <w:t>MLVSS</w:t>
      </w:r>
      <w:proofErr w:type="spellEnd"/>
      <w:r w:rsidR="00044B49">
        <w:rPr>
          <w:rFonts w:hint="eastAsia"/>
        </w:rPr>
        <w:t>为</w:t>
      </w:r>
      <w:r>
        <w:rPr>
          <w:rFonts w:hint="eastAsia"/>
        </w:rPr>
        <w:t>混合液挥发性悬浮固体浓度，</w:t>
      </w:r>
      <w:r>
        <w:t>g/L</w:t>
      </w:r>
      <w:r w:rsidR="00044B49">
        <w:rPr>
          <w:rFonts w:hint="eastAsia"/>
        </w:rPr>
        <w:t>；</w:t>
      </w:r>
      <w:r w:rsidRPr="00044B49">
        <w:rPr>
          <w:i/>
          <w:iCs/>
        </w:rPr>
        <w:t>t</w:t>
      </w:r>
      <w:r>
        <w:rPr>
          <w:rFonts w:hint="eastAsia"/>
        </w:rPr>
        <w:t>为曝气反应时间，</w:t>
      </w:r>
      <w:r>
        <w:t>h</w:t>
      </w:r>
      <w:r w:rsidR="00044B49">
        <w:rPr>
          <w:rFonts w:hint="eastAsia"/>
        </w:rPr>
        <w:t>。</w:t>
      </w:r>
    </w:p>
    <w:p w14:paraId="3FBCFF16" w14:textId="264D1A21" w:rsidR="00044B49" w:rsidRDefault="00044B49" w:rsidP="00201EB0">
      <w:pPr>
        <w:ind w:firstLineChars="200" w:firstLine="420"/>
      </w:pPr>
      <w:r w:rsidRPr="00044B49">
        <w:rPr>
          <w:rFonts w:hint="eastAsia"/>
        </w:rPr>
        <w:t>比硝态氮产生速率</w:t>
      </w:r>
      <w:r>
        <w:rPr>
          <w:rFonts w:hint="eastAsia"/>
        </w:rPr>
        <w:t>按照式（</w:t>
      </w:r>
      <w:r>
        <w:rPr>
          <w:rFonts w:hint="eastAsia"/>
        </w:rPr>
        <w:t>4</w:t>
      </w:r>
      <w:r>
        <w:rPr>
          <w:rFonts w:hint="eastAsia"/>
        </w:rPr>
        <w:t>）计算：</w:t>
      </w:r>
    </w:p>
    <w:p w14:paraId="74705A03" w14:textId="6FD4DF7D" w:rsidR="00044B49" w:rsidRDefault="00044B49" w:rsidP="00044B49">
      <w:pPr>
        <w:pStyle w:val="MTDisplayEquation"/>
      </w:pPr>
      <w:r>
        <w:tab/>
      </w:r>
      <w:r w:rsidR="00793445" w:rsidRPr="00044B49">
        <w:rPr>
          <w:position w:val="-30"/>
        </w:rPr>
        <w:object w:dxaOrig="1380" w:dyaOrig="680" w14:anchorId="0E634F5C">
          <v:shape id="_x0000_i1028" type="#_x0000_t75" style="width:69pt;height:34.5pt" o:ole="">
            <v:imagedata r:id="rId19" o:title=""/>
          </v:shape>
          <o:OLEObject Type="Embed" ProgID="Equation.DSMT4" ShapeID="_x0000_i1028" DrawAspect="Content" ObjectID="_1840258573" r:id="rId20"/>
        </w:object>
      </w:r>
      <w:r>
        <w:tab/>
      </w:r>
      <w:r>
        <w:rPr>
          <w:rFonts w:hint="eastAsia"/>
        </w:rPr>
        <w:t>（</w:t>
      </w:r>
      <w:r>
        <w:rPr>
          <w:rFonts w:hint="eastAsia"/>
        </w:rPr>
        <w:t>4</w:t>
      </w:r>
      <w:r>
        <w:rPr>
          <w:rFonts w:hint="eastAsia"/>
        </w:rPr>
        <w:t>）</w:t>
      </w:r>
    </w:p>
    <w:p w14:paraId="123389FA" w14:textId="1C38576E" w:rsidR="00DC76E7" w:rsidRDefault="00B3523A" w:rsidP="00AC5E09">
      <w:r>
        <w:rPr>
          <w:rFonts w:hint="eastAsia"/>
        </w:rPr>
        <w:t>式中</w:t>
      </w:r>
      <w:r w:rsidR="00AC5E09">
        <w:rPr>
          <w:rFonts w:hint="eastAsia"/>
        </w:rPr>
        <w:t>：</w:t>
      </w:r>
      <w:r w:rsidRPr="00201EB0">
        <w:rPr>
          <w:i/>
          <w:iCs/>
        </w:rPr>
        <w:t>r</w:t>
      </w:r>
      <w:r w:rsidR="00793445">
        <w:rPr>
          <w:rFonts w:hint="eastAsia"/>
          <w:vertAlign w:val="subscript"/>
        </w:rPr>
        <w:t>2</w:t>
      </w:r>
      <w:r>
        <w:rPr>
          <w:rFonts w:hint="eastAsia"/>
        </w:rPr>
        <w:t>为比硝态氮生成速率，</w:t>
      </w:r>
      <w:proofErr w:type="spellStart"/>
      <w:r>
        <w:rPr>
          <w:rFonts w:hint="eastAsia"/>
        </w:rPr>
        <w:t>mgN</w:t>
      </w:r>
      <w:proofErr w:type="spellEnd"/>
      <w:r>
        <w:rPr>
          <w:rFonts w:hint="eastAsia"/>
        </w:rPr>
        <w:t>/</w:t>
      </w:r>
      <w:r>
        <w:t>(</w:t>
      </w:r>
      <w:proofErr w:type="spellStart"/>
      <w:r>
        <w:t>g</w:t>
      </w:r>
      <w:r>
        <w:rPr>
          <w:rFonts w:hint="eastAsia"/>
        </w:rPr>
        <w:t>VSS</w:t>
      </w:r>
      <w:r>
        <w:rPr>
          <w:rFonts w:ascii="Cambria Math" w:hAnsi="Cambria Math" w:cs="Cambria Math"/>
        </w:rPr>
        <w:t>⋅</w:t>
      </w:r>
      <w:r>
        <w:t>h</w:t>
      </w:r>
      <w:proofErr w:type="spellEnd"/>
      <w:r>
        <w:t>)</w:t>
      </w:r>
      <w:r>
        <w:rPr>
          <w:rFonts w:hint="eastAsia"/>
        </w:rPr>
        <w:t>；</w:t>
      </w:r>
      <w:r w:rsidRPr="008F0C00">
        <w:rPr>
          <w:i/>
          <w:iCs/>
        </w:rPr>
        <w:t>ρ</w:t>
      </w:r>
      <w:r>
        <w:rPr>
          <w:rFonts w:hint="eastAsia"/>
          <w:vertAlign w:val="subscript"/>
        </w:rPr>
        <w:t>7</w:t>
      </w:r>
      <w:proofErr w:type="gramStart"/>
      <w:r>
        <w:rPr>
          <w:rFonts w:hint="eastAsia"/>
        </w:rPr>
        <w:t>为好氧段初始</w:t>
      </w:r>
      <w:proofErr w:type="gramEnd"/>
      <w:r>
        <w:rPr>
          <w:rFonts w:hint="eastAsia"/>
        </w:rPr>
        <w:t>硝态氮质量浓度，</w:t>
      </w:r>
      <w:r>
        <w:t>mg/L</w:t>
      </w:r>
      <w:r>
        <w:rPr>
          <w:rFonts w:hint="eastAsia"/>
        </w:rPr>
        <w:t>；</w:t>
      </w:r>
      <w:r w:rsidRPr="008F0C00">
        <w:rPr>
          <w:i/>
          <w:iCs/>
        </w:rPr>
        <w:t>ρ</w:t>
      </w:r>
      <w:r>
        <w:rPr>
          <w:rFonts w:hint="eastAsia"/>
          <w:vertAlign w:val="subscript"/>
        </w:rPr>
        <w:t>8</w:t>
      </w:r>
      <w:proofErr w:type="gramStart"/>
      <w:r>
        <w:rPr>
          <w:rFonts w:hint="eastAsia"/>
        </w:rPr>
        <w:t>为好氧段末端</w:t>
      </w:r>
      <w:proofErr w:type="gramEnd"/>
      <w:r>
        <w:rPr>
          <w:rFonts w:hint="eastAsia"/>
        </w:rPr>
        <w:t>硝态氮质量浓度，</w:t>
      </w:r>
      <w:r>
        <w:t>mg/L</w:t>
      </w:r>
      <w:r w:rsidR="00DC76E7" w:rsidRPr="00DC76E7">
        <w:rPr>
          <w:rFonts w:hint="eastAsia"/>
        </w:rPr>
        <w:t>。</w:t>
      </w:r>
    </w:p>
    <w:p w14:paraId="4136B65D" w14:textId="327A1CDC" w:rsidR="00104DCF" w:rsidRDefault="00104DCF" w:rsidP="00104DCF">
      <w:pPr>
        <w:pStyle w:val="2"/>
        <w:keepNext w:val="0"/>
        <w:keepLines w:val="0"/>
        <w:adjustRightInd w:val="0"/>
        <w:snapToGrid w:val="0"/>
        <w:spacing w:line="320" w:lineRule="atLeast"/>
        <w:rPr>
          <w:rFonts w:ascii="Times New Roman" w:hAnsi="Times New Roman"/>
          <w:b w:val="0"/>
          <w:snapToGrid w:val="0"/>
          <w:kern w:val="0"/>
          <w:sz w:val="21"/>
          <w:szCs w:val="21"/>
        </w:rPr>
      </w:pPr>
      <w:r>
        <w:rPr>
          <w:rFonts w:ascii="Times New Roman" w:hAnsi="Times New Roman" w:hint="eastAsia"/>
          <w:b w:val="0"/>
          <w:snapToGrid w:val="0"/>
          <w:kern w:val="0"/>
          <w:sz w:val="21"/>
          <w:szCs w:val="21"/>
        </w:rPr>
        <w:t>1</w:t>
      </w:r>
      <w:r>
        <w:rPr>
          <w:rFonts w:ascii="Times New Roman" w:hAnsi="Times New Roman"/>
          <w:b w:val="0"/>
          <w:snapToGrid w:val="0"/>
          <w:kern w:val="0"/>
          <w:sz w:val="21"/>
          <w:szCs w:val="21"/>
        </w:rPr>
        <w:t>.</w:t>
      </w:r>
      <w:r>
        <w:rPr>
          <w:rFonts w:ascii="Times New Roman" w:hAnsi="Times New Roman" w:hint="eastAsia"/>
          <w:b w:val="0"/>
          <w:snapToGrid w:val="0"/>
          <w:kern w:val="0"/>
          <w:sz w:val="21"/>
          <w:szCs w:val="21"/>
        </w:rPr>
        <w:t>4</w:t>
      </w:r>
      <w:r>
        <w:rPr>
          <w:rFonts w:ascii="Times New Roman" w:hAnsi="Times New Roman"/>
          <w:b w:val="0"/>
          <w:snapToGrid w:val="0"/>
          <w:kern w:val="0"/>
          <w:sz w:val="21"/>
          <w:szCs w:val="21"/>
        </w:rPr>
        <w:t xml:space="preserve"> </w:t>
      </w:r>
      <w:r>
        <w:rPr>
          <w:rFonts w:ascii="Times New Roman" w:hAnsi="Times New Roman" w:hint="eastAsia"/>
          <w:b w:val="0"/>
          <w:snapToGrid w:val="0"/>
          <w:kern w:val="0"/>
          <w:sz w:val="21"/>
          <w:szCs w:val="21"/>
        </w:rPr>
        <w:t xml:space="preserve"> </w:t>
      </w:r>
      <w:r w:rsidR="00E737E2">
        <w:rPr>
          <w:rFonts w:ascii="Times New Roman" w:hAnsi="Times New Roman" w:hint="eastAsia"/>
          <w:b w:val="0"/>
          <w:snapToGrid w:val="0"/>
          <w:kern w:val="0"/>
          <w:sz w:val="21"/>
          <w:szCs w:val="21"/>
        </w:rPr>
        <w:t>分析方法</w:t>
      </w:r>
    </w:p>
    <w:p w14:paraId="3CC8977F" w14:textId="7C573000" w:rsidR="00E737E2" w:rsidRDefault="00E737E2" w:rsidP="00104DCF">
      <w:pPr>
        <w:pStyle w:val="00Char"/>
        <w:snapToGrid w:val="0"/>
        <w:spacing w:line="320" w:lineRule="atLeast"/>
        <w:ind w:firstLine="420"/>
        <w:textAlignment w:val="auto"/>
      </w:pPr>
      <w:r w:rsidRPr="00E737E2">
        <w:rPr>
          <w:rFonts w:hint="eastAsia"/>
        </w:rPr>
        <w:t>利用流动注射分析仪来测定氮的浓度；</w:t>
      </w:r>
      <w:r w:rsidR="006C2655">
        <w:rPr>
          <w:rFonts w:hint="eastAsia"/>
        </w:rPr>
        <w:t>将样品经</w:t>
      </w:r>
      <w:r w:rsidR="006C2655">
        <w:rPr>
          <w:rFonts w:hint="eastAsia"/>
        </w:rPr>
        <w:t>0.45</w:t>
      </w:r>
      <w:r w:rsidR="006C2655">
        <w:rPr>
          <w:rFonts w:hint="eastAsia"/>
        </w:rPr>
        <w:t>微米滤膜过滤后，参照</w:t>
      </w:r>
      <w:r w:rsidRPr="00E737E2">
        <w:rPr>
          <w:rFonts w:hint="eastAsia"/>
        </w:rPr>
        <w:t>HJ/T 399</w:t>
      </w:r>
      <w:r w:rsidR="004432A0" w:rsidRPr="004432A0">
        <w:rPr>
          <w:rFonts w:hint="eastAsia"/>
        </w:rPr>
        <w:t>—</w:t>
      </w:r>
      <w:r w:rsidRPr="00E737E2">
        <w:rPr>
          <w:rFonts w:hint="eastAsia"/>
        </w:rPr>
        <w:t>2007</w:t>
      </w:r>
      <w:r w:rsidR="006C2655" w:rsidRPr="00E737E2">
        <w:rPr>
          <w:rFonts w:hint="eastAsia"/>
        </w:rPr>
        <w:t>快速消解法</w:t>
      </w:r>
      <w:r w:rsidRPr="00E737E2">
        <w:rPr>
          <w:rFonts w:hint="eastAsia"/>
        </w:rPr>
        <w:t>测</w:t>
      </w:r>
      <w:r w:rsidRPr="00A05D1A">
        <w:rPr>
          <w:rFonts w:hint="eastAsia"/>
        </w:rPr>
        <w:t>定</w:t>
      </w:r>
      <w:r w:rsidR="006C2655" w:rsidRPr="00A05D1A">
        <w:rPr>
          <w:rFonts w:hint="eastAsia"/>
        </w:rPr>
        <w:t>SCOD</w:t>
      </w:r>
      <w:r w:rsidR="003472B9">
        <w:rPr>
          <w:rFonts w:hint="eastAsia"/>
        </w:rPr>
        <w:t>。</w:t>
      </w:r>
      <w:r w:rsidRPr="00A05D1A">
        <w:rPr>
          <w:rFonts w:hint="eastAsia"/>
        </w:rPr>
        <w:t>MLVSS</w:t>
      </w:r>
      <w:r w:rsidRPr="00A05D1A">
        <w:rPr>
          <w:rFonts w:hint="eastAsia"/>
        </w:rPr>
        <w:t>、</w:t>
      </w:r>
      <w:r w:rsidR="00860111" w:rsidRPr="00860111">
        <w:rPr>
          <w:rFonts w:hint="eastAsia"/>
        </w:rPr>
        <w:t>聚羟基脂肪酸酯</w:t>
      </w:r>
      <w:r w:rsidR="00860111">
        <w:rPr>
          <w:rFonts w:hint="eastAsia"/>
        </w:rPr>
        <w:t>（</w:t>
      </w:r>
      <w:r w:rsidRPr="00E737E2">
        <w:rPr>
          <w:rFonts w:hint="eastAsia"/>
        </w:rPr>
        <w:t>poly-</w:t>
      </w:r>
      <w:proofErr w:type="spellStart"/>
      <w:r w:rsidRPr="00E737E2">
        <w:rPr>
          <w:rFonts w:hint="eastAsia"/>
        </w:rPr>
        <w:t>hydroxyalkanoates</w:t>
      </w:r>
      <w:proofErr w:type="spellEnd"/>
      <w:r w:rsidR="00860111">
        <w:rPr>
          <w:rFonts w:hint="eastAsia"/>
        </w:rPr>
        <w:t>, PHA</w:t>
      </w:r>
      <w:r w:rsidRPr="00E737E2">
        <w:rPr>
          <w:rFonts w:hint="eastAsia"/>
        </w:rPr>
        <w:t>）和</w:t>
      </w:r>
      <w:r w:rsidR="00860111">
        <w:rPr>
          <w:rFonts w:hint="eastAsia"/>
        </w:rPr>
        <w:t>糖原</w:t>
      </w:r>
      <w:r w:rsidRPr="00E737E2">
        <w:rPr>
          <w:rFonts w:hint="eastAsia"/>
        </w:rPr>
        <w:t>根据报道中的标准方法进行测定</w:t>
      </w:r>
      <w:r w:rsidR="008B4576">
        <w:fldChar w:fldCharType="begin"/>
      </w:r>
      <w:r w:rsidR="00EF6E48">
        <w:instrText xml:space="preserve"> ADDIN ZOTERO_ITEM CSL_CITATION {"citationID":"eIqjXG1q","properties":{"unsorted":false,"formattedCitation":"\\super [10]\\nosupersub{}","plainCitation":"[10]","noteIndex":0},"citationItems":[{"id":52,"uris":["http://zotero.org/users/10690344/items/EYQ2MVC6"],"itemData":{"id":52,"type":"article-journal","call-number":"1","container-title":"Chemical Engineering Journal","DOI":"10.1016/j.cej.2018.07.211","ISSN":"13858947","journalAbbreviation":"Chemical Engineering Journal","language":"en","page":"589-598","source":"16.744","title":"Advanced nutrient removal from ammonia and domestic wastewaters by a novel process based on simultaneous partial nitrification-anammox and modified denitrifying phosphorus removal","volume":"354","author":[{"family":"Zhao","given":"Ji"},{"family":"Wang","given":"Xiaoxia"},{"family":"Li","given":"Xiyao"},{"family":"Jia","given":"Shuyuan"},{"family":"Peng","given":"Yongzhen"}],"issued":{"date-parts":[["2018",12]]}}}],"schema":"https://github.com/citation-style-language/schema/raw/master/csl-citation.json"} </w:instrText>
      </w:r>
      <w:r w:rsidR="008B4576">
        <w:fldChar w:fldCharType="separate"/>
      </w:r>
      <w:r w:rsidR="00EF6E48" w:rsidRPr="00EF6E48">
        <w:rPr>
          <w:vertAlign w:val="superscript"/>
        </w:rPr>
        <w:t>[10]</w:t>
      </w:r>
      <w:r w:rsidR="008B4576">
        <w:fldChar w:fldCharType="end"/>
      </w:r>
      <w:r w:rsidR="00B55D4F">
        <w:rPr>
          <w:rFonts w:hint="eastAsia"/>
        </w:rPr>
        <w:t>，其中</w:t>
      </w:r>
      <w:r w:rsidR="00B55D4F">
        <w:rPr>
          <w:rFonts w:hint="eastAsia"/>
        </w:rPr>
        <w:t>PHA</w:t>
      </w:r>
      <w:r w:rsidR="00B55D4F">
        <w:rPr>
          <w:rFonts w:hint="eastAsia"/>
        </w:rPr>
        <w:t>为</w:t>
      </w:r>
      <w:r w:rsidR="00B55D4F" w:rsidRPr="00B55D4F">
        <w:t>聚</w:t>
      </w:r>
      <w:r w:rsidR="00B55D4F" w:rsidRPr="00B55D4F">
        <w:t>-β-</w:t>
      </w:r>
      <w:r w:rsidR="00B55D4F" w:rsidRPr="00B55D4F">
        <w:t>羟基丁酸酯</w:t>
      </w:r>
      <w:r w:rsidR="00B55D4F">
        <w:rPr>
          <w:rFonts w:hint="eastAsia"/>
        </w:rPr>
        <w:t>（</w:t>
      </w:r>
      <w:r w:rsidR="00B55D4F" w:rsidRPr="00B55D4F">
        <w:t>poly-β-hydroxybutyrate</w:t>
      </w:r>
      <w:r w:rsidR="00B55D4F">
        <w:rPr>
          <w:rFonts w:hint="eastAsia"/>
        </w:rPr>
        <w:t>,</w:t>
      </w:r>
      <w:r w:rsidR="00B55D4F" w:rsidRPr="00B55D4F">
        <w:t xml:space="preserve"> </w:t>
      </w:r>
      <w:r w:rsidR="00B55D4F">
        <w:rPr>
          <w:rFonts w:hint="eastAsia"/>
        </w:rPr>
        <w:t>PHB</w:t>
      </w:r>
      <w:r w:rsidR="00B55D4F">
        <w:rPr>
          <w:rFonts w:hint="eastAsia"/>
        </w:rPr>
        <w:t>）和</w:t>
      </w:r>
      <w:r w:rsidR="00B55D4F" w:rsidRPr="00B55D4F">
        <w:t>聚</w:t>
      </w:r>
      <w:r w:rsidR="00B55D4F" w:rsidRPr="00B55D4F">
        <w:t>-β-</w:t>
      </w:r>
      <w:r w:rsidR="00B55D4F" w:rsidRPr="00B55D4F">
        <w:t>羟基戊酸酯</w:t>
      </w:r>
      <w:r w:rsidR="00B55D4F">
        <w:rPr>
          <w:rFonts w:hint="eastAsia"/>
        </w:rPr>
        <w:t>（</w:t>
      </w:r>
      <w:r w:rsidR="00B55D4F" w:rsidRPr="00B55D4F">
        <w:t>poly-β-</w:t>
      </w:r>
      <w:proofErr w:type="spellStart"/>
      <w:r w:rsidR="00B55D4F" w:rsidRPr="00B55D4F">
        <w:t>hydroxyvalerate</w:t>
      </w:r>
      <w:proofErr w:type="spellEnd"/>
      <w:r w:rsidR="00B55D4F">
        <w:rPr>
          <w:rFonts w:hint="eastAsia"/>
        </w:rPr>
        <w:t>,</w:t>
      </w:r>
      <w:r w:rsidR="00B55D4F" w:rsidRPr="00B55D4F">
        <w:t xml:space="preserve"> </w:t>
      </w:r>
      <w:r w:rsidR="00B55D4F">
        <w:rPr>
          <w:rFonts w:hint="eastAsia"/>
        </w:rPr>
        <w:t>PHV</w:t>
      </w:r>
      <w:r w:rsidR="00B55D4F">
        <w:rPr>
          <w:rFonts w:hint="eastAsia"/>
        </w:rPr>
        <w:t>）的</w:t>
      </w:r>
      <w:proofErr w:type="gramStart"/>
      <w:r w:rsidR="00B55D4F">
        <w:rPr>
          <w:rFonts w:hint="eastAsia"/>
        </w:rPr>
        <w:t>和</w:t>
      </w:r>
      <w:proofErr w:type="gramEnd"/>
      <w:r w:rsidR="003472B9">
        <w:rPr>
          <w:rFonts w:hint="eastAsia"/>
        </w:rPr>
        <w:t>。</w:t>
      </w:r>
      <w:r w:rsidRPr="00E737E2">
        <w:rPr>
          <w:rFonts w:hint="eastAsia"/>
        </w:rPr>
        <w:t>蛋白质普遍采用</w:t>
      </w:r>
      <w:r w:rsidRPr="00E737E2">
        <w:rPr>
          <w:rFonts w:hint="eastAsia"/>
        </w:rPr>
        <w:t>Folin-</w:t>
      </w:r>
      <w:proofErr w:type="gramStart"/>
      <w:r w:rsidRPr="00E737E2">
        <w:rPr>
          <w:rFonts w:hint="eastAsia"/>
        </w:rPr>
        <w:t>酚</w:t>
      </w:r>
      <w:proofErr w:type="gramEnd"/>
      <w:r w:rsidRPr="00E737E2">
        <w:rPr>
          <w:rFonts w:hint="eastAsia"/>
        </w:rPr>
        <w:t>法，多糖采用蒽酮比色法；短链脂肪酸（</w:t>
      </w:r>
      <w:r w:rsidR="0060234B" w:rsidRPr="0060234B">
        <w:t>short-chain fatty acids</w:t>
      </w:r>
      <w:r w:rsidR="0060234B">
        <w:rPr>
          <w:rFonts w:hint="eastAsia"/>
        </w:rPr>
        <w:t>,</w:t>
      </w:r>
      <w:r w:rsidR="0060234B" w:rsidRPr="0060234B">
        <w:rPr>
          <w:rFonts w:hint="eastAsia"/>
        </w:rPr>
        <w:t xml:space="preserve"> </w:t>
      </w:r>
      <w:r w:rsidRPr="00E737E2">
        <w:rPr>
          <w:rFonts w:hint="eastAsia"/>
        </w:rPr>
        <w:t>SCFAs</w:t>
      </w:r>
      <w:r w:rsidRPr="00E737E2">
        <w:rPr>
          <w:rFonts w:hint="eastAsia"/>
        </w:rPr>
        <w:t>）使用气相色谱仪（</w:t>
      </w:r>
      <w:r w:rsidRPr="00E737E2">
        <w:rPr>
          <w:rFonts w:hint="eastAsia"/>
        </w:rPr>
        <w:t>Agilent6890N</w:t>
      </w:r>
      <w:r w:rsidRPr="00E737E2">
        <w:rPr>
          <w:rFonts w:hint="eastAsia"/>
        </w:rPr>
        <w:t>）测定，</w:t>
      </w:r>
      <w:r w:rsidRPr="00E737E2">
        <w:rPr>
          <w:rFonts w:hint="eastAsia"/>
        </w:rPr>
        <w:t>pH</w:t>
      </w:r>
      <w:r w:rsidRPr="00E737E2">
        <w:rPr>
          <w:rFonts w:hint="eastAsia"/>
        </w:rPr>
        <w:t>和溶解氧通过多功能在线测定仪检测（</w:t>
      </w:r>
      <w:r w:rsidRPr="00E737E2">
        <w:rPr>
          <w:rFonts w:hint="eastAsia"/>
        </w:rPr>
        <w:t>WTW, pH/Oxi Multi3420</w:t>
      </w:r>
      <w:r w:rsidRPr="00E737E2">
        <w:rPr>
          <w:rFonts w:hint="eastAsia"/>
        </w:rPr>
        <w:t>，</w:t>
      </w:r>
      <w:r w:rsidRPr="00E737E2">
        <w:rPr>
          <w:rFonts w:hint="eastAsia"/>
        </w:rPr>
        <w:t>Germany</w:t>
      </w:r>
      <w:r w:rsidRPr="00E737E2">
        <w:rPr>
          <w:rFonts w:hint="eastAsia"/>
        </w:rPr>
        <w:t>）。使用</w:t>
      </w:r>
      <w:r w:rsidRPr="00E737E2">
        <w:rPr>
          <w:rFonts w:hint="eastAsia"/>
        </w:rPr>
        <w:t xml:space="preserve">Illumina </w:t>
      </w:r>
      <w:proofErr w:type="spellStart"/>
      <w:r w:rsidRPr="00E737E2">
        <w:rPr>
          <w:rFonts w:hint="eastAsia"/>
        </w:rPr>
        <w:t>Miseq</w:t>
      </w:r>
      <w:proofErr w:type="spellEnd"/>
      <w:r w:rsidRPr="00E737E2">
        <w:rPr>
          <w:rFonts w:hint="eastAsia"/>
        </w:rPr>
        <w:t xml:space="preserve"> PE-300</w:t>
      </w:r>
      <w:r w:rsidRPr="00E737E2">
        <w:rPr>
          <w:rFonts w:hint="eastAsia"/>
        </w:rPr>
        <w:t>（美吉生物，中国）平台分析原始序列，进行微生物群落结构的分析。</w:t>
      </w:r>
    </w:p>
    <w:p w14:paraId="107B31B4" w14:textId="5C9FFF3E" w:rsidR="00104DCF" w:rsidRDefault="00104DCF" w:rsidP="00104DCF">
      <w:pPr>
        <w:pStyle w:val="2"/>
        <w:keepNext w:val="0"/>
        <w:keepLines w:val="0"/>
        <w:adjustRightInd w:val="0"/>
        <w:snapToGrid w:val="0"/>
        <w:spacing w:line="320" w:lineRule="atLeast"/>
        <w:rPr>
          <w:rFonts w:ascii="Times New Roman" w:hAnsi="Times New Roman"/>
          <w:b w:val="0"/>
          <w:snapToGrid w:val="0"/>
          <w:kern w:val="0"/>
          <w:sz w:val="21"/>
          <w:szCs w:val="21"/>
        </w:rPr>
      </w:pPr>
      <w:r>
        <w:rPr>
          <w:rFonts w:ascii="Times New Roman" w:hAnsi="Times New Roman" w:hint="eastAsia"/>
          <w:b w:val="0"/>
          <w:snapToGrid w:val="0"/>
          <w:kern w:val="0"/>
          <w:sz w:val="21"/>
          <w:szCs w:val="21"/>
        </w:rPr>
        <w:t>1</w:t>
      </w:r>
      <w:r>
        <w:rPr>
          <w:rFonts w:ascii="Times New Roman" w:hAnsi="Times New Roman"/>
          <w:b w:val="0"/>
          <w:snapToGrid w:val="0"/>
          <w:kern w:val="0"/>
          <w:sz w:val="21"/>
          <w:szCs w:val="21"/>
        </w:rPr>
        <w:t>.</w:t>
      </w:r>
      <w:r>
        <w:rPr>
          <w:rFonts w:ascii="Times New Roman" w:hAnsi="Times New Roman" w:hint="eastAsia"/>
          <w:b w:val="0"/>
          <w:snapToGrid w:val="0"/>
          <w:kern w:val="0"/>
          <w:sz w:val="21"/>
          <w:szCs w:val="21"/>
        </w:rPr>
        <w:t>5</w:t>
      </w:r>
      <w:r>
        <w:rPr>
          <w:rFonts w:ascii="Times New Roman" w:hAnsi="Times New Roman"/>
          <w:b w:val="0"/>
          <w:snapToGrid w:val="0"/>
          <w:kern w:val="0"/>
          <w:sz w:val="21"/>
          <w:szCs w:val="21"/>
        </w:rPr>
        <w:t xml:space="preserve"> </w:t>
      </w:r>
      <w:r>
        <w:rPr>
          <w:rFonts w:ascii="Times New Roman" w:hAnsi="Times New Roman" w:hint="eastAsia"/>
          <w:b w:val="0"/>
          <w:snapToGrid w:val="0"/>
          <w:kern w:val="0"/>
          <w:sz w:val="21"/>
          <w:szCs w:val="21"/>
        </w:rPr>
        <w:t xml:space="preserve"> </w:t>
      </w:r>
      <w:r w:rsidR="00E737E2">
        <w:rPr>
          <w:rFonts w:ascii="Times New Roman" w:hAnsi="Times New Roman" w:hint="eastAsia"/>
          <w:b w:val="0"/>
          <w:snapToGrid w:val="0"/>
          <w:kern w:val="0"/>
          <w:sz w:val="21"/>
          <w:szCs w:val="21"/>
        </w:rPr>
        <w:t>统计学分析</w:t>
      </w:r>
    </w:p>
    <w:p w14:paraId="79CECCF9" w14:textId="7FB34940" w:rsidR="00E737E2" w:rsidRDefault="00E737E2" w:rsidP="00104DCF">
      <w:pPr>
        <w:pStyle w:val="00Char"/>
        <w:snapToGrid w:val="0"/>
        <w:spacing w:line="320" w:lineRule="atLeast"/>
        <w:ind w:firstLine="420"/>
        <w:textAlignment w:val="auto"/>
      </w:pPr>
      <w:r w:rsidRPr="00E737E2">
        <w:rPr>
          <w:rFonts w:hint="eastAsia"/>
        </w:rPr>
        <w:t>所有批次试验均设置</w:t>
      </w:r>
      <w:r w:rsidRPr="00E737E2">
        <w:rPr>
          <w:rFonts w:hint="eastAsia"/>
        </w:rPr>
        <w:t>3</w:t>
      </w:r>
      <w:r w:rsidRPr="00E737E2">
        <w:rPr>
          <w:rFonts w:hint="eastAsia"/>
        </w:rPr>
        <w:t>组平行，结果以“平均值±标准差”表示。长期试验没有平行但有时间序列上的重复采样，采用</w:t>
      </w:r>
      <w:r w:rsidRPr="00E737E2">
        <w:rPr>
          <w:rFonts w:hint="eastAsia"/>
        </w:rPr>
        <w:t>origin</w:t>
      </w:r>
      <w:r w:rsidRPr="00E737E2">
        <w:rPr>
          <w:rFonts w:hint="eastAsia"/>
        </w:rPr>
        <w:t>进行数据绘图，使用</w:t>
      </w:r>
      <w:r w:rsidRPr="00E737E2">
        <w:rPr>
          <w:rFonts w:hint="eastAsia"/>
        </w:rPr>
        <w:t>SPSS 26.0</w:t>
      </w:r>
      <w:r w:rsidRPr="00E737E2">
        <w:rPr>
          <w:rFonts w:hint="eastAsia"/>
        </w:rPr>
        <w:t>软件（</w:t>
      </w:r>
      <w:r w:rsidRPr="00E737E2">
        <w:rPr>
          <w:rFonts w:hint="eastAsia"/>
        </w:rPr>
        <w:t>IBM</w:t>
      </w:r>
      <w:r w:rsidRPr="00E737E2">
        <w:rPr>
          <w:rFonts w:hint="eastAsia"/>
        </w:rPr>
        <w:t>，美国）对数据进行统计分析。两组数据间的比较使用独立样本</w:t>
      </w:r>
      <w:r w:rsidRPr="00E737E2">
        <w:rPr>
          <w:rFonts w:hint="eastAsia"/>
        </w:rPr>
        <w:t>t</w:t>
      </w:r>
      <w:r w:rsidRPr="00E737E2">
        <w:rPr>
          <w:rFonts w:hint="eastAsia"/>
        </w:rPr>
        <w:t>检验；多组数据间使用单因素方差分析（</w:t>
      </w:r>
      <w:r w:rsidRPr="00E737E2">
        <w:rPr>
          <w:rFonts w:hint="eastAsia"/>
        </w:rPr>
        <w:t>One-way ANOVA</w:t>
      </w:r>
      <w:r w:rsidRPr="00E737E2">
        <w:rPr>
          <w:rFonts w:hint="eastAsia"/>
        </w:rPr>
        <w:t>），并利用</w:t>
      </w:r>
      <w:r w:rsidRPr="00E737E2">
        <w:rPr>
          <w:rFonts w:hint="eastAsia"/>
        </w:rPr>
        <w:t>Tukey</w:t>
      </w:r>
      <w:r w:rsidRPr="00E737E2">
        <w:rPr>
          <w:rFonts w:hint="eastAsia"/>
        </w:rPr>
        <w:t>法进行比较。显著性水平设定为</w:t>
      </w:r>
      <w:r w:rsidRPr="008F60A8">
        <w:rPr>
          <w:rFonts w:hint="eastAsia"/>
          <w:i/>
          <w:iCs/>
        </w:rPr>
        <w:t>p</w:t>
      </w:r>
      <w:r w:rsidRPr="00E737E2">
        <w:rPr>
          <w:rFonts w:hint="eastAsia"/>
        </w:rPr>
        <w:t>＜</w:t>
      </w:r>
      <w:r w:rsidRPr="00E737E2">
        <w:rPr>
          <w:rFonts w:hint="eastAsia"/>
        </w:rPr>
        <w:t>0.05</w:t>
      </w:r>
      <w:r w:rsidRPr="00E737E2">
        <w:rPr>
          <w:rFonts w:hint="eastAsia"/>
        </w:rPr>
        <w:t>。</w:t>
      </w:r>
    </w:p>
    <w:bookmarkEnd w:id="4"/>
    <w:bookmarkEnd w:id="5"/>
    <w:p w14:paraId="5DF6B1B8" w14:textId="3B0E4AE3" w:rsidR="00D455F1" w:rsidRDefault="00A6608D">
      <w:pPr>
        <w:pStyle w:val="2"/>
        <w:keepNext w:val="0"/>
        <w:keepLines w:val="0"/>
        <w:adjustRightInd w:val="0"/>
        <w:snapToGrid w:val="0"/>
        <w:spacing w:beforeLines="50" w:before="120" w:afterLines="50" w:after="120" w:line="320" w:lineRule="atLeast"/>
        <w:ind w:left="420" w:hangingChars="150" w:hanging="420"/>
        <w:rPr>
          <w:rFonts w:ascii="Times New Roman" w:hAnsi="Times New Roman"/>
          <w:b w:val="0"/>
          <w:snapToGrid w:val="0"/>
          <w:kern w:val="0"/>
          <w:sz w:val="28"/>
          <w:szCs w:val="28"/>
        </w:rPr>
      </w:pPr>
      <w:r>
        <w:rPr>
          <w:rFonts w:ascii="Times New Roman" w:hAnsi="Times New Roman" w:hint="eastAsia"/>
          <w:b w:val="0"/>
          <w:snapToGrid w:val="0"/>
          <w:kern w:val="0"/>
          <w:sz w:val="28"/>
          <w:szCs w:val="28"/>
        </w:rPr>
        <w:t>2</w:t>
      </w:r>
      <w:r>
        <w:rPr>
          <w:rFonts w:ascii="Times New Roman" w:hAnsi="Times New Roman"/>
          <w:b w:val="0"/>
          <w:snapToGrid w:val="0"/>
          <w:kern w:val="0"/>
          <w:sz w:val="28"/>
          <w:szCs w:val="28"/>
        </w:rPr>
        <w:t xml:space="preserve">  </w:t>
      </w:r>
      <w:r w:rsidR="002F0A19">
        <w:rPr>
          <w:rFonts w:ascii="Times New Roman" w:hAnsi="Times New Roman" w:hint="eastAsia"/>
          <w:b w:val="0"/>
          <w:snapToGrid w:val="0"/>
          <w:kern w:val="0"/>
          <w:sz w:val="28"/>
          <w:szCs w:val="28"/>
        </w:rPr>
        <w:t>结果与讨论</w:t>
      </w:r>
    </w:p>
    <w:p w14:paraId="5C0CCA9D" w14:textId="0F24C6CE" w:rsidR="00D455F1" w:rsidRDefault="00A6608D">
      <w:pPr>
        <w:pStyle w:val="2"/>
        <w:keepNext w:val="0"/>
        <w:keepLines w:val="0"/>
        <w:adjustRightInd w:val="0"/>
        <w:snapToGrid w:val="0"/>
        <w:spacing w:line="320" w:lineRule="atLeast"/>
        <w:rPr>
          <w:rFonts w:ascii="Times New Roman" w:hAnsi="Times New Roman"/>
          <w:b w:val="0"/>
          <w:snapToGrid w:val="0"/>
          <w:kern w:val="0"/>
          <w:sz w:val="21"/>
          <w:szCs w:val="21"/>
        </w:rPr>
      </w:pPr>
      <w:r>
        <w:rPr>
          <w:rFonts w:ascii="Times New Roman" w:hAnsi="Times New Roman" w:hint="eastAsia"/>
          <w:b w:val="0"/>
          <w:snapToGrid w:val="0"/>
          <w:kern w:val="0"/>
          <w:sz w:val="21"/>
          <w:szCs w:val="21"/>
        </w:rPr>
        <w:t>2</w:t>
      </w:r>
      <w:r>
        <w:rPr>
          <w:rFonts w:ascii="Times New Roman" w:hAnsi="Times New Roman"/>
          <w:b w:val="0"/>
          <w:snapToGrid w:val="0"/>
          <w:kern w:val="0"/>
          <w:sz w:val="21"/>
          <w:szCs w:val="21"/>
        </w:rPr>
        <w:t>.</w:t>
      </w:r>
      <w:r>
        <w:rPr>
          <w:rFonts w:ascii="Times New Roman" w:hAnsi="Times New Roman" w:hint="eastAsia"/>
          <w:b w:val="0"/>
          <w:snapToGrid w:val="0"/>
          <w:kern w:val="0"/>
          <w:sz w:val="21"/>
          <w:szCs w:val="21"/>
        </w:rPr>
        <w:t>1</w:t>
      </w:r>
      <w:r>
        <w:rPr>
          <w:rFonts w:ascii="Times New Roman" w:hAnsi="Times New Roman"/>
          <w:b w:val="0"/>
          <w:snapToGrid w:val="0"/>
          <w:kern w:val="0"/>
          <w:sz w:val="21"/>
          <w:szCs w:val="21"/>
        </w:rPr>
        <w:t xml:space="preserve"> </w:t>
      </w:r>
      <w:r>
        <w:rPr>
          <w:rFonts w:ascii="Times New Roman" w:hAnsi="Times New Roman" w:hint="eastAsia"/>
          <w:b w:val="0"/>
          <w:snapToGrid w:val="0"/>
          <w:kern w:val="0"/>
          <w:sz w:val="21"/>
          <w:szCs w:val="21"/>
        </w:rPr>
        <w:t xml:space="preserve"> </w:t>
      </w:r>
      <w:r w:rsidR="009F2A40">
        <w:rPr>
          <w:rFonts w:ascii="Times New Roman" w:hAnsi="Times New Roman" w:hint="eastAsia"/>
          <w:b w:val="0"/>
          <w:snapToGrid w:val="0"/>
          <w:kern w:val="0"/>
          <w:sz w:val="21"/>
          <w:szCs w:val="21"/>
        </w:rPr>
        <w:t>不同</w:t>
      </w:r>
      <w:r w:rsidR="009F2A40" w:rsidRPr="009F2A40">
        <w:rPr>
          <w:rFonts w:ascii="Times New Roman" w:hAnsi="Times New Roman" w:hint="eastAsia"/>
          <w:b w:val="0"/>
          <w:snapToGrid w:val="0"/>
          <w:kern w:val="0"/>
          <w:sz w:val="21"/>
          <w:szCs w:val="21"/>
        </w:rPr>
        <w:t>温度下污泥厌氧发酵的性能</w:t>
      </w:r>
    </w:p>
    <w:p w14:paraId="38736601" w14:textId="2024DD86" w:rsidR="009F2A40" w:rsidRPr="00104DCF" w:rsidRDefault="009F2A40" w:rsidP="009F2A40">
      <w:pPr>
        <w:spacing w:line="320" w:lineRule="exact"/>
        <w:outlineLvl w:val="2"/>
        <w:rPr>
          <w:rFonts w:ascii="黑体" w:eastAsia="黑体" w:hAnsi="黑体"/>
        </w:rPr>
      </w:pPr>
      <w:r>
        <w:rPr>
          <w:rFonts w:eastAsia="黑体" w:hint="eastAsia"/>
        </w:rPr>
        <w:lastRenderedPageBreak/>
        <w:t>2</w:t>
      </w:r>
      <w:r w:rsidRPr="00840148">
        <w:rPr>
          <w:rFonts w:eastAsia="黑体"/>
        </w:rPr>
        <w:t>.</w:t>
      </w:r>
      <w:r>
        <w:rPr>
          <w:rFonts w:eastAsia="黑体" w:hint="eastAsia"/>
        </w:rPr>
        <w:t>1</w:t>
      </w:r>
      <w:r w:rsidRPr="00840148">
        <w:rPr>
          <w:rFonts w:eastAsia="黑体"/>
        </w:rPr>
        <w:t>.1</w:t>
      </w:r>
      <w:r w:rsidRPr="00104DCF">
        <w:rPr>
          <w:rFonts w:ascii="黑体" w:eastAsia="黑体" w:hAnsi="黑体" w:hint="eastAsia"/>
        </w:rPr>
        <w:t xml:space="preserve">  </w:t>
      </w:r>
      <w:r w:rsidRPr="009F2A40">
        <w:rPr>
          <w:rFonts w:ascii="黑体" w:eastAsia="黑体" w:hAnsi="黑体" w:hint="eastAsia"/>
        </w:rPr>
        <w:t>厌氧碱性发酵水解酸化性能及副产物氨氮溶出情况</w:t>
      </w:r>
    </w:p>
    <w:p w14:paraId="20A6C229" w14:textId="2F5A3BD7" w:rsidR="009F2A40" w:rsidRDefault="009F2A40">
      <w:pPr>
        <w:adjustRightInd w:val="0"/>
        <w:snapToGrid w:val="0"/>
        <w:spacing w:line="320" w:lineRule="atLeast"/>
        <w:ind w:firstLineChars="200" w:firstLine="420"/>
        <w:rPr>
          <w:rFonts w:hAnsi="DejaVu Math TeX Gyre" w:cs="DejaVu Math TeX Gyre"/>
        </w:rPr>
      </w:pPr>
      <w:r w:rsidRPr="009F2A40">
        <w:rPr>
          <w:rFonts w:hAnsi="DejaVu Math TeX Gyre" w:cs="DejaVu Math TeX Gyre" w:hint="eastAsia"/>
        </w:rPr>
        <w:t>剩余污泥在</w:t>
      </w:r>
      <w:r w:rsidRPr="009F2A40">
        <w:rPr>
          <w:rFonts w:hAnsi="DejaVu Math TeX Gyre" w:cs="DejaVu Math TeX Gyre" w:hint="eastAsia"/>
        </w:rPr>
        <w:t>30</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w:t>
      </w:r>
      <w:r w:rsidRPr="009F2A40">
        <w:rPr>
          <w:rFonts w:hAnsi="DejaVu Math TeX Gyre" w:cs="DejaVu Math TeX Gyre" w:hint="eastAsia"/>
        </w:rPr>
        <w:t>22</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和</w:t>
      </w:r>
      <w:r w:rsidRPr="009F2A40">
        <w:rPr>
          <w:rFonts w:hAnsi="DejaVu Math TeX Gyre" w:cs="DejaVu Math TeX Gyre" w:hint="eastAsia"/>
        </w:rPr>
        <w:t>15</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下厌氧碱性（</w:t>
      </w:r>
      <w:r w:rsidRPr="009F2A40">
        <w:rPr>
          <w:rFonts w:hAnsi="DejaVu Math TeX Gyre" w:cs="DejaVu Math TeX Gyre" w:hint="eastAsia"/>
        </w:rPr>
        <w:t>pH=10</w:t>
      </w:r>
      <w:r w:rsidRPr="009F2A40">
        <w:rPr>
          <w:rFonts w:hAnsi="DejaVu Math TeX Gyre" w:cs="DejaVu Math TeX Gyre" w:hint="eastAsia"/>
        </w:rPr>
        <w:t>±</w:t>
      </w:r>
      <w:r w:rsidRPr="009F2A40">
        <w:rPr>
          <w:rFonts w:hAnsi="DejaVu Math TeX Gyre" w:cs="DejaVu Math TeX Gyre" w:hint="eastAsia"/>
        </w:rPr>
        <w:t>0.5</w:t>
      </w:r>
      <w:r w:rsidRPr="009F2A40">
        <w:rPr>
          <w:rFonts w:hAnsi="DejaVu Math TeX Gyre" w:cs="DejaVu Math TeX Gyre" w:hint="eastAsia"/>
        </w:rPr>
        <w:t>）发酵</w:t>
      </w:r>
      <w:r w:rsidRPr="009F2A40">
        <w:rPr>
          <w:rFonts w:hAnsi="DejaVu Math TeX Gyre" w:cs="DejaVu Math TeX Gyre" w:hint="eastAsia"/>
        </w:rPr>
        <w:t>7</w:t>
      </w:r>
      <w:r w:rsidR="008B4576">
        <w:rPr>
          <w:rFonts w:hAnsi="DejaVu Math TeX Gyre" w:cs="DejaVu Math TeX Gyre" w:hint="eastAsia"/>
        </w:rPr>
        <w:t xml:space="preserve"> </w:t>
      </w:r>
      <w:r w:rsidRPr="009F2A40">
        <w:rPr>
          <w:rFonts w:hAnsi="DejaVu Math TeX Gyre" w:cs="DejaVu Math TeX Gyre" w:hint="eastAsia"/>
        </w:rPr>
        <w:t>d</w:t>
      </w:r>
      <w:r w:rsidRPr="009F2A40">
        <w:rPr>
          <w:rFonts w:hAnsi="DejaVu Math TeX Gyre" w:cs="DejaVu Math TeX Gyre" w:hint="eastAsia"/>
        </w:rPr>
        <w:t>的水解酸化性能及副产物氨氮的溶出情况</w:t>
      </w:r>
      <w:r w:rsidR="00FF33F4">
        <w:rPr>
          <w:rFonts w:hAnsi="DejaVu Math TeX Gyre" w:cs="DejaVu Math TeX Gyre" w:hint="eastAsia"/>
        </w:rPr>
        <w:t>如图</w:t>
      </w:r>
      <w:r w:rsidR="00FF33F4">
        <w:rPr>
          <w:rFonts w:hAnsi="DejaVu Math TeX Gyre" w:cs="DejaVu Math TeX Gyre" w:hint="eastAsia"/>
        </w:rPr>
        <w:t>1</w:t>
      </w:r>
      <w:r w:rsidR="00FF33F4">
        <w:rPr>
          <w:rFonts w:hAnsi="DejaVu Math TeX Gyre" w:cs="DejaVu Math TeX Gyre" w:hint="eastAsia"/>
        </w:rPr>
        <w:t>所示</w:t>
      </w:r>
      <w:r w:rsidRPr="009F2A40">
        <w:rPr>
          <w:rFonts w:hAnsi="DejaVu Math TeX Gyre" w:cs="DejaVu Math TeX Gyre" w:hint="eastAsia"/>
        </w:rPr>
        <w:t>。在污泥发酵过程中，不同温度下</w:t>
      </w:r>
      <w:r w:rsidRPr="00B869C6">
        <w:rPr>
          <w:rFonts w:hAnsi="DejaVu Math TeX Gyre" w:cs="DejaVu Math TeX Gyre" w:hint="eastAsia"/>
        </w:rPr>
        <w:t>SCOD</w:t>
      </w:r>
      <w:r w:rsidRPr="00B869C6">
        <w:rPr>
          <w:rFonts w:hAnsi="DejaVu Math TeX Gyre" w:cs="DejaVu Math TeX Gyre" w:hint="eastAsia"/>
        </w:rPr>
        <w:t>、</w:t>
      </w:r>
      <w:r w:rsidR="003D6498">
        <w:rPr>
          <w:rFonts w:hAnsi="DejaVu Math TeX Gyre" w:cs="DejaVu Math TeX Gyre" w:hint="eastAsia"/>
        </w:rPr>
        <w:t>蛋白质</w:t>
      </w:r>
      <w:r w:rsidRPr="00B869C6">
        <w:rPr>
          <w:rFonts w:hAnsi="DejaVu Math TeX Gyre" w:cs="DejaVu Math TeX Gyre" w:hint="eastAsia"/>
        </w:rPr>
        <w:t>、</w:t>
      </w:r>
      <w:r w:rsidR="003D6498">
        <w:rPr>
          <w:rFonts w:hAnsi="DejaVu Math TeX Gyre" w:cs="DejaVu Math TeX Gyre" w:hint="eastAsia"/>
        </w:rPr>
        <w:t>多糖</w:t>
      </w:r>
      <w:r w:rsidRPr="009F2A40">
        <w:rPr>
          <w:rFonts w:hAnsi="DejaVu Math TeX Gyre" w:cs="DejaVu Math TeX Gyre" w:hint="eastAsia"/>
        </w:rPr>
        <w:t>的含量均表现出一致升高现象；但是，释放量的最大值有明显差异，分别由</w:t>
      </w:r>
      <w:r w:rsidRPr="009F2A40">
        <w:rPr>
          <w:rFonts w:hAnsi="DejaVu Math TeX Gyre" w:cs="DejaVu Math TeX Gyre" w:hint="eastAsia"/>
        </w:rPr>
        <w:t>30</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时的</w:t>
      </w:r>
      <w:r w:rsidRPr="009F2A40">
        <w:rPr>
          <w:rFonts w:hAnsi="DejaVu Math TeX Gyre" w:cs="DejaVu Math TeX Gyre" w:hint="eastAsia"/>
        </w:rPr>
        <w:t>4115</w:t>
      </w:r>
      <w:r w:rsidRPr="009F2A40">
        <w:rPr>
          <w:rFonts w:hAnsi="DejaVu Math TeX Gyre" w:cs="DejaVu Math TeX Gyre" w:hint="eastAsia"/>
        </w:rPr>
        <w:t>、</w:t>
      </w:r>
      <w:r w:rsidRPr="009F2A40">
        <w:rPr>
          <w:rFonts w:hAnsi="DejaVu Math TeX Gyre" w:cs="DejaVu Math TeX Gyre" w:hint="eastAsia"/>
        </w:rPr>
        <w:t>1373</w:t>
      </w:r>
      <w:r w:rsidRPr="009F2A40">
        <w:rPr>
          <w:rFonts w:hAnsi="DejaVu Math TeX Gyre" w:cs="DejaVu Math TeX Gyre" w:hint="eastAsia"/>
        </w:rPr>
        <w:t>和</w:t>
      </w:r>
      <w:r w:rsidRPr="009F2A40">
        <w:rPr>
          <w:rFonts w:hAnsi="DejaVu Math TeX Gyre" w:cs="DejaVu Math TeX Gyre" w:hint="eastAsia"/>
        </w:rPr>
        <w:t>249 mg/L</w:t>
      </w:r>
      <w:r w:rsidRPr="009F2A40">
        <w:rPr>
          <w:rFonts w:hAnsi="DejaVu Math TeX Gyre" w:cs="DejaVu Math TeX Gyre" w:hint="eastAsia"/>
        </w:rPr>
        <w:t>降至</w:t>
      </w:r>
      <w:r w:rsidRPr="009F2A40">
        <w:rPr>
          <w:rFonts w:hAnsi="DejaVu Math TeX Gyre" w:cs="DejaVu Math TeX Gyre" w:hint="eastAsia"/>
        </w:rPr>
        <w:t>22</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的</w:t>
      </w:r>
      <w:r w:rsidRPr="009F2A40">
        <w:rPr>
          <w:rFonts w:hAnsi="DejaVu Math TeX Gyre" w:cs="DejaVu Math TeX Gyre" w:hint="eastAsia"/>
        </w:rPr>
        <w:t>3248</w:t>
      </w:r>
      <w:r w:rsidRPr="009F2A40">
        <w:rPr>
          <w:rFonts w:hAnsi="DejaVu Math TeX Gyre" w:cs="DejaVu Math TeX Gyre" w:hint="eastAsia"/>
        </w:rPr>
        <w:t>、</w:t>
      </w:r>
      <w:r w:rsidRPr="009F2A40">
        <w:rPr>
          <w:rFonts w:hAnsi="DejaVu Math TeX Gyre" w:cs="DejaVu Math TeX Gyre" w:hint="eastAsia"/>
        </w:rPr>
        <w:t>1058</w:t>
      </w:r>
      <w:r w:rsidRPr="009F2A40">
        <w:rPr>
          <w:rFonts w:hAnsi="DejaVu Math TeX Gyre" w:cs="DejaVu Math TeX Gyre" w:hint="eastAsia"/>
        </w:rPr>
        <w:t>和</w:t>
      </w:r>
      <w:r w:rsidRPr="009F2A40">
        <w:rPr>
          <w:rFonts w:hAnsi="DejaVu Math TeX Gyre" w:cs="DejaVu Math TeX Gyre" w:hint="eastAsia"/>
        </w:rPr>
        <w:t>192 mg/L</w:t>
      </w:r>
      <w:r w:rsidRPr="009F2A40">
        <w:rPr>
          <w:rFonts w:hAnsi="DejaVu Math TeX Gyre" w:cs="DejaVu Math TeX Gyre" w:hint="eastAsia"/>
        </w:rPr>
        <w:t>以及</w:t>
      </w:r>
      <w:r w:rsidRPr="009F2A40">
        <w:rPr>
          <w:rFonts w:hAnsi="DejaVu Math TeX Gyre" w:cs="DejaVu Math TeX Gyre" w:hint="eastAsia"/>
        </w:rPr>
        <w:t>15</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的</w:t>
      </w:r>
      <w:r w:rsidRPr="009F2A40">
        <w:rPr>
          <w:rFonts w:hAnsi="DejaVu Math TeX Gyre" w:cs="DejaVu Math TeX Gyre" w:hint="eastAsia"/>
        </w:rPr>
        <w:t>3110</w:t>
      </w:r>
      <w:r w:rsidRPr="009F2A40">
        <w:rPr>
          <w:rFonts w:hAnsi="DejaVu Math TeX Gyre" w:cs="DejaVu Math TeX Gyre" w:hint="eastAsia"/>
        </w:rPr>
        <w:t>、</w:t>
      </w:r>
      <w:r w:rsidRPr="009F2A40">
        <w:rPr>
          <w:rFonts w:hAnsi="DejaVu Math TeX Gyre" w:cs="DejaVu Math TeX Gyre" w:hint="eastAsia"/>
        </w:rPr>
        <w:t>1044</w:t>
      </w:r>
      <w:r w:rsidRPr="009F2A40">
        <w:rPr>
          <w:rFonts w:hAnsi="DejaVu Math TeX Gyre" w:cs="DejaVu Math TeX Gyre" w:hint="eastAsia"/>
        </w:rPr>
        <w:t>和</w:t>
      </w:r>
      <w:r w:rsidRPr="009F2A40">
        <w:rPr>
          <w:rFonts w:hAnsi="DejaVu Math TeX Gyre" w:cs="DejaVu Math TeX Gyre" w:hint="eastAsia"/>
        </w:rPr>
        <w:t>182 mg/L</w:t>
      </w:r>
      <w:r w:rsidRPr="009F2A40">
        <w:rPr>
          <w:rFonts w:hAnsi="DejaVu Math TeX Gyre" w:cs="DejaVu Math TeX Gyre" w:hint="eastAsia"/>
        </w:rPr>
        <w:t>。这和先前的研究结果一致，较高的温度更有利于污泥的水解，使有机质快速溶出</w:t>
      </w:r>
      <w:r w:rsidR="00B43855">
        <w:rPr>
          <w:rFonts w:hAnsi="DejaVu Math TeX Gyre" w:cs="DejaVu Math TeX Gyre"/>
        </w:rPr>
        <w:fldChar w:fldCharType="begin"/>
      </w:r>
      <w:r w:rsidR="00EF6E48">
        <w:rPr>
          <w:rFonts w:hAnsi="DejaVu Math TeX Gyre" w:cs="DejaVu Math TeX Gyre"/>
        </w:rPr>
        <w:instrText xml:space="preserve"> ADDIN ZOTERO_ITEM CSL_CITATION {"citationID":"lkuEiaw1","properties":{"unsorted":false,"formattedCitation":"\\super [11]\\nosupersub{}","plainCitation":"[11]","noteIndex":0},"citationItems":[{"id":271,"uris":["http://zotero.org/users/10690344/items/2YE8388Q"],"itemData":{"id":271,"type":"article-journal","abstract":"Acidogenic fermentation is an emerging biotechnology for the production of short-chain fatty acids (SCFA) from waste biomass. SCFA are used as industrial chemicals and precursors for bioproducts. However, SCFA produced from waste biomass cannot compete with those derived from petrochemicals due to the high cost of production. Dry fermenters such as leach bed reactors (LBRs) can provide energy and material-efficient bioreactor platform for SCFA production; thereby reducing the production cost. To this end, this study provides a focused review of the application of LBR for SCFA production, specifically covering the critical process parameters for efficient operation and improvements in reactor configurations. A detailed assessment of the process parameters such as pH, temperature, fermentation time, organic loading rate, inoculum-substrate ratio, leachate recirculation rate, and hydraulic flush on LBR</w:instrText>
      </w:r>
      <w:r w:rsidR="00EF6E48">
        <w:rPr>
          <w:rFonts w:hAnsi="DejaVu Math TeX Gyre" w:cs="DejaVu Math TeX Gyre"/>
        </w:rPr>
        <w:instrText>’</w:instrText>
      </w:r>
      <w:r w:rsidR="00EF6E48">
        <w:rPr>
          <w:rFonts w:hAnsi="DejaVu Math TeX Gyre" w:cs="DejaVu Math TeX Gyre"/>
        </w:rPr>
        <w:instrText xml:space="preserve">s performance is provided to identify the factors affecting waste degradation, SCFA production, and composition. Tangible solutions to current challenges and limitations including frequent bed clogging, low degradation efficiencies, and lack of targeted SCFA production are discussed in detail. This review will guide the cost-effective engineering of LBRs to enhance SCFA production via the acidogenic fermentation process.","call-number":"1","container-title":"Chemical Engineering Journal","DOI":"10.1016/j.cej.2022.141044","ISSN":"13858947","journalAbbreviation":"Chemical Engineering Journal","language":"en","page":"141044","source":"16.744","title":"Leach bed reactors for production of short-chain fatty acids: A review of critical operating parameters, current limitations and challenges, and prospects","title-short":"Leach bed reactors for production of short-chain fatty acids","volume":"456","author":[{"family":"Singh","given":"Virender"},{"family":"Ormeci","given":"Banu"},{"family":"Radadiya","given":"Pooja"},{"family":"Ranjan Dhar","given":"Bipro"},{"family":"Sangal","given":"Aashirwad"},{"family":"Hussain","given":"Abid"}],"issued":{"date-parts":[["2023",1]]}}}],"schema":"https://github.com/citation-style-language/schema/raw/master/csl-citation.json"} </w:instrText>
      </w:r>
      <w:r w:rsidR="00B43855">
        <w:rPr>
          <w:rFonts w:hAnsi="DejaVu Math TeX Gyre" w:cs="DejaVu Math TeX Gyre"/>
        </w:rPr>
        <w:fldChar w:fldCharType="separate"/>
      </w:r>
      <w:r w:rsidR="00EF6E48" w:rsidRPr="00EF6E48">
        <w:rPr>
          <w:kern w:val="0"/>
          <w:vertAlign w:val="superscript"/>
        </w:rPr>
        <w:t>[11]</w:t>
      </w:r>
      <w:r w:rsidR="00B43855">
        <w:rPr>
          <w:rFonts w:hAnsi="DejaVu Math TeX Gyre" w:cs="DejaVu Math TeX Gyre"/>
        </w:rPr>
        <w:fldChar w:fldCharType="end"/>
      </w:r>
      <w:r w:rsidRPr="009F2A40">
        <w:rPr>
          <w:rFonts w:hAnsi="DejaVu Math TeX Gyre" w:cs="DejaVu Math TeX Gyre" w:hint="eastAsia"/>
        </w:rPr>
        <w:t>。但</w:t>
      </w:r>
      <w:r w:rsidRPr="009F2A40">
        <w:rPr>
          <w:rFonts w:hAnsi="DejaVu Math TeX Gyre" w:cs="DejaVu Math TeX Gyre" w:hint="eastAsia"/>
        </w:rPr>
        <w:t>22</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和</w:t>
      </w:r>
      <w:r w:rsidRPr="009F2A40">
        <w:rPr>
          <w:rFonts w:hAnsi="DejaVu Math TeX Gyre" w:cs="DejaVu Math TeX Gyre" w:hint="eastAsia"/>
        </w:rPr>
        <w:t>15</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下污泥水解性能差异不大。由于氨氮的生成与蛋白质的水解有关，氨氮溶出浓度表现出</w:t>
      </w:r>
      <w:r w:rsidRPr="00B869C6">
        <w:rPr>
          <w:rFonts w:hAnsi="DejaVu Math TeX Gyre" w:cs="DejaVu Math TeX Gyre" w:hint="eastAsia"/>
        </w:rPr>
        <w:t>与</w:t>
      </w:r>
      <w:r w:rsidR="003D6498">
        <w:rPr>
          <w:rFonts w:hAnsi="DejaVu Math TeX Gyre" w:cs="DejaVu Math TeX Gyre" w:hint="eastAsia"/>
        </w:rPr>
        <w:t>蛋白质</w:t>
      </w:r>
      <w:r w:rsidRPr="009F2A40">
        <w:rPr>
          <w:rFonts w:hAnsi="DejaVu Math TeX Gyre" w:cs="DejaVu Math TeX Gyre" w:hint="eastAsia"/>
        </w:rPr>
        <w:t>一致的变化，</w:t>
      </w:r>
      <w:r w:rsidRPr="009F2A40">
        <w:rPr>
          <w:rFonts w:hAnsi="DejaVu Math TeX Gyre" w:cs="DejaVu Math TeX Gyre" w:hint="eastAsia"/>
        </w:rPr>
        <w:t>30</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w:t>
      </w:r>
      <w:r w:rsidRPr="009F2A40">
        <w:rPr>
          <w:rFonts w:hAnsi="DejaVu Math TeX Gyre" w:cs="DejaVu Math TeX Gyre" w:hint="eastAsia"/>
        </w:rPr>
        <w:t>22</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w:t>
      </w:r>
      <w:r w:rsidRPr="009F2A40">
        <w:rPr>
          <w:rFonts w:hAnsi="DejaVu Math TeX Gyre" w:cs="DejaVu Math TeX Gyre" w:hint="eastAsia"/>
        </w:rPr>
        <w:t>15</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下的浓度分别为</w:t>
      </w:r>
      <w:r w:rsidRPr="009F2A40">
        <w:rPr>
          <w:rFonts w:hAnsi="DejaVu Math TeX Gyre" w:cs="DejaVu Math TeX Gyre" w:hint="eastAsia"/>
        </w:rPr>
        <w:t>248</w:t>
      </w:r>
      <w:r w:rsidRPr="009F2A40">
        <w:rPr>
          <w:rFonts w:hAnsi="DejaVu Math TeX Gyre" w:cs="DejaVu Math TeX Gyre" w:hint="eastAsia"/>
        </w:rPr>
        <w:t>、</w:t>
      </w:r>
      <w:r w:rsidRPr="009F2A40">
        <w:rPr>
          <w:rFonts w:hAnsi="DejaVu Math TeX Gyre" w:cs="DejaVu Math TeX Gyre" w:hint="eastAsia"/>
        </w:rPr>
        <w:t>159</w:t>
      </w:r>
      <w:r w:rsidRPr="009F2A40">
        <w:rPr>
          <w:rFonts w:hAnsi="DejaVu Math TeX Gyre" w:cs="DejaVu Math TeX Gyre" w:hint="eastAsia"/>
        </w:rPr>
        <w:t>、</w:t>
      </w:r>
      <w:r w:rsidRPr="009F2A40">
        <w:rPr>
          <w:rFonts w:hAnsi="DejaVu Math TeX Gyre" w:cs="DejaVu Math TeX Gyre" w:hint="eastAsia"/>
        </w:rPr>
        <w:t>162 mg/L</w:t>
      </w:r>
      <w:r w:rsidRPr="009F2A40">
        <w:rPr>
          <w:rFonts w:hAnsi="DejaVu Math TeX Gyre" w:cs="DejaVu Math TeX Gyre" w:hint="eastAsia"/>
        </w:rPr>
        <w:t>。值得注意的是，随温度降低，可溶性化学需氧量与氨氮比值升高，在</w:t>
      </w:r>
      <w:r w:rsidRPr="009F2A40">
        <w:rPr>
          <w:rFonts w:hAnsi="DejaVu Math TeX Gyre" w:cs="DejaVu Math TeX Gyre" w:hint="eastAsia"/>
        </w:rPr>
        <w:t>30</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w:t>
      </w:r>
      <w:r w:rsidRPr="009F2A40">
        <w:rPr>
          <w:rFonts w:hAnsi="DejaVu Math TeX Gyre" w:cs="DejaVu Math TeX Gyre" w:hint="eastAsia"/>
        </w:rPr>
        <w:t>22</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w:t>
      </w:r>
      <w:r w:rsidRPr="009F2A40">
        <w:rPr>
          <w:rFonts w:hAnsi="DejaVu Math TeX Gyre" w:cs="DejaVu Math TeX Gyre" w:hint="eastAsia"/>
        </w:rPr>
        <w:t>15</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下分别为</w:t>
      </w:r>
      <w:r w:rsidRPr="009F2A40">
        <w:rPr>
          <w:rFonts w:hAnsi="DejaVu Math TeX Gyre" w:cs="DejaVu Math TeX Gyre" w:hint="eastAsia"/>
        </w:rPr>
        <w:t>17</w:t>
      </w:r>
      <w:r w:rsidRPr="009F2A40">
        <w:rPr>
          <w:rFonts w:hAnsi="DejaVu Math TeX Gyre" w:cs="DejaVu Math TeX Gyre" w:hint="eastAsia"/>
        </w:rPr>
        <w:t>、</w:t>
      </w:r>
      <w:r w:rsidRPr="009F2A40">
        <w:rPr>
          <w:rFonts w:hAnsi="DejaVu Math TeX Gyre" w:cs="DejaVu Math TeX Gyre" w:hint="eastAsia"/>
        </w:rPr>
        <w:t>20</w:t>
      </w:r>
      <w:r w:rsidRPr="009F2A40">
        <w:rPr>
          <w:rFonts w:hAnsi="DejaVu Math TeX Gyre" w:cs="DejaVu Math TeX Gyre" w:hint="eastAsia"/>
        </w:rPr>
        <w:t>、</w:t>
      </w:r>
      <w:r w:rsidRPr="009F2A40">
        <w:rPr>
          <w:rFonts w:hAnsi="DejaVu Math TeX Gyre" w:cs="DejaVu Math TeX Gyre" w:hint="eastAsia"/>
        </w:rPr>
        <w:t>19</w:t>
      </w:r>
      <w:r w:rsidRPr="009F2A40">
        <w:rPr>
          <w:rFonts w:hAnsi="DejaVu Math TeX Gyre" w:cs="DejaVu Math TeX Gyre" w:hint="eastAsia"/>
        </w:rPr>
        <w:t>，这说明在</w:t>
      </w:r>
      <w:r w:rsidRPr="009F2A40">
        <w:rPr>
          <w:rFonts w:hAnsi="DejaVu Math TeX Gyre" w:cs="DejaVu Math TeX Gyre" w:hint="eastAsia"/>
        </w:rPr>
        <w:t>15</w:t>
      </w:r>
      <w:r w:rsidR="00DE4811" w:rsidRPr="00A605CA">
        <w:rPr>
          <w:rFonts w:ascii="宋体" w:hAnsi="等线" w:hint="eastAsia"/>
          <w:sz w:val="18"/>
          <w:szCs w:val="18"/>
        </w:rPr>
        <w:t>～</w:t>
      </w:r>
      <w:r w:rsidRPr="009F2A40">
        <w:rPr>
          <w:rFonts w:hAnsi="DejaVu Math TeX Gyre" w:cs="DejaVu Math TeX Gyre" w:hint="eastAsia"/>
        </w:rPr>
        <w:t>22</w:t>
      </w:r>
      <w:r w:rsidRPr="009F2A40">
        <w:rPr>
          <w:rFonts w:hAnsi="DejaVu Math TeX Gyre" w:cs="DejaVu Math TeX Gyre" w:hint="eastAsia"/>
        </w:rPr>
        <w:t>℃下污泥发酵的产物有更高比例</w:t>
      </w:r>
      <w:proofErr w:type="gramStart"/>
      <w:r w:rsidRPr="009F2A40">
        <w:rPr>
          <w:rFonts w:hAnsi="DejaVu Math TeX Gyre" w:cs="DejaVu Math TeX Gyre" w:hint="eastAsia"/>
        </w:rPr>
        <w:t>的碳源可以</w:t>
      </w:r>
      <w:proofErr w:type="gramEnd"/>
      <w:r w:rsidRPr="009F2A40">
        <w:rPr>
          <w:rFonts w:hAnsi="DejaVu Math TeX Gyre" w:cs="DejaVu Math TeX Gyre" w:hint="eastAsia"/>
        </w:rPr>
        <w:t>流向</w:t>
      </w:r>
      <w:r w:rsidRPr="009F2A40">
        <w:rPr>
          <w:rFonts w:hAnsi="DejaVu Math TeX Gyre" w:cs="DejaVu Math TeX Gyre" w:hint="eastAsia"/>
        </w:rPr>
        <w:t>BNR</w:t>
      </w:r>
      <w:r w:rsidRPr="009F2A40">
        <w:rPr>
          <w:rFonts w:hAnsi="DejaVu Math TeX Gyre" w:cs="DejaVu Math TeX Gyre" w:hint="eastAsia"/>
        </w:rPr>
        <w:t>系统用于脱氮。</w:t>
      </w:r>
    </w:p>
    <w:p w14:paraId="31217C32" w14:textId="059CCB86" w:rsidR="00C9712E" w:rsidRDefault="00C9712E" w:rsidP="00C9712E">
      <w:pPr>
        <w:adjustRightInd w:val="0"/>
        <w:snapToGrid w:val="0"/>
        <w:spacing w:line="320" w:lineRule="atLeast"/>
        <w:ind w:firstLineChars="200" w:firstLine="420"/>
        <w:rPr>
          <w:rFonts w:hAnsi="DejaVu Math TeX Gyre" w:cs="DejaVu Math TeX Gyre"/>
        </w:rPr>
      </w:pPr>
      <w:r w:rsidRPr="009F2A40">
        <w:rPr>
          <w:rFonts w:hAnsi="DejaVu Math TeX Gyre" w:cs="DejaVu Math TeX Gyre" w:hint="eastAsia"/>
        </w:rPr>
        <w:t>在污泥发酵产酸过程，由于发酵后期，未补充新鲜剩余污泥的情况下，污泥中可降解的基质供应不足，</w:t>
      </w:r>
      <w:r w:rsidRPr="009F2A40">
        <w:rPr>
          <w:rFonts w:hAnsi="DejaVu Math TeX Gyre" w:cs="DejaVu Math TeX Gyre" w:hint="eastAsia"/>
        </w:rPr>
        <w:t>30</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w:t>
      </w:r>
      <w:r w:rsidRPr="009F2A40">
        <w:rPr>
          <w:rFonts w:hAnsi="DejaVu Math TeX Gyre" w:cs="DejaVu Math TeX Gyre" w:hint="eastAsia"/>
        </w:rPr>
        <w:t>22</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下</w:t>
      </w:r>
      <w:r w:rsidRPr="009F2A40">
        <w:rPr>
          <w:rFonts w:hAnsi="DejaVu Math TeX Gyre" w:cs="DejaVu Math TeX Gyre" w:hint="eastAsia"/>
        </w:rPr>
        <w:t>SCFAs</w:t>
      </w:r>
      <w:r w:rsidRPr="009F2A40">
        <w:rPr>
          <w:rFonts w:hAnsi="DejaVu Math TeX Gyre" w:cs="DejaVu Math TeX Gyre" w:hint="eastAsia"/>
        </w:rPr>
        <w:t>的产量呈现先升高后降低的趋势；而</w:t>
      </w:r>
      <w:r w:rsidRPr="009F2A40">
        <w:rPr>
          <w:rFonts w:hAnsi="DejaVu Math TeX Gyre" w:cs="DejaVu Math TeX Gyre" w:hint="eastAsia"/>
        </w:rPr>
        <w:t>15</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下</w:t>
      </w:r>
      <w:r w:rsidRPr="009F2A40">
        <w:rPr>
          <w:rFonts w:hAnsi="DejaVu Math TeX Gyre" w:cs="DejaVu Math TeX Gyre" w:hint="eastAsia"/>
        </w:rPr>
        <w:t>SCFAs</w:t>
      </w:r>
      <w:r w:rsidRPr="009F2A40">
        <w:rPr>
          <w:rFonts w:hAnsi="DejaVu Math TeX Gyre" w:cs="DejaVu Math TeX Gyre" w:hint="eastAsia"/>
        </w:rPr>
        <w:t>的产量呈现一直升高的趋势，这可能是由于温度下降，降低了产酸的速率，增加了产酸的时间</w:t>
      </w:r>
      <w:r>
        <w:rPr>
          <w:rFonts w:hAnsi="DejaVu Math TeX Gyre" w:cs="DejaVu Math TeX Gyre"/>
        </w:rPr>
        <w:fldChar w:fldCharType="begin"/>
      </w:r>
      <w:r>
        <w:rPr>
          <w:rFonts w:hAnsi="DejaVu Math TeX Gyre" w:cs="DejaVu Math TeX Gyre"/>
        </w:rPr>
        <w:instrText xml:space="preserve"> ADDIN ZOTERO_ITEM CSL_CITATION {"citationID":"535sznMN","properties":{"unsorted":false,"formattedCitation":"\\super [12]\\nosupersub{}","plainCitation":"[12]","noteIndex":0},"citationItems":[{"id":223,"uris":["http://zotero.org/users/10690344/items/73GGA</w:instrText>
      </w:r>
      <w:r>
        <w:rPr>
          <w:rFonts w:hAnsi="DejaVu Math TeX Gyre" w:cs="DejaVu Math TeX Gyre" w:hint="eastAsia"/>
        </w:rPr>
        <w:instrText>TST"],"itemData":{"id":223,"type":"article-journal","abstract":"</w:instrText>
      </w:r>
      <w:r>
        <w:rPr>
          <w:rFonts w:hAnsi="DejaVu Math TeX Gyre" w:cs="DejaVu Math TeX Gyre" w:hint="eastAsia"/>
        </w:rPr>
        <w:instrText>通过对比中温（</w:instrText>
      </w:r>
      <w:r>
        <w:rPr>
          <w:rFonts w:hAnsi="DejaVu Math TeX Gyre" w:cs="DejaVu Math TeX Gyre" w:hint="eastAsia"/>
        </w:rPr>
        <w:instrText>35</w:instrText>
      </w:r>
      <w:r>
        <w:rPr>
          <w:rFonts w:hAnsi="DejaVu Math TeX Gyre" w:cs="DejaVu Math TeX Gyre" w:hint="eastAsia"/>
        </w:rPr>
        <w:instrText>℃）和高温（</w:instrText>
      </w:r>
      <w:r>
        <w:rPr>
          <w:rFonts w:hAnsi="DejaVu Math TeX Gyre" w:cs="DejaVu Math TeX Gyre" w:hint="eastAsia"/>
        </w:rPr>
        <w:instrText>50</w:instrText>
      </w:r>
      <w:r>
        <w:rPr>
          <w:rFonts w:hAnsi="DejaVu Math TeX Gyre" w:cs="DejaVu Math TeX Gyre" w:hint="eastAsia"/>
        </w:rPr>
        <w:instrText>℃）厌氧产酸过程中挥发性有机酸（</w:instrText>
      </w:r>
      <w:r>
        <w:rPr>
          <w:rFonts w:hAnsi="DejaVu Math TeX Gyre" w:cs="DejaVu Math TeX Gyre" w:hint="eastAsia"/>
        </w:rPr>
        <w:instrText>VFAs</w:instrText>
      </w:r>
      <w:r>
        <w:rPr>
          <w:rFonts w:hAnsi="DejaVu Math TeX Gyre" w:cs="DejaVu Math TeX Gyre" w:hint="eastAsia"/>
        </w:rPr>
        <w:instrText>）含量与成分的变化，研究温度对剩余污泥的颗粒粒径、颗粒有机物降解情况、可溶性化学需氧量（</w:instrText>
      </w:r>
      <w:r>
        <w:rPr>
          <w:rFonts w:hAnsi="DejaVu Math TeX Gyre" w:cs="DejaVu Math TeX Gyre" w:hint="eastAsia"/>
        </w:rPr>
        <w:instrText>SCOD</w:instrText>
      </w:r>
      <w:r>
        <w:rPr>
          <w:rFonts w:hAnsi="DejaVu Math TeX Gyre" w:cs="DejaVu Math TeX Gyre" w:hint="eastAsia"/>
        </w:rPr>
        <w:instrText>）及挥发性有机酸（</w:instrText>
      </w:r>
      <w:r>
        <w:rPr>
          <w:rFonts w:hAnsi="DejaVu Math TeX Gyre" w:cs="DejaVu Math TeX Gyre" w:hint="eastAsia"/>
        </w:rPr>
        <w:instrText>VFAs</w:instrText>
      </w:r>
      <w:r>
        <w:rPr>
          <w:rFonts w:hAnsi="DejaVu Math TeX Gyre" w:cs="DejaVu Math TeX Gyre" w:hint="eastAsia"/>
        </w:rPr>
        <w:instrText>）的影响。结果表明，高温厌氧发酵可以显著促进污泥絮体解离，污泥分解率可达</w:instrText>
      </w:r>
      <w:r>
        <w:rPr>
          <w:rFonts w:hAnsi="DejaVu Math TeX Gyre" w:cs="DejaVu Math TeX Gyre" w:hint="eastAsia"/>
        </w:rPr>
        <w:instrText>41.10%</w:instrText>
      </w:r>
      <w:r>
        <w:rPr>
          <w:rFonts w:hAnsi="DejaVu Math TeX Gyre" w:cs="DejaVu Math TeX Gyre" w:hint="eastAsia"/>
        </w:rPr>
        <w:instrText>，微生物反应机率增加，反应效率提高。中温发酵和高温发酵过程中颗粒性有机物的水解过程均遵循一级反应动力学，且高温水解速率常数显著高于中温水解速率常数。中温水解液中未知溶解性有机物积累量高，转化慢，可能是中温发酵产酸效果低于高温条件的原因之一。高温发酵获得的</w:instrText>
      </w:r>
      <w:r>
        <w:rPr>
          <w:rFonts w:hAnsi="DejaVu Math TeX Gyre" w:cs="DejaVu Math TeX Gyre" w:hint="eastAsia"/>
        </w:rPr>
        <w:instrText>VFAs</w:instrText>
      </w:r>
      <w:r>
        <w:rPr>
          <w:rFonts w:hAnsi="DejaVu Math TeX Gyre" w:cs="DejaVu Math TeX Gyre" w:hint="eastAsia"/>
        </w:rPr>
        <w:instrText>约为中温</w:instrText>
      </w:r>
      <w:r>
        <w:rPr>
          <w:rFonts w:hAnsi="DejaVu Math TeX Gyre" w:cs="DejaVu Math TeX Gyre" w:hint="eastAsia"/>
        </w:rPr>
        <w:instrText>VFAs</w:instrText>
      </w:r>
      <w:r>
        <w:rPr>
          <w:rFonts w:hAnsi="DejaVu Math TeX Gyre" w:cs="DejaVu Math TeX Gyre" w:hint="eastAsia"/>
        </w:rPr>
        <w:instrText>产量的</w:instrText>
      </w:r>
      <w:r>
        <w:rPr>
          <w:rFonts w:hAnsi="DejaVu Math TeX Gyre" w:cs="DejaVu Math TeX Gyre" w:hint="eastAsia"/>
        </w:rPr>
        <w:instrText>2</w:instrText>
      </w:r>
      <w:r>
        <w:rPr>
          <w:rFonts w:hAnsi="DejaVu Math TeX Gyre" w:cs="DejaVu Math TeX Gyre" w:hint="eastAsia"/>
        </w:rPr>
        <w:instrText>倍，其中有机酸异戊酸和异丁酸的比例较高，二者约占</w:instrText>
      </w:r>
      <w:r>
        <w:rPr>
          <w:rFonts w:hAnsi="DejaVu Math TeX Gyre" w:cs="DejaVu Math TeX Gyre" w:hint="eastAsia"/>
        </w:rPr>
        <w:instrText>VFAs</w:instrText>
      </w:r>
      <w:r>
        <w:rPr>
          <w:rFonts w:hAnsi="DejaVu Math TeX Gyre" w:cs="DejaVu Math TeX Gyre" w:hint="eastAsia"/>
        </w:rPr>
        <w:instrText>的</w:instrText>
      </w:r>
      <w:r>
        <w:rPr>
          <w:rFonts w:hAnsi="DejaVu Math TeX Gyre" w:cs="DejaVu Math TeX Gyre" w:hint="eastAsia"/>
        </w:rPr>
        <w:instrText>50%</w:instrText>
      </w:r>
      <w:r>
        <w:rPr>
          <w:rFonts w:hAnsi="DejaVu Math TeX Gyre" w:cs="DejaVu Math TeX Gyre" w:hint="eastAsia"/>
        </w:rPr>
        <w:instrText>；中温发酵过程</w:instrText>
      </w:r>
      <w:r>
        <w:rPr>
          <w:rFonts w:hAnsi="DejaVu Math TeX Gyre" w:cs="DejaVu Math TeX Gyre" w:hint="eastAsia"/>
        </w:rPr>
        <w:instrText>VFAs</w:instrText>
      </w:r>
      <w:r>
        <w:rPr>
          <w:rFonts w:hAnsi="DejaVu Math TeX Gyre" w:cs="DejaVu Math TeX Gyre" w:hint="eastAsia"/>
        </w:rPr>
        <w:instrText>的组分单一，主要为乙酸。水解液中氨氮的增加量与颗粒型蛋白质的分解量存在强相关关系，高温发酵下的氨氮转化因子显著高于中温发酵的氨氮转化因子。</w:instrText>
      </w:r>
      <w:r>
        <w:rPr>
          <w:rFonts w:hAnsi="DejaVu Math TeX Gyre" w:cs="DejaVu Math TeX Gyre" w:hint="eastAsia"/>
        </w:rPr>
        <w:instrText>","container-title":"</w:instrText>
      </w:r>
      <w:r>
        <w:rPr>
          <w:rFonts w:hAnsi="DejaVu Math TeX Gyre" w:cs="DejaVu Math TeX Gyre" w:hint="eastAsia"/>
        </w:rPr>
        <w:instrText>工业水处理</w:instrText>
      </w:r>
      <w:r>
        <w:rPr>
          <w:rFonts w:hAnsi="DejaVu Math TeX Gyre" w:cs="DejaVu Math TeX Gyre" w:hint="eastAsia"/>
        </w:rPr>
        <w:instrText>","DOI":"10.19965/j.cnki.iwt.2021-1101","ISSN":"1005-829X","issue":"8","language":"</w:instrText>
      </w:r>
      <w:r>
        <w:rPr>
          <w:rFonts w:hAnsi="DejaVu Math TeX Gyre" w:cs="DejaVu Math TeX Gyre" w:hint="eastAsia"/>
        </w:rPr>
        <w:instrText>中文</w:instrText>
      </w:r>
      <w:r>
        <w:rPr>
          <w:rFonts w:hAnsi="DejaVu Math TeX Gyre" w:cs="DejaVu Math TeX Gyre" w:hint="eastAsia"/>
        </w:rPr>
        <w:instrText>;","note":"&lt;</w:instrText>
      </w:r>
      <w:r>
        <w:rPr>
          <w:rFonts w:hAnsi="DejaVu Math TeX Gyre" w:cs="DejaVu Math TeX Gyre" w:hint="eastAsia"/>
        </w:rPr>
        <w:instrText>北大核心</w:instrText>
      </w:r>
      <w:r>
        <w:rPr>
          <w:rFonts w:hAnsi="DejaVu Math TeX Gyre" w:cs="DejaVu Math TeX Gyre" w:hint="eastAsia"/>
        </w:rPr>
        <w:instrText>, CSCD&gt;","page":"78-86","source":"CNKI","title":"</w:instrText>
      </w:r>
      <w:r>
        <w:rPr>
          <w:rFonts w:hAnsi="DejaVu Math TeX Gyre" w:cs="DejaVu Math TeX Gyre" w:hint="eastAsia"/>
        </w:rPr>
        <w:instrText>剩余污泥中温和高温厌氧水解酸化产</w:instrText>
      </w:r>
      <w:r>
        <w:rPr>
          <w:rFonts w:hAnsi="DejaVu Math TeX Gyre" w:cs="DejaVu Math TeX Gyre" w:hint="eastAsia"/>
        </w:rPr>
        <w:instrText>VFAs</w:instrText>
      </w:r>
      <w:r>
        <w:rPr>
          <w:rFonts w:hAnsi="DejaVu Math TeX Gyre" w:cs="DejaVu Math TeX Gyre" w:hint="eastAsia"/>
        </w:rPr>
        <w:instrText>性能研究</w:instrText>
      </w:r>
      <w:r>
        <w:rPr>
          <w:rFonts w:hAnsi="DejaVu Math TeX Gyre" w:cs="DejaVu Math TeX Gyre" w:hint="eastAsia"/>
        </w:rPr>
        <w:instrText>","volume":"42","author":[{"literal":"</w:instrText>
      </w:r>
      <w:r>
        <w:rPr>
          <w:rFonts w:hAnsi="DejaVu Math TeX Gyre" w:cs="DejaVu Math TeX Gyre" w:hint="eastAsia"/>
        </w:rPr>
        <w:instrText>熊惠磊</w:instrText>
      </w:r>
      <w:r>
        <w:rPr>
          <w:rFonts w:hAnsi="DejaVu Math TeX Gyre" w:cs="DejaVu Math TeX Gyre" w:hint="eastAsia"/>
        </w:rPr>
        <w:instrText>"},{"literal":"</w:instrText>
      </w:r>
      <w:r>
        <w:rPr>
          <w:rFonts w:hAnsi="DejaVu Math TeX Gyre" w:cs="DejaVu Math TeX Gyre" w:hint="eastAsia"/>
        </w:rPr>
        <w:instrText>张晓聪</w:instrText>
      </w:r>
      <w:r>
        <w:rPr>
          <w:rFonts w:hAnsi="DejaVu Math TeX Gyre" w:cs="DejaVu Math TeX Gyre" w:hint="eastAsia"/>
        </w:rPr>
        <w:instrText>"},{"literal":"</w:instrText>
      </w:r>
      <w:r>
        <w:rPr>
          <w:rFonts w:hAnsi="DejaVu Math TeX Gyre" w:cs="DejaVu Math TeX Gyre" w:hint="eastAsia"/>
        </w:rPr>
        <w:instrText>杨海洋</w:instrText>
      </w:r>
      <w:r>
        <w:rPr>
          <w:rFonts w:hAnsi="DejaVu Math TeX Gyre" w:cs="DejaVu Math TeX Gyre" w:hint="eastAsia"/>
        </w:rPr>
        <w:instrText>"},{"literal":"</w:instrText>
      </w:r>
      <w:r>
        <w:rPr>
          <w:rFonts w:hAnsi="DejaVu Math TeX Gyre" w:cs="DejaVu Math TeX Gyre" w:hint="eastAsia"/>
        </w:rPr>
        <w:instrText>段双妮</w:instrText>
      </w:r>
      <w:r>
        <w:rPr>
          <w:rFonts w:hAnsi="DejaVu Math TeX Gyre" w:cs="DejaVu Math TeX Gyre" w:hint="eastAsia"/>
        </w:rPr>
        <w:instrText>"},{"literal":"</w:instrText>
      </w:r>
      <w:r>
        <w:rPr>
          <w:rFonts w:hAnsi="DejaVu Math TeX Gyre" w:cs="DejaVu Math TeX Gyre" w:hint="eastAsia"/>
        </w:rPr>
        <w:instrText>刘海涛</w:instrText>
      </w:r>
      <w:r>
        <w:rPr>
          <w:rFonts w:hAnsi="DejaVu Math TeX Gyre" w:cs="DejaVu Math TeX Gyre" w:hint="eastAsia"/>
        </w:rPr>
        <w:instrText>"},{"literal":"</w:instrText>
      </w:r>
      <w:r>
        <w:rPr>
          <w:rFonts w:hAnsi="DejaVu Math TeX Gyre" w:cs="DejaVu Math TeX Gyre" w:hint="eastAsia"/>
        </w:rPr>
        <w:instrText>陈选平</w:instrText>
      </w:r>
      <w:r>
        <w:rPr>
          <w:rFonts w:hAnsi="DejaVu Math TeX Gyre" w:cs="DejaVu Math TeX Gyre" w:hint="eastAsia"/>
        </w:rPr>
        <w:instrText>"},{"literal":"</w:instrText>
      </w:r>
      <w:r>
        <w:rPr>
          <w:rFonts w:hAnsi="DejaVu Math TeX Gyre" w:cs="DejaVu Math TeX Gyre" w:hint="eastAsia"/>
        </w:rPr>
        <w:instrText>张志强</w:instrText>
      </w:r>
      <w:r>
        <w:rPr>
          <w:rFonts w:hAnsi="DejaVu Math TeX Gyre" w:cs="DejaVu Math TeX Gyre" w:hint="eastAsia"/>
        </w:rPr>
        <w:instrText>"},{"literal":"</w:instrText>
      </w:r>
      <w:r>
        <w:rPr>
          <w:rFonts w:hAnsi="DejaVu Math TeX Gyre" w:cs="DejaVu Math TeX Gyre" w:hint="eastAsia"/>
        </w:rPr>
        <w:instrText>施汉昌</w:instrText>
      </w:r>
      <w:r>
        <w:rPr>
          <w:rFonts w:hAnsi="DejaVu Math TeX Gyre" w:cs="DejaVu Math TeX Gyre" w:hint="eastAsia"/>
        </w:rPr>
        <w:instrText xml:space="preserve">"}],"issued":{"date-parts":[["2022"]]}}}],"schema":"https://github.com/citation-style-language/schema/raw/master/csl-citation.json"} </w:instrText>
      </w:r>
      <w:r>
        <w:rPr>
          <w:rFonts w:hAnsi="DejaVu Math TeX Gyre" w:cs="DejaVu Math TeX Gyre"/>
        </w:rPr>
        <w:fldChar w:fldCharType="separate"/>
      </w:r>
      <w:r w:rsidRPr="00EF6E48">
        <w:rPr>
          <w:kern w:val="0"/>
          <w:vertAlign w:val="superscript"/>
        </w:rPr>
        <w:t>[12]</w:t>
      </w:r>
      <w:r>
        <w:rPr>
          <w:rFonts w:hAnsi="DejaVu Math TeX Gyre" w:cs="DejaVu Math TeX Gyre"/>
        </w:rPr>
        <w:fldChar w:fldCharType="end"/>
      </w:r>
      <w:r w:rsidRPr="009F2A40">
        <w:rPr>
          <w:rFonts w:hAnsi="DejaVu Math TeX Gyre" w:cs="DejaVu Math TeX Gyre" w:hint="eastAsia"/>
        </w:rPr>
        <w:t>。污泥发酵过程中，</w:t>
      </w:r>
      <w:r w:rsidRPr="009F2A40">
        <w:rPr>
          <w:rFonts w:hAnsi="DejaVu Math TeX Gyre" w:cs="DejaVu Math TeX Gyre" w:hint="eastAsia"/>
        </w:rPr>
        <w:t>22</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和</w:t>
      </w:r>
      <w:r w:rsidRPr="009F2A40">
        <w:rPr>
          <w:rFonts w:hAnsi="DejaVu Math TeX Gyre" w:cs="DejaVu Math TeX Gyre" w:hint="eastAsia"/>
        </w:rPr>
        <w:t>15</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下的最大</w:t>
      </w:r>
      <w:r w:rsidRPr="009F2A40">
        <w:rPr>
          <w:rFonts w:hAnsi="DejaVu Math TeX Gyre" w:cs="DejaVu Math TeX Gyre" w:hint="eastAsia"/>
        </w:rPr>
        <w:t>SCFAs</w:t>
      </w:r>
      <w:r w:rsidRPr="009F2A40">
        <w:rPr>
          <w:rFonts w:hAnsi="DejaVu Math TeX Gyre" w:cs="DejaVu Math TeX Gyre" w:hint="eastAsia"/>
        </w:rPr>
        <w:t>产量分别为</w:t>
      </w:r>
      <w:r w:rsidRPr="009F2A40">
        <w:rPr>
          <w:rFonts w:hAnsi="DejaVu Math TeX Gyre" w:cs="DejaVu Math TeX Gyre" w:hint="eastAsia"/>
        </w:rPr>
        <w:t>1435</w:t>
      </w:r>
      <w:r w:rsidRPr="009F2A40">
        <w:rPr>
          <w:rFonts w:hAnsi="DejaVu Math TeX Gyre" w:cs="DejaVu Math TeX Gyre" w:hint="eastAsia"/>
        </w:rPr>
        <w:t>和</w:t>
      </w:r>
      <w:r w:rsidRPr="009F2A40">
        <w:rPr>
          <w:rFonts w:hAnsi="DejaVu Math TeX Gyre" w:cs="DejaVu Math TeX Gyre" w:hint="eastAsia"/>
        </w:rPr>
        <w:t>1367 mg/L</w:t>
      </w:r>
      <w:r w:rsidRPr="009F2A40">
        <w:rPr>
          <w:rFonts w:hAnsi="DejaVu Math TeX Gyre" w:cs="DejaVu Math TeX Gyre" w:hint="eastAsia"/>
        </w:rPr>
        <w:t>，均低于</w:t>
      </w:r>
      <w:r w:rsidRPr="009F2A40">
        <w:rPr>
          <w:rFonts w:hAnsi="DejaVu Math TeX Gyre" w:cs="DejaVu Math TeX Gyre" w:hint="eastAsia"/>
        </w:rPr>
        <w:t>30</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时的</w:t>
      </w:r>
      <w:r w:rsidRPr="009F2A40">
        <w:rPr>
          <w:rFonts w:hAnsi="DejaVu Math TeX Gyre" w:cs="DejaVu Math TeX Gyre" w:hint="eastAsia"/>
        </w:rPr>
        <w:t>2110 mg/L</w:t>
      </w:r>
      <w:r w:rsidRPr="009F2A40">
        <w:rPr>
          <w:rFonts w:hAnsi="DejaVu Math TeX Gyre" w:cs="DejaVu Math TeX Gyre" w:hint="eastAsia"/>
        </w:rPr>
        <w:t>，但是</w:t>
      </w:r>
      <w:r>
        <w:rPr>
          <w:rFonts w:hAnsi="DejaVu Math TeX Gyre" w:cs="DejaVu Math TeX Gyre" w:hint="eastAsia"/>
        </w:rPr>
        <w:t>产酸率</w:t>
      </w:r>
      <w:r w:rsidRPr="009F2A40">
        <w:rPr>
          <w:rFonts w:hAnsi="DejaVu Math TeX Gyre" w:cs="DejaVu Math TeX Gyre" w:hint="eastAsia"/>
        </w:rPr>
        <w:t xml:space="preserve"> (38%</w:t>
      </w:r>
      <w:r w:rsidRPr="009F2A40">
        <w:rPr>
          <w:rFonts w:hAnsi="DejaVu Math TeX Gyre" w:cs="DejaVu Math TeX Gyre" w:hint="eastAsia"/>
        </w:rPr>
        <w:t>，</w:t>
      </w:r>
      <w:r w:rsidRPr="009F2A40">
        <w:rPr>
          <w:rFonts w:hAnsi="DejaVu Math TeX Gyre" w:cs="DejaVu Math TeX Gyre" w:hint="eastAsia"/>
        </w:rPr>
        <w:t>43%)</w:t>
      </w:r>
      <w:r w:rsidRPr="009F2A40">
        <w:rPr>
          <w:rFonts w:hAnsi="DejaVu Math TeX Gyre" w:cs="DejaVu Math TeX Gyre" w:hint="eastAsia"/>
        </w:rPr>
        <w:t>与</w:t>
      </w:r>
      <w:r w:rsidRPr="009F2A40">
        <w:rPr>
          <w:rFonts w:hAnsi="DejaVu Math TeX Gyre" w:cs="DejaVu Math TeX Gyre" w:hint="eastAsia"/>
        </w:rPr>
        <w:t>30</w:t>
      </w:r>
      <w:r w:rsidRPr="009F2A40">
        <w:rPr>
          <w:rFonts w:hAnsi="DejaVu Math TeX Gyre" w:cs="DejaVu Math TeX Gyre" w:hint="eastAsia"/>
        </w:rPr>
        <w:t>±</w:t>
      </w:r>
      <w:r w:rsidRPr="009F2A40">
        <w:rPr>
          <w:rFonts w:hAnsi="DejaVu Math TeX Gyre" w:cs="DejaVu Math TeX Gyre" w:hint="eastAsia"/>
        </w:rPr>
        <w:t>2</w:t>
      </w:r>
      <w:r w:rsidRPr="009F2A40">
        <w:rPr>
          <w:rFonts w:hAnsi="DejaVu Math TeX Gyre" w:cs="DejaVu Math TeX Gyre" w:hint="eastAsia"/>
        </w:rPr>
        <w:t>℃时（</w:t>
      </w:r>
      <w:r w:rsidRPr="009F2A40">
        <w:rPr>
          <w:rFonts w:hAnsi="DejaVu Math TeX Gyre" w:cs="DejaVu Math TeX Gyre" w:hint="eastAsia"/>
        </w:rPr>
        <w:t>40%</w:t>
      </w:r>
      <w:r w:rsidRPr="009F2A40">
        <w:rPr>
          <w:rFonts w:hAnsi="DejaVu Math TeX Gyre" w:cs="DejaVu Math TeX Gyre" w:hint="eastAsia"/>
        </w:rPr>
        <w:t>）差别不大。这说明在本研究中，温度下降并未对系统的产酸性能有抑制作用，之前研究中也提到，以产酸为目的体系，温度降低可能更有利</w:t>
      </w:r>
      <w:r>
        <w:rPr>
          <w:rFonts w:hAnsi="DejaVu Math TeX Gyre" w:cs="DejaVu Math TeX Gyre"/>
        </w:rPr>
        <w:fldChar w:fldCharType="begin"/>
      </w:r>
      <w:r>
        <w:rPr>
          <w:rFonts w:hAnsi="DejaVu Math TeX Gyre" w:cs="DejaVu Math TeX Gyre"/>
        </w:rPr>
        <w:instrText xml:space="preserve"> ADDIN ZOTERO_ITEM CSL_CITATION {"citationID":"DLDEaicw","properties":{"unsorted":false,"formattedCitation":"\\super [13]\\nosupersub{}","plainCitation":"[13]","noteIndex":0},"citationItems":[{"id":114,"uris":["http://zotero.org/users/10690344/items/RP3M7A66"],"itemData":{"id":114,"type":"article-journal","abstract":"The aim of this study was to verify the ef</w:instrText>
      </w:r>
      <w:r>
        <w:rPr>
          <w:rFonts w:hAnsi="DejaVu Math TeX Gyre" w:cs="DejaVu Math TeX Gyre"/>
        </w:rPr>
        <w:instrText>ﬁ</w:instrText>
      </w:r>
      <w:r>
        <w:rPr>
          <w:rFonts w:hAnsi="DejaVu Math TeX Gyre" w:cs="DejaVu Math TeX Gyre"/>
        </w:rPr>
        <w:instrText>ciency of a separate hydrolysis step by testing different working temperatures (37</w:instrText>
      </w:r>
      <w:r>
        <w:rPr>
          <w:rFonts w:hAnsi="DejaVu Math TeX Gyre" w:cs="DejaVu Math TeX Gyre"/>
        </w:rPr>
        <w:instrText>–</w:instrText>
      </w:r>
      <w:r>
        <w:rPr>
          <w:rFonts w:hAnsi="DejaVu Math TeX Gyre" w:cs="DejaVu Math TeX Gyre"/>
        </w:rPr>
        <w:instrText xml:space="preserve">55 </w:instrText>
      </w:r>
      <w:r>
        <w:rPr>
          <w:rFonts w:hAnsi="DejaVu Math TeX Gyre" w:cs="DejaVu Math TeX Gyre"/>
        </w:rPr>
        <w:instrText>°</w:instrText>
      </w:r>
      <w:r>
        <w:rPr>
          <w:rFonts w:hAnsi="DejaVu Math TeX Gyre" w:cs="DejaVu Math TeX Gyre"/>
        </w:rPr>
        <w:instrText>C) and hydraulic retention times (two, four and six days) and by evaluating readily biodegradable carbon production. The fermentation products included primarily acetic, propionic and butyric acids. These acids can be easily converted into biogas or can be recovered in a biore</w:instrText>
      </w:r>
      <w:r>
        <w:rPr>
          <w:rFonts w:hAnsi="DejaVu Math TeX Gyre" w:cs="DejaVu Math TeX Gyre"/>
        </w:rPr>
        <w:instrText>ﬁ</w:instrText>
      </w:r>
      <w:r>
        <w:rPr>
          <w:rFonts w:hAnsi="DejaVu Math TeX Gyre" w:cs="DejaVu Math TeX Gyre"/>
        </w:rPr>
        <w:instrText>nery approach, for example, to produce polyhydroxyalkanoates. The optimal condition was found by applying an organic loading rate of 17.9 gTVS m</w:instrText>
      </w:r>
      <w:r>
        <w:rPr>
          <w:rFonts w:hAnsi="DejaVu Math TeX Gyre" w:cs="DejaVu Math TeX Gyre"/>
        </w:rPr>
        <w:instrText>À</w:instrText>
      </w:r>
      <w:r>
        <w:rPr>
          <w:rFonts w:hAnsi="DejaVu Math TeX Gyre" w:cs="DejaVu Math TeX Gyre"/>
        </w:rPr>
        <w:instrText xml:space="preserve">3 with a four-day retention time at 37 </w:instrText>
      </w:r>
      <w:r>
        <w:rPr>
          <w:rFonts w:hAnsi="DejaVu Math TeX Gyre" w:cs="DejaVu Math TeX Gyre"/>
        </w:rPr>
        <w:instrText>°</w:instrText>
      </w:r>
      <w:r>
        <w:rPr>
          <w:rFonts w:hAnsi="DejaVu Math TeX Gyre" w:cs="DejaVu Math TeX Gyre"/>
        </w:rPr>
        <w:instrText>C for an acidi</w:instrText>
      </w:r>
      <w:r>
        <w:rPr>
          <w:rFonts w:hAnsi="DejaVu Math TeX Gyre" w:cs="DejaVu Math TeX Gyre"/>
        </w:rPr>
        <w:instrText>ﬁ</w:instrText>
      </w:r>
      <w:r>
        <w:rPr>
          <w:rFonts w:hAnsi="DejaVu Math TeX Gyre" w:cs="DejaVu Math TeX Gyre"/>
        </w:rPr>
        <w:instrText>cation yield of 183.2 gCODVFA kgVSf</w:instrText>
      </w:r>
      <w:r>
        <w:rPr>
          <w:rFonts w:hAnsi="DejaVu Math TeX Gyre" w:cs="DejaVu Math TeX Gyre"/>
        </w:rPr>
        <w:instrText>À</w:instrText>
      </w:r>
      <w:r>
        <w:rPr>
          <w:rFonts w:hAnsi="DejaVu Math TeX Gyre" w:cs="DejaVu Math TeX Gyre"/>
        </w:rPr>
        <w:instrText xml:space="preserve">e1d.","call-number":"1","container-title":"Bioresource Technology","language":"en","page":"59-64","source":"11.4","title":"Influence of temperature and hydraulic retention on the production of volatile fatty acids during anaerobic fermentation of cow manure and maize silage","volume":"223","author":[{"family":"Cavinato","given":"Cristina"}],"issued":{"date-parts":[["2017"]]}}}],"schema":"https://github.com/citation-style-language/schema/raw/master/csl-citation.json"} </w:instrText>
      </w:r>
      <w:r>
        <w:rPr>
          <w:rFonts w:hAnsi="DejaVu Math TeX Gyre" w:cs="DejaVu Math TeX Gyre"/>
        </w:rPr>
        <w:fldChar w:fldCharType="separate"/>
      </w:r>
      <w:r w:rsidRPr="00EF6E48">
        <w:rPr>
          <w:kern w:val="0"/>
          <w:vertAlign w:val="superscript"/>
        </w:rPr>
        <w:t>[13]</w:t>
      </w:r>
      <w:r>
        <w:rPr>
          <w:rFonts w:hAnsi="DejaVu Math TeX Gyre" w:cs="DejaVu Math TeX Gyre"/>
        </w:rPr>
        <w:fldChar w:fldCharType="end"/>
      </w:r>
      <w:r w:rsidRPr="009F2A40">
        <w:rPr>
          <w:rFonts w:hAnsi="DejaVu Math TeX Gyre" w:cs="DejaVu Math TeX Gyre" w:hint="eastAsia"/>
        </w:rPr>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6"/>
        <w:gridCol w:w="4146"/>
      </w:tblGrid>
      <w:tr w:rsidR="00876AEB" w14:paraId="373AAE6B" w14:textId="77777777" w:rsidTr="00780121">
        <w:trPr>
          <w:jc w:val="center"/>
        </w:trPr>
        <w:tc>
          <w:tcPr>
            <w:tcW w:w="236" w:type="dxa"/>
            <w:vAlign w:val="center"/>
          </w:tcPr>
          <w:p w14:paraId="562E7410" w14:textId="46A004A6" w:rsidR="00876AEB" w:rsidRDefault="00876AEB" w:rsidP="008D0287">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03DF3844" wp14:editId="2F689EF8">
                  <wp:extent cx="2508504" cy="1714500"/>
                  <wp:effectExtent l="0" t="0" r="6350" b="0"/>
                  <wp:docPr id="17392290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229020" name="图片 1739229020"/>
                          <pic:cNvPicPr/>
                        </pic:nvPicPr>
                        <pic:blipFill>
                          <a:blip r:embed="rId21"/>
                          <a:stretch>
                            <a:fillRect/>
                          </a:stretch>
                        </pic:blipFill>
                        <pic:spPr>
                          <a:xfrm>
                            <a:off x="0" y="0"/>
                            <a:ext cx="2508504" cy="1714500"/>
                          </a:xfrm>
                          <a:prstGeom prst="rect">
                            <a:avLst/>
                          </a:prstGeom>
                        </pic:spPr>
                      </pic:pic>
                    </a:graphicData>
                  </a:graphic>
                </wp:inline>
              </w:drawing>
            </w:r>
          </w:p>
        </w:tc>
        <w:tc>
          <w:tcPr>
            <w:tcW w:w="236" w:type="dxa"/>
            <w:vAlign w:val="center"/>
          </w:tcPr>
          <w:p w14:paraId="4F277184" w14:textId="4163BCBF" w:rsidR="00876AEB" w:rsidRDefault="00876AEB" w:rsidP="008D0287">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2A4CC766" wp14:editId="4A357B9D">
                  <wp:extent cx="2488692" cy="1674876"/>
                  <wp:effectExtent l="0" t="0" r="6985" b="1905"/>
                  <wp:docPr id="2483812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381247" name="图片 248381247"/>
                          <pic:cNvPicPr/>
                        </pic:nvPicPr>
                        <pic:blipFill>
                          <a:blip r:embed="rId22"/>
                          <a:stretch>
                            <a:fillRect/>
                          </a:stretch>
                        </pic:blipFill>
                        <pic:spPr>
                          <a:xfrm>
                            <a:off x="0" y="0"/>
                            <a:ext cx="2488692" cy="1674876"/>
                          </a:xfrm>
                          <a:prstGeom prst="rect">
                            <a:avLst/>
                          </a:prstGeom>
                        </pic:spPr>
                      </pic:pic>
                    </a:graphicData>
                  </a:graphic>
                </wp:inline>
              </w:drawing>
            </w:r>
          </w:p>
        </w:tc>
      </w:tr>
      <w:tr w:rsidR="00876AEB" w14:paraId="47B4AC8D" w14:textId="77777777" w:rsidTr="00780121">
        <w:trPr>
          <w:jc w:val="center"/>
        </w:trPr>
        <w:tc>
          <w:tcPr>
            <w:tcW w:w="236" w:type="dxa"/>
            <w:vAlign w:val="center"/>
          </w:tcPr>
          <w:p w14:paraId="61421410" w14:textId="6FCE97A2" w:rsidR="00876AEB" w:rsidRPr="00876AEB" w:rsidRDefault="00876AEB" w:rsidP="008D0287">
            <w:pPr>
              <w:adjustRightInd w:val="0"/>
              <w:snapToGrid w:val="0"/>
              <w:spacing w:line="320" w:lineRule="atLeast"/>
              <w:jc w:val="center"/>
              <w:rPr>
                <w:rFonts w:hAnsi="DejaVu Math TeX Gyre" w:cs="DejaVu Math TeX Gyre"/>
                <w:sz w:val="18"/>
                <w:szCs w:val="18"/>
              </w:rPr>
            </w:pPr>
            <w:r w:rsidRPr="00BF5891">
              <w:rPr>
                <w:rFonts w:hAnsi="DejaVu Math TeX Gyre" w:cs="DejaVu Math TeX Gyre" w:hint="eastAsia"/>
                <w:sz w:val="15"/>
                <w:szCs w:val="15"/>
              </w:rPr>
              <w:t>（</w:t>
            </w:r>
            <w:r w:rsidRPr="00BF5891">
              <w:rPr>
                <w:rFonts w:hAnsi="DejaVu Math TeX Gyre" w:cs="DejaVu Math TeX Gyre" w:hint="eastAsia"/>
                <w:sz w:val="15"/>
                <w:szCs w:val="15"/>
              </w:rPr>
              <w:t>a</w:t>
            </w:r>
            <w:r w:rsidRPr="00BF5891">
              <w:rPr>
                <w:rFonts w:hAnsi="DejaVu Math TeX Gyre" w:cs="DejaVu Math TeX Gyre" w:hint="eastAsia"/>
                <w:sz w:val="15"/>
                <w:szCs w:val="15"/>
              </w:rPr>
              <w:t>）可溶性化学需氧量溶出</w:t>
            </w:r>
          </w:p>
        </w:tc>
        <w:tc>
          <w:tcPr>
            <w:tcW w:w="236" w:type="dxa"/>
            <w:vAlign w:val="center"/>
          </w:tcPr>
          <w:p w14:paraId="3F0897CF" w14:textId="5B94DF1D" w:rsidR="00876AEB" w:rsidRPr="00876AEB" w:rsidRDefault="00876AEB" w:rsidP="008D0287">
            <w:pPr>
              <w:adjustRightInd w:val="0"/>
              <w:snapToGrid w:val="0"/>
              <w:spacing w:line="320" w:lineRule="atLeast"/>
              <w:jc w:val="center"/>
              <w:rPr>
                <w:rFonts w:hAnsi="DejaVu Math TeX Gyre" w:cs="DejaVu Math TeX Gyre"/>
                <w:sz w:val="18"/>
                <w:szCs w:val="18"/>
              </w:rPr>
            </w:pPr>
            <w:r w:rsidRPr="00BF5891">
              <w:rPr>
                <w:rFonts w:hAnsi="DejaVu Math TeX Gyre" w:cs="DejaVu Math TeX Gyre" w:hint="eastAsia"/>
                <w:sz w:val="15"/>
                <w:szCs w:val="15"/>
              </w:rPr>
              <w:t>（</w:t>
            </w:r>
            <w:r w:rsidRPr="00BF5891">
              <w:rPr>
                <w:rFonts w:hAnsi="DejaVu Math TeX Gyre" w:cs="DejaVu Math TeX Gyre" w:hint="eastAsia"/>
                <w:sz w:val="15"/>
                <w:szCs w:val="15"/>
              </w:rPr>
              <w:t>b</w:t>
            </w:r>
            <w:r w:rsidRPr="00BF5891">
              <w:rPr>
                <w:rFonts w:hAnsi="DejaVu Math TeX Gyre" w:cs="DejaVu Math TeX Gyre" w:hint="eastAsia"/>
                <w:sz w:val="15"/>
                <w:szCs w:val="15"/>
              </w:rPr>
              <w:t>）短链脂肪酸产量</w:t>
            </w:r>
          </w:p>
        </w:tc>
      </w:tr>
      <w:tr w:rsidR="00876AEB" w14:paraId="6AA2495F" w14:textId="77777777" w:rsidTr="00780121">
        <w:trPr>
          <w:jc w:val="center"/>
        </w:trPr>
        <w:tc>
          <w:tcPr>
            <w:tcW w:w="236" w:type="dxa"/>
            <w:vAlign w:val="center"/>
          </w:tcPr>
          <w:p w14:paraId="794C7A95" w14:textId="31A25AA6" w:rsidR="00876AEB" w:rsidRDefault="00876AEB" w:rsidP="008D0287">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3C7C5EA8" wp14:editId="45EEDBD3">
                  <wp:extent cx="2479548" cy="1670304"/>
                  <wp:effectExtent l="0" t="0" r="0" b="6350"/>
                  <wp:docPr id="107519056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190561" name="图片 1075190561"/>
                          <pic:cNvPicPr/>
                        </pic:nvPicPr>
                        <pic:blipFill>
                          <a:blip r:embed="rId23"/>
                          <a:stretch>
                            <a:fillRect/>
                          </a:stretch>
                        </pic:blipFill>
                        <pic:spPr>
                          <a:xfrm>
                            <a:off x="0" y="0"/>
                            <a:ext cx="2479548" cy="1670304"/>
                          </a:xfrm>
                          <a:prstGeom prst="rect">
                            <a:avLst/>
                          </a:prstGeom>
                        </pic:spPr>
                      </pic:pic>
                    </a:graphicData>
                  </a:graphic>
                </wp:inline>
              </w:drawing>
            </w:r>
          </w:p>
        </w:tc>
        <w:tc>
          <w:tcPr>
            <w:tcW w:w="236" w:type="dxa"/>
            <w:vAlign w:val="center"/>
          </w:tcPr>
          <w:p w14:paraId="06078C69" w14:textId="4BF8EE8D" w:rsidR="00876AEB" w:rsidRDefault="00876AEB" w:rsidP="008D0287">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27E48179" wp14:editId="58708D51">
                  <wp:extent cx="2450592" cy="1670304"/>
                  <wp:effectExtent l="0" t="0" r="6985" b="6350"/>
                  <wp:docPr id="149827650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276503" name="图片 1498276503"/>
                          <pic:cNvPicPr/>
                        </pic:nvPicPr>
                        <pic:blipFill>
                          <a:blip r:embed="rId24"/>
                          <a:stretch>
                            <a:fillRect/>
                          </a:stretch>
                        </pic:blipFill>
                        <pic:spPr>
                          <a:xfrm>
                            <a:off x="0" y="0"/>
                            <a:ext cx="2450592" cy="1670304"/>
                          </a:xfrm>
                          <a:prstGeom prst="rect">
                            <a:avLst/>
                          </a:prstGeom>
                        </pic:spPr>
                      </pic:pic>
                    </a:graphicData>
                  </a:graphic>
                </wp:inline>
              </w:drawing>
            </w:r>
          </w:p>
        </w:tc>
      </w:tr>
      <w:tr w:rsidR="00876AEB" w14:paraId="1B8887B3" w14:textId="77777777" w:rsidTr="00780121">
        <w:trPr>
          <w:jc w:val="center"/>
        </w:trPr>
        <w:tc>
          <w:tcPr>
            <w:tcW w:w="236" w:type="dxa"/>
            <w:vAlign w:val="center"/>
          </w:tcPr>
          <w:p w14:paraId="6EE5A850" w14:textId="3DF462EB" w:rsidR="00876AEB" w:rsidRPr="00876AEB" w:rsidRDefault="00876AEB" w:rsidP="008D0287">
            <w:pPr>
              <w:adjustRightInd w:val="0"/>
              <w:snapToGrid w:val="0"/>
              <w:spacing w:line="320" w:lineRule="atLeast"/>
              <w:jc w:val="center"/>
              <w:rPr>
                <w:rFonts w:hAnsi="DejaVu Math TeX Gyre" w:cs="DejaVu Math TeX Gyre"/>
                <w:sz w:val="18"/>
                <w:szCs w:val="18"/>
              </w:rPr>
            </w:pPr>
            <w:r w:rsidRPr="00BF5891">
              <w:rPr>
                <w:rFonts w:hAnsi="DejaVu Math TeX Gyre" w:cs="DejaVu Math TeX Gyre" w:hint="eastAsia"/>
                <w:sz w:val="15"/>
                <w:szCs w:val="15"/>
              </w:rPr>
              <w:t>（</w:t>
            </w:r>
            <w:r w:rsidRPr="00BF5891">
              <w:rPr>
                <w:rFonts w:hAnsi="DejaVu Math TeX Gyre" w:cs="DejaVu Math TeX Gyre" w:hint="eastAsia"/>
                <w:sz w:val="15"/>
                <w:szCs w:val="15"/>
              </w:rPr>
              <w:t>c</w:t>
            </w:r>
            <w:r w:rsidRPr="00BF5891">
              <w:rPr>
                <w:rFonts w:hAnsi="DejaVu Math TeX Gyre" w:cs="DejaVu Math TeX Gyre" w:hint="eastAsia"/>
                <w:sz w:val="15"/>
                <w:szCs w:val="15"/>
              </w:rPr>
              <w:t>）蛋白质溶出</w:t>
            </w:r>
          </w:p>
        </w:tc>
        <w:tc>
          <w:tcPr>
            <w:tcW w:w="236" w:type="dxa"/>
            <w:vAlign w:val="center"/>
          </w:tcPr>
          <w:p w14:paraId="7B76E6FE" w14:textId="1B0E8395" w:rsidR="00876AEB" w:rsidRPr="00876AEB" w:rsidRDefault="00876AEB" w:rsidP="008D0287">
            <w:pPr>
              <w:adjustRightInd w:val="0"/>
              <w:snapToGrid w:val="0"/>
              <w:spacing w:line="320" w:lineRule="atLeast"/>
              <w:jc w:val="center"/>
              <w:rPr>
                <w:rFonts w:hAnsi="DejaVu Math TeX Gyre" w:cs="DejaVu Math TeX Gyre"/>
                <w:sz w:val="18"/>
                <w:szCs w:val="18"/>
              </w:rPr>
            </w:pPr>
            <w:r w:rsidRPr="00BF5891">
              <w:rPr>
                <w:rFonts w:hAnsi="DejaVu Math TeX Gyre" w:cs="DejaVu Math TeX Gyre" w:hint="eastAsia"/>
                <w:sz w:val="15"/>
                <w:szCs w:val="15"/>
              </w:rPr>
              <w:t>（</w:t>
            </w:r>
            <w:r w:rsidRPr="00BF5891">
              <w:rPr>
                <w:rFonts w:hAnsi="DejaVu Math TeX Gyre" w:cs="DejaVu Math TeX Gyre" w:hint="eastAsia"/>
                <w:sz w:val="15"/>
                <w:szCs w:val="15"/>
              </w:rPr>
              <w:t>d</w:t>
            </w:r>
            <w:r w:rsidRPr="00BF5891">
              <w:rPr>
                <w:rFonts w:hAnsi="DejaVu Math TeX Gyre" w:cs="DejaVu Math TeX Gyre" w:hint="eastAsia"/>
                <w:sz w:val="15"/>
                <w:szCs w:val="15"/>
              </w:rPr>
              <w:t>）多糖溶出</w:t>
            </w:r>
          </w:p>
        </w:tc>
      </w:tr>
      <w:tr w:rsidR="00876AEB" w14:paraId="75DCD03B" w14:textId="77777777" w:rsidTr="00780121">
        <w:trPr>
          <w:jc w:val="center"/>
        </w:trPr>
        <w:tc>
          <w:tcPr>
            <w:tcW w:w="236" w:type="dxa"/>
            <w:vAlign w:val="center"/>
          </w:tcPr>
          <w:p w14:paraId="5FCAA761" w14:textId="5EFD2FB5" w:rsidR="00876AEB" w:rsidRDefault="00876AEB" w:rsidP="008D0287">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321C209A" wp14:editId="2C6FE0B6">
                  <wp:extent cx="2450592" cy="1670304"/>
                  <wp:effectExtent l="0" t="0" r="6985" b="6350"/>
                  <wp:docPr id="103504768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047687" name="图片 1035047687"/>
                          <pic:cNvPicPr/>
                        </pic:nvPicPr>
                        <pic:blipFill>
                          <a:blip r:embed="rId25"/>
                          <a:stretch>
                            <a:fillRect/>
                          </a:stretch>
                        </pic:blipFill>
                        <pic:spPr>
                          <a:xfrm>
                            <a:off x="0" y="0"/>
                            <a:ext cx="2450592" cy="1670304"/>
                          </a:xfrm>
                          <a:prstGeom prst="rect">
                            <a:avLst/>
                          </a:prstGeom>
                        </pic:spPr>
                      </pic:pic>
                    </a:graphicData>
                  </a:graphic>
                </wp:inline>
              </w:drawing>
            </w:r>
          </w:p>
        </w:tc>
        <w:tc>
          <w:tcPr>
            <w:tcW w:w="236" w:type="dxa"/>
            <w:vAlign w:val="center"/>
          </w:tcPr>
          <w:p w14:paraId="7C842DC5" w14:textId="21C13EA8" w:rsidR="00876AEB" w:rsidRDefault="00876AEB" w:rsidP="008D0287">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0D8D8561" wp14:editId="75FCDFAD">
                  <wp:extent cx="2386584" cy="1674876"/>
                  <wp:effectExtent l="0" t="0" r="0" b="1905"/>
                  <wp:docPr id="34270657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706579" name="图片 342706579"/>
                          <pic:cNvPicPr/>
                        </pic:nvPicPr>
                        <pic:blipFill>
                          <a:blip r:embed="rId26"/>
                          <a:stretch>
                            <a:fillRect/>
                          </a:stretch>
                        </pic:blipFill>
                        <pic:spPr>
                          <a:xfrm>
                            <a:off x="0" y="0"/>
                            <a:ext cx="2386584" cy="1674876"/>
                          </a:xfrm>
                          <a:prstGeom prst="rect">
                            <a:avLst/>
                          </a:prstGeom>
                        </pic:spPr>
                      </pic:pic>
                    </a:graphicData>
                  </a:graphic>
                </wp:inline>
              </w:drawing>
            </w:r>
          </w:p>
        </w:tc>
      </w:tr>
      <w:tr w:rsidR="00876AEB" w14:paraId="785AFFDF" w14:textId="77777777" w:rsidTr="00780121">
        <w:trPr>
          <w:jc w:val="center"/>
        </w:trPr>
        <w:tc>
          <w:tcPr>
            <w:tcW w:w="236" w:type="dxa"/>
            <w:vAlign w:val="center"/>
          </w:tcPr>
          <w:p w14:paraId="332D5667" w14:textId="29B0B103" w:rsidR="00876AEB" w:rsidRPr="00876AEB" w:rsidRDefault="00876AEB" w:rsidP="008D0287">
            <w:pPr>
              <w:adjustRightInd w:val="0"/>
              <w:snapToGrid w:val="0"/>
              <w:spacing w:line="320" w:lineRule="atLeast"/>
              <w:jc w:val="center"/>
              <w:rPr>
                <w:rFonts w:hAnsi="DejaVu Math TeX Gyre" w:cs="DejaVu Math TeX Gyre"/>
                <w:sz w:val="18"/>
                <w:szCs w:val="18"/>
              </w:rPr>
            </w:pPr>
            <w:r w:rsidRPr="00BF5891">
              <w:rPr>
                <w:rFonts w:hAnsi="DejaVu Math TeX Gyre" w:cs="DejaVu Math TeX Gyre" w:hint="eastAsia"/>
                <w:sz w:val="15"/>
                <w:szCs w:val="15"/>
              </w:rPr>
              <w:lastRenderedPageBreak/>
              <w:t>（</w:t>
            </w:r>
            <w:r w:rsidRPr="00BF5891">
              <w:rPr>
                <w:rFonts w:hAnsi="DejaVu Math TeX Gyre" w:cs="DejaVu Math TeX Gyre" w:hint="eastAsia"/>
                <w:sz w:val="15"/>
                <w:szCs w:val="15"/>
              </w:rPr>
              <w:t>e</w:t>
            </w:r>
            <w:r w:rsidRPr="00BF5891">
              <w:rPr>
                <w:rFonts w:hAnsi="DejaVu Math TeX Gyre" w:cs="DejaVu Math TeX Gyre" w:hint="eastAsia"/>
                <w:sz w:val="15"/>
                <w:szCs w:val="15"/>
              </w:rPr>
              <w:t>）氨氮溶出</w:t>
            </w:r>
          </w:p>
        </w:tc>
        <w:tc>
          <w:tcPr>
            <w:tcW w:w="236" w:type="dxa"/>
            <w:vAlign w:val="center"/>
          </w:tcPr>
          <w:p w14:paraId="6D5887B4" w14:textId="0F759078" w:rsidR="00876AEB" w:rsidRPr="00876AEB" w:rsidRDefault="00876AEB" w:rsidP="008D0287">
            <w:pPr>
              <w:adjustRightInd w:val="0"/>
              <w:snapToGrid w:val="0"/>
              <w:spacing w:line="320" w:lineRule="atLeast"/>
              <w:jc w:val="center"/>
              <w:rPr>
                <w:rFonts w:hAnsi="DejaVu Math TeX Gyre" w:cs="DejaVu Math TeX Gyre"/>
                <w:sz w:val="18"/>
                <w:szCs w:val="18"/>
              </w:rPr>
            </w:pPr>
            <w:r w:rsidRPr="00BF5891">
              <w:rPr>
                <w:rFonts w:hAnsi="DejaVu Math TeX Gyre" w:cs="DejaVu Math TeX Gyre" w:hint="eastAsia"/>
                <w:sz w:val="15"/>
                <w:szCs w:val="15"/>
              </w:rPr>
              <w:t>（</w:t>
            </w:r>
            <w:r w:rsidRPr="00BF5891">
              <w:rPr>
                <w:rFonts w:hAnsi="DejaVu Math TeX Gyre" w:cs="DejaVu Math TeX Gyre" w:hint="eastAsia"/>
                <w:sz w:val="15"/>
                <w:szCs w:val="15"/>
              </w:rPr>
              <w:t>f</w:t>
            </w:r>
            <w:r w:rsidRPr="00BF5891">
              <w:rPr>
                <w:rFonts w:hAnsi="DejaVu Math TeX Gyre" w:cs="DejaVu Math TeX Gyre" w:hint="eastAsia"/>
                <w:sz w:val="15"/>
                <w:szCs w:val="15"/>
              </w:rPr>
              <w:t>）产酸率</w:t>
            </w:r>
          </w:p>
        </w:tc>
      </w:tr>
    </w:tbl>
    <w:p w14:paraId="70130FF0" w14:textId="1EF2768C" w:rsidR="009F2A40" w:rsidRDefault="009F2A40" w:rsidP="009F2A40">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图</w:t>
      </w:r>
      <w:r w:rsidR="00480591">
        <w:rPr>
          <w:rFonts w:hAnsi="宋体" w:hint="eastAsia"/>
          <w:snapToGrid w:val="0"/>
          <w:sz w:val="18"/>
          <w:szCs w:val="18"/>
        </w:rPr>
        <w:t>1</w:t>
      </w:r>
      <w:r>
        <w:rPr>
          <w:rFonts w:hAnsi="宋体" w:hint="eastAsia"/>
          <w:snapToGrid w:val="0"/>
          <w:sz w:val="18"/>
          <w:szCs w:val="18"/>
        </w:rPr>
        <w:t xml:space="preserve">  </w:t>
      </w:r>
      <w:r w:rsidRPr="009F2A40">
        <w:rPr>
          <w:rFonts w:hAnsi="宋体" w:hint="eastAsia"/>
          <w:snapToGrid w:val="0"/>
          <w:sz w:val="18"/>
          <w:szCs w:val="18"/>
        </w:rPr>
        <w:t>不同温度下厌氧碱性发酵水解酸化性能及副产物氨氮溶出情况</w:t>
      </w:r>
    </w:p>
    <w:p w14:paraId="682470D9" w14:textId="798DC517" w:rsidR="009F2A40" w:rsidRPr="004F34FB" w:rsidRDefault="009F2A40" w:rsidP="004F34FB">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Fig.</w:t>
      </w:r>
      <w:r>
        <w:rPr>
          <w:rFonts w:hAnsi="宋体"/>
          <w:snapToGrid w:val="0"/>
          <w:sz w:val="18"/>
          <w:szCs w:val="18"/>
        </w:rPr>
        <w:t xml:space="preserve"> </w:t>
      </w:r>
      <w:proofErr w:type="gramStart"/>
      <w:r w:rsidR="00480591">
        <w:rPr>
          <w:rFonts w:hAnsi="宋体" w:hint="eastAsia"/>
          <w:snapToGrid w:val="0"/>
          <w:sz w:val="18"/>
          <w:szCs w:val="18"/>
        </w:rPr>
        <w:t>1</w:t>
      </w:r>
      <w:r>
        <w:rPr>
          <w:rFonts w:hAnsi="宋体" w:hint="eastAsia"/>
          <w:snapToGrid w:val="0"/>
          <w:sz w:val="18"/>
          <w:szCs w:val="18"/>
        </w:rPr>
        <w:t xml:space="preserve">  </w:t>
      </w:r>
      <w:r w:rsidRPr="009F2A40">
        <w:rPr>
          <w:rFonts w:hAnsi="宋体"/>
          <w:snapToGrid w:val="0"/>
          <w:sz w:val="18"/>
          <w:szCs w:val="18"/>
        </w:rPr>
        <w:t>Hydrolytic</w:t>
      </w:r>
      <w:proofErr w:type="gramEnd"/>
      <w:r w:rsidRPr="009F2A40">
        <w:rPr>
          <w:rFonts w:hAnsi="宋体"/>
          <w:snapToGrid w:val="0"/>
          <w:sz w:val="18"/>
          <w:szCs w:val="18"/>
        </w:rPr>
        <w:t xml:space="preserve"> acidification performance of anaerobic alkaline fermentation and </w:t>
      </w:r>
      <w:r w:rsidR="004E4FBB">
        <w:rPr>
          <w:rFonts w:hAnsi="宋体"/>
          <w:snapToGrid w:val="0"/>
          <w:sz w:val="18"/>
          <w:szCs w:val="18"/>
        </w:rPr>
        <w:t>ammonia</w:t>
      </w:r>
      <w:r w:rsidRPr="009F2A40">
        <w:rPr>
          <w:rFonts w:hAnsi="宋体"/>
          <w:snapToGrid w:val="0"/>
          <w:sz w:val="18"/>
          <w:szCs w:val="18"/>
        </w:rPr>
        <w:t xml:space="preserve"> nitrogen </w:t>
      </w:r>
      <w:r w:rsidR="004E4FBB">
        <w:rPr>
          <w:rFonts w:hAnsi="宋体"/>
          <w:snapToGrid w:val="0"/>
          <w:sz w:val="18"/>
          <w:szCs w:val="18"/>
        </w:rPr>
        <w:t>dissolution</w:t>
      </w:r>
      <w:r w:rsidRPr="009F2A40">
        <w:rPr>
          <w:rFonts w:hAnsi="宋体"/>
          <w:snapToGrid w:val="0"/>
          <w:sz w:val="18"/>
          <w:szCs w:val="18"/>
        </w:rPr>
        <w:t xml:space="preserve"> from by-products at different temperatures</w:t>
      </w:r>
    </w:p>
    <w:p w14:paraId="2780B6B5" w14:textId="1D3B4D70" w:rsidR="00C03494" w:rsidRPr="00104DCF" w:rsidRDefault="00C03494" w:rsidP="00C03494">
      <w:pPr>
        <w:spacing w:line="320" w:lineRule="exact"/>
        <w:outlineLvl w:val="2"/>
        <w:rPr>
          <w:rFonts w:ascii="黑体" w:eastAsia="黑体" w:hAnsi="黑体"/>
        </w:rPr>
      </w:pPr>
      <w:r>
        <w:rPr>
          <w:rFonts w:eastAsia="黑体" w:hint="eastAsia"/>
        </w:rPr>
        <w:t>2</w:t>
      </w:r>
      <w:r w:rsidRPr="00840148">
        <w:rPr>
          <w:rFonts w:eastAsia="黑体"/>
        </w:rPr>
        <w:t>.</w:t>
      </w:r>
      <w:r>
        <w:rPr>
          <w:rFonts w:eastAsia="黑体" w:hint="eastAsia"/>
        </w:rPr>
        <w:t>1</w:t>
      </w:r>
      <w:r w:rsidRPr="00840148">
        <w:rPr>
          <w:rFonts w:eastAsia="黑体"/>
        </w:rPr>
        <w:t>.</w:t>
      </w:r>
      <w:r>
        <w:rPr>
          <w:rFonts w:eastAsia="黑体" w:hint="eastAsia"/>
        </w:rPr>
        <w:t>2</w:t>
      </w:r>
      <w:r w:rsidRPr="00104DCF">
        <w:rPr>
          <w:rFonts w:ascii="黑体" w:eastAsia="黑体" w:hAnsi="黑体" w:hint="eastAsia"/>
        </w:rPr>
        <w:t xml:space="preserve">  </w:t>
      </w:r>
      <w:r w:rsidRPr="00C03494">
        <w:rPr>
          <w:rFonts w:ascii="黑体" w:eastAsia="黑体" w:hAnsi="黑体" w:hint="eastAsia"/>
        </w:rPr>
        <w:t>长期厌氧碱性发酵系统水解酸化性能及副产物氨氮溶出效果</w:t>
      </w:r>
    </w:p>
    <w:p w14:paraId="20B209BE" w14:textId="3B537539" w:rsidR="00C03494" w:rsidRDefault="00C03494">
      <w:pPr>
        <w:adjustRightInd w:val="0"/>
        <w:snapToGrid w:val="0"/>
        <w:spacing w:line="320" w:lineRule="atLeast"/>
        <w:ind w:firstLineChars="200" w:firstLine="420"/>
        <w:rPr>
          <w:rFonts w:hAnsi="DejaVu Math TeX Gyre" w:cs="DejaVu Math TeX Gyre"/>
        </w:rPr>
      </w:pPr>
      <w:r w:rsidRPr="00C03494">
        <w:rPr>
          <w:rFonts w:hAnsi="DejaVu Math TeX Gyre" w:cs="DejaVu Math TeX Gyre" w:hint="eastAsia"/>
        </w:rPr>
        <w:t>为进一步分析常温（</w:t>
      </w:r>
      <w:r w:rsidRPr="00C03494">
        <w:rPr>
          <w:rFonts w:hAnsi="DejaVu Math TeX Gyre" w:cs="DejaVu Math TeX Gyre" w:hint="eastAsia"/>
        </w:rPr>
        <w:t>15</w:t>
      </w:r>
      <w:r w:rsidR="00DE4811" w:rsidRPr="00A605CA">
        <w:rPr>
          <w:rFonts w:ascii="宋体" w:hAnsi="等线" w:hint="eastAsia"/>
          <w:sz w:val="18"/>
          <w:szCs w:val="18"/>
        </w:rPr>
        <w:t>～</w:t>
      </w:r>
      <w:r w:rsidRPr="00C03494">
        <w:rPr>
          <w:rFonts w:hAnsi="DejaVu Math TeX Gyre" w:cs="DejaVu Math TeX Gyre" w:hint="eastAsia"/>
        </w:rPr>
        <w:t>22</w:t>
      </w:r>
      <w:r w:rsidRPr="00C03494">
        <w:rPr>
          <w:rFonts w:hAnsi="DejaVu Math TeX Gyre" w:cs="DejaVu Math TeX Gyre" w:hint="eastAsia"/>
        </w:rPr>
        <w:t>℃）下长期污泥发酵混合物是否可以作为</w:t>
      </w:r>
      <w:proofErr w:type="gramStart"/>
      <w:r w:rsidRPr="00C03494">
        <w:rPr>
          <w:rFonts w:hAnsi="DejaVu Math TeX Gyre" w:cs="DejaVu Math TeX Gyre" w:hint="eastAsia"/>
        </w:rPr>
        <w:t>碳源投</w:t>
      </w:r>
      <w:proofErr w:type="gramEnd"/>
      <w:r w:rsidRPr="00C03494">
        <w:rPr>
          <w:rFonts w:hAnsi="DejaVu Math TeX Gyre" w:cs="DejaVu Math TeX Gyre" w:hint="eastAsia"/>
        </w:rPr>
        <w:t>加到城市污水</w:t>
      </w:r>
      <w:r w:rsidR="00C9712E">
        <w:rPr>
          <w:rFonts w:hAnsi="DejaVu Math TeX Gyre" w:cs="DejaVu Math TeX Gyre" w:hint="eastAsia"/>
        </w:rPr>
        <w:t>BNR</w:t>
      </w:r>
      <w:r w:rsidRPr="00C03494">
        <w:rPr>
          <w:rFonts w:hAnsi="DejaVu Math TeX Gyre" w:cs="DejaVu Math TeX Gyre" w:hint="eastAsia"/>
        </w:rPr>
        <w:t>中强化氮去除，对比了剩余污泥在中温</w:t>
      </w:r>
      <w:r w:rsidRPr="00C03494">
        <w:rPr>
          <w:rFonts w:hAnsi="DejaVu Math TeX Gyre" w:cs="DejaVu Math TeX Gyre" w:hint="eastAsia"/>
        </w:rPr>
        <w:t>30</w:t>
      </w:r>
      <w:r w:rsidRPr="00C03494">
        <w:rPr>
          <w:rFonts w:hAnsi="DejaVu Math TeX Gyre" w:cs="DejaVu Math TeX Gyre" w:hint="eastAsia"/>
        </w:rPr>
        <w:t>±</w:t>
      </w:r>
      <w:r w:rsidRPr="00C03494">
        <w:rPr>
          <w:rFonts w:hAnsi="DejaVu Math TeX Gyre" w:cs="DejaVu Math TeX Gyre" w:hint="eastAsia"/>
        </w:rPr>
        <w:t>2</w:t>
      </w:r>
      <w:r w:rsidRPr="00C03494">
        <w:rPr>
          <w:rFonts w:hAnsi="DejaVu Math TeX Gyre" w:cs="DejaVu Math TeX Gyre" w:hint="eastAsia"/>
        </w:rPr>
        <w:t>℃（加热棒控温）和常温</w:t>
      </w:r>
      <w:r w:rsidRPr="00C03494">
        <w:rPr>
          <w:rFonts w:hAnsi="DejaVu Math TeX Gyre" w:cs="DejaVu Math TeX Gyre" w:hint="eastAsia"/>
        </w:rPr>
        <w:t>15</w:t>
      </w:r>
      <w:r w:rsidR="00DE4811" w:rsidRPr="00A605CA">
        <w:rPr>
          <w:rFonts w:ascii="宋体" w:hAnsi="等线" w:hint="eastAsia"/>
          <w:sz w:val="18"/>
          <w:szCs w:val="18"/>
        </w:rPr>
        <w:t>～</w:t>
      </w:r>
      <w:r w:rsidRPr="00C03494">
        <w:rPr>
          <w:rFonts w:hAnsi="DejaVu Math TeX Gyre" w:cs="DejaVu Math TeX Gyre" w:hint="eastAsia"/>
        </w:rPr>
        <w:t>22</w:t>
      </w:r>
      <w:r w:rsidRPr="00C03494">
        <w:rPr>
          <w:rFonts w:hAnsi="DejaVu Math TeX Gyre" w:cs="DejaVu Math TeX Gyre" w:hint="eastAsia"/>
        </w:rPr>
        <w:t>℃（</w:t>
      </w:r>
      <w:r w:rsidRPr="00C03494">
        <w:rPr>
          <w:rFonts w:hAnsi="DejaVu Math TeX Gyre" w:cs="DejaVu Math TeX Gyre" w:hint="eastAsia"/>
        </w:rPr>
        <w:t>4~6</w:t>
      </w:r>
      <w:r w:rsidRPr="00C03494">
        <w:rPr>
          <w:rFonts w:hAnsi="DejaVu Math TeX Gyre" w:cs="DejaVu Math TeX Gyre" w:hint="eastAsia"/>
        </w:rPr>
        <w:t>月份不加热、不控温）下的长期厌氧碱性（</w:t>
      </w:r>
      <w:r w:rsidRPr="00C03494">
        <w:rPr>
          <w:rFonts w:hAnsi="DejaVu Math TeX Gyre" w:cs="DejaVu Math TeX Gyre" w:hint="eastAsia"/>
        </w:rPr>
        <w:t>pH=10</w:t>
      </w:r>
      <w:r w:rsidRPr="00C03494">
        <w:rPr>
          <w:rFonts w:hAnsi="DejaVu Math TeX Gyre" w:cs="DejaVu Math TeX Gyre" w:hint="eastAsia"/>
        </w:rPr>
        <w:t>±</w:t>
      </w:r>
      <w:r w:rsidRPr="00C03494">
        <w:rPr>
          <w:rFonts w:hAnsi="DejaVu Math TeX Gyre" w:cs="DejaVu Math TeX Gyre" w:hint="eastAsia"/>
        </w:rPr>
        <w:t>0.5</w:t>
      </w:r>
      <w:r w:rsidRPr="00C03494">
        <w:rPr>
          <w:rFonts w:hAnsi="DejaVu Math TeX Gyre" w:cs="DejaVu Math TeX Gyre" w:hint="eastAsia"/>
        </w:rPr>
        <w:t>）发酵的水解酸化性能及副产物氨氮的溶出情况</w:t>
      </w:r>
      <w:r w:rsidR="00C9712E">
        <w:rPr>
          <w:rFonts w:hAnsi="DejaVu Math TeX Gyre" w:cs="DejaVu Math TeX Gyre" w:hint="eastAsia"/>
        </w:rPr>
        <w:t>，如图</w:t>
      </w:r>
      <w:r w:rsidR="00C9712E">
        <w:rPr>
          <w:rFonts w:hAnsi="DejaVu Math TeX Gyre" w:cs="DejaVu Math TeX Gyre" w:hint="eastAsia"/>
        </w:rPr>
        <w:t>2</w:t>
      </w:r>
      <w:r w:rsidR="00C9712E">
        <w:rPr>
          <w:rFonts w:hAnsi="DejaVu Math TeX Gyre" w:cs="DejaVu Math TeX Gyre" w:hint="eastAsia"/>
        </w:rPr>
        <w:t>所示</w:t>
      </w:r>
      <w:r w:rsidRPr="00C03494">
        <w:rPr>
          <w:rFonts w:hAnsi="DejaVu Math TeX Gyre" w:cs="DejaVu Math TeX Gyre" w:hint="eastAsia"/>
        </w:rPr>
        <w:t>。</w:t>
      </w:r>
    </w:p>
    <w:p w14:paraId="70CC5ADB" w14:textId="37FDAF3E" w:rsidR="00C9712E" w:rsidRPr="00C9712E" w:rsidRDefault="00C9712E" w:rsidP="00C9712E">
      <w:pPr>
        <w:adjustRightInd w:val="0"/>
        <w:snapToGrid w:val="0"/>
        <w:spacing w:line="320" w:lineRule="atLeast"/>
        <w:ind w:firstLineChars="200" w:firstLine="420"/>
        <w:rPr>
          <w:rFonts w:hAnsi="DejaVu Math TeX Gyre" w:cs="DejaVu Math TeX Gyre"/>
        </w:rPr>
      </w:pPr>
      <w:r w:rsidRPr="00C03494">
        <w:rPr>
          <w:rFonts w:hAnsi="DejaVu Math TeX Gyre" w:cs="DejaVu Math TeX Gyre" w:hint="eastAsia"/>
        </w:rPr>
        <w:t>在维持中温的长期发酵罐</w:t>
      </w:r>
      <w:r w:rsidR="000D73A2" w:rsidRPr="00C03494">
        <w:rPr>
          <w:rFonts w:hAnsi="DejaVu Math TeX Gyre" w:cs="DejaVu Math TeX Gyre" w:hint="eastAsia"/>
        </w:rPr>
        <w:t>系统</w:t>
      </w:r>
      <w:r w:rsidRPr="00C03494">
        <w:rPr>
          <w:rFonts w:hAnsi="DejaVu Math TeX Gyre" w:cs="DejaVu Math TeX Gyre" w:hint="eastAsia"/>
        </w:rPr>
        <w:t>，</w:t>
      </w:r>
      <w:r w:rsidRPr="00C03494">
        <w:rPr>
          <w:rFonts w:hAnsi="DejaVu Math TeX Gyre" w:cs="DejaVu Math TeX Gyre" w:hint="eastAsia"/>
        </w:rPr>
        <w:t>20</w:t>
      </w:r>
      <w:r>
        <w:rPr>
          <w:rFonts w:hAnsi="DejaVu Math TeX Gyre" w:cs="DejaVu Math TeX Gyre" w:hint="eastAsia"/>
        </w:rPr>
        <w:t xml:space="preserve"> </w:t>
      </w:r>
      <w:r w:rsidRPr="00C03494">
        <w:rPr>
          <w:rFonts w:hAnsi="DejaVu Math TeX Gyre" w:cs="DejaVu Math TeX Gyre" w:hint="eastAsia"/>
        </w:rPr>
        <w:t>d</w:t>
      </w:r>
      <w:r w:rsidRPr="00C03494">
        <w:rPr>
          <w:rFonts w:hAnsi="DejaVu Math TeX Gyre" w:cs="DejaVu Math TeX Gyre" w:hint="eastAsia"/>
        </w:rPr>
        <w:t>后维持一个较稳定的污泥水解酸化性能，平均氨氮浓度为</w:t>
      </w:r>
      <w:r w:rsidRPr="00C03494">
        <w:rPr>
          <w:rFonts w:hAnsi="DejaVu Math TeX Gyre" w:cs="DejaVu Math TeX Gyre" w:hint="eastAsia"/>
        </w:rPr>
        <w:t>253 mg/L</w:t>
      </w:r>
      <w:r w:rsidRPr="00C03494">
        <w:rPr>
          <w:rFonts w:hAnsi="DejaVu Math TeX Gyre" w:cs="DejaVu Math TeX Gyre" w:hint="eastAsia"/>
        </w:rPr>
        <w:t>，</w:t>
      </w:r>
      <w:r w:rsidRPr="00B0542C">
        <w:rPr>
          <w:rFonts w:hAnsi="DejaVu Math TeX Gyre" w:cs="DejaVu Math TeX Gyre" w:hint="eastAsia"/>
        </w:rPr>
        <w:t>SCOD</w:t>
      </w:r>
      <w:r w:rsidRPr="00B0542C">
        <w:rPr>
          <w:rFonts w:hAnsi="DejaVu Math TeX Gyre" w:cs="DejaVu Math TeX Gyre" w:hint="eastAsia"/>
        </w:rPr>
        <w:t>、</w:t>
      </w:r>
      <w:r w:rsidRPr="00B0542C">
        <w:rPr>
          <w:rFonts w:hAnsi="DejaVu Math TeX Gyre" w:cs="DejaVu Math TeX Gyre" w:hint="eastAsia"/>
        </w:rPr>
        <w:t>SCFAs</w:t>
      </w:r>
      <w:r w:rsidRPr="00B0542C">
        <w:rPr>
          <w:rFonts w:hAnsi="DejaVu Math TeX Gyre" w:cs="DejaVu Math TeX Gyre" w:hint="eastAsia"/>
        </w:rPr>
        <w:t>浓</w:t>
      </w:r>
      <w:r w:rsidRPr="00C03494">
        <w:rPr>
          <w:rFonts w:hAnsi="DejaVu Math TeX Gyre" w:cs="DejaVu Math TeX Gyre" w:hint="eastAsia"/>
        </w:rPr>
        <w:t>度分别为</w:t>
      </w:r>
      <w:r w:rsidRPr="00C03494">
        <w:rPr>
          <w:rFonts w:hAnsi="DejaVu Math TeX Gyre" w:cs="DejaVu Math TeX Gyre" w:hint="eastAsia"/>
        </w:rPr>
        <w:t>4087</w:t>
      </w:r>
      <w:r w:rsidRPr="00C03494">
        <w:rPr>
          <w:rFonts w:hAnsi="DejaVu Math TeX Gyre" w:cs="DejaVu Math TeX Gyre" w:hint="eastAsia"/>
        </w:rPr>
        <w:t>和</w:t>
      </w:r>
      <w:r w:rsidRPr="00C03494">
        <w:rPr>
          <w:rFonts w:hAnsi="DejaVu Math TeX Gyre" w:cs="DejaVu Math TeX Gyre" w:hint="eastAsia"/>
        </w:rPr>
        <w:t>2147 mg/L</w:t>
      </w:r>
      <w:r w:rsidRPr="00C03494">
        <w:rPr>
          <w:rFonts w:hAnsi="DejaVu Math TeX Gyre" w:cs="DejaVu Math TeX Gyre" w:hint="eastAsia"/>
        </w:rPr>
        <w:t>，</w:t>
      </w:r>
      <w:r>
        <w:rPr>
          <w:rFonts w:hAnsi="DejaVu Math TeX Gyre" w:cs="DejaVu Math TeX Gyre" w:hint="eastAsia"/>
        </w:rPr>
        <w:t>蛋白质</w:t>
      </w:r>
      <w:r w:rsidRPr="00C03494">
        <w:rPr>
          <w:rFonts w:hAnsi="DejaVu Math TeX Gyre" w:cs="DejaVu Math TeX Gyre" w:hint="eastAsia"/>
        </w:rPr>
        <w:t>和</w:t>
      </w:r>
      <w:r>
        <w:rPr>
          <w:rFonts w:hAnsi="DejaVu Math TeX Gyre" w:cs="DejaVu Math TeX Gyre" w:hint="eastAsia"/>
        </w:rPr>
        <w:t>多糖</w:t>
      </w:r>
      <w:r w:rsidRPr="00C03494">
        <w:rPr>
          <w:rFonts w:hAnsi="DejaVu Math TeX Gyre" w:cs="DejaVu Math TeX Gyre" w:hint="eastAsia"/>
        </w:rPr>
        <w:t>含量分别为</w:t>
      </w:r>
      <w:r w:rsidRPr="00C03494">
        <w:rPr>
          <w:rFonts w:hAnsi="DejaVu Math TeX Gyre" w:cs="DejaVu Math TeX Gyre" w:hint="eastAsia"/>
        </w:rPr>
        <w:t>1227</w:t>
      </w:r>
      <w:r w:rsidRPr="00C03494">
        <w:rPr>
          <w:rFonts w:hAnsi="DejaVu Math TeX Gyre" w:cs="DejaVu Math TeX Gyre" w:hint="eastAsia"/>
        </w:rPr>
        <w:t>和</w:t>
      </w:r>
      <w:r w:rsidRPr="00C03494">
        <w:rPr>
          <w:rFonts w:hAnsi="DejaVu Math TeX Gyre" w:cs="DejaVu Math TeX Gyre" w:hint="eastAsia"/>
        </w:rPr>
        <w:t>245 mg/L</w:t>
      </w:r>
      <w:r w:rsidRPr="00C03494">
        <w:rPr>
          <w:rFonts w:hAnsi="DejaVu Math TeX Gyre" w:cs="DejaVu Math TeX Gyre" w:hint="eastAsia"/>
        </w:rPr>
        <w:t>。对常温的长期发酵罐，由于</w:t>
      </w:r>
      <w:r w:rsidRPr="00C03494">
        <w:rPr>
          <w:rFonts w:hAnsi="DejaVu Math TeX Gyre" w:cs="DejaVu Math TeX Gyre" w:hint="eastAsia"/>
        </w:rPr>
        <w:t>4~6</w:t>
      </w:r>
      <w:r w:rsidRPr="00C03494">
        <w:rPr>
          <w:rFonts w:hAnsi="DejaVu Math TeX Gyre" w:cs="DejaVu Math TeX Gyre" w:hint="eastAsia"/>
        </w:rPr>
        <w:t>月温度波动性上升（</w:t>
      </w:r>
      <w:r w:rsidRPr="00C03494">
        <w:rPr>
          <w:rFonts w:hAnsi="DejaVu Math TeX Gyre" w:cs="DejaVu Math TeX Gyre" w:hint="eastAsia"/>
        </w:rPr>
        <w:t>15</w:t>
      </w:r>
      <w:r w:rsidRPr="00A605CA">
        <w:rPr>
          <w:rFonts w:ascii="宋体" w:hAnsi="等线" w:hint="eastAsia"/>
          <w:sz w:val="18"/>
          <w:szCs w:val="18"/>
        </w:rPr>
        <w:t>～</w:t>
      </w:r>
      <w:r w:rsidRPr="00C03494">
        <w:rPr>
          <w:rFonts w:hAnsi="DejaVu Math TeX Gyre" w:cs="DejaVu Math TeX Gyre" w:hint="eastAsia"/>
        </w:rPr>
        <w:t>22</w:t>
      </w:r>
      <w:r w:rsidRPr="00C03494">
        <w:rPr>
          <w:rFonts w:hAnsi="DejaVu Math TeX Gyre" w:cs="DejaVu Math TeX Gyre" w:hint="eastAsia"/>
        </w:rPr>
        <w:t>℃），氨氮、</w:t>
      </w:r>
      <w:r w:rsidRPr="00C03494">
        <w:rPr>
          <w:rFonts w:hAnsi="DejaVu Math TeX Gyre" w:cs="DejaVu Math TeX Gyre" w:hint="eastAsia"/>
        </w:rPr>
        <w:t>SCOD</w:t>
      </w:r>
      <w:r w:rsidRPr="00C03494">
        <w:rPr>
          <w:rFonts w:hAnsi="DejaVu Math TeX Gyre" w:cs="DejaVu Math TeX Gyre" w:hint="eastAsia"/>
        </w:rPr>
        <w:t>含量及</w:t>
      </w:r>
      <w:r w:rsidRPr="00C03494">
        <w:rPr>
          <w:rFonts w:hAnsi="DejaVu Math TeX Gyre" w:cs="DejaVu Math TeX Gyre" w:hint="eastAsia"/>
        </w:rPr>
        <w:t>SCFAs</w:t>
      </w:r>
      <w:r w:rsidRPr="00C03494">
        <w:rPr>
          <w:rFonts w:hAnsi="DejaVu Math TeX Gyre" w:cs="DejaVu Math TeX Gyre" w:hint="eastAsia"/>
        </w:rPr>
        <w:t>产量也呈现波动性上升，平均</w:t>
      </w:r>
      <w:r w:rsidRPr="00C03494">
        <w:rPr>
          <w:rFonts w:hAnsi="DejaVu Math TeX Gyre" w:cs="DejaVu Math TeX Gyre" w:hint="eastAsia"/>
        </w:rPr>
        <w:t>SCOD</w:t>
      </w:r>
      <w:r w:rsidRPr="00C03494">
        <w:rPr>
          <w:rFonts w:hAnsi="DejaVu Math TeX Gyre" w:cs="DejaVu Math TeX Gyre" w:hint="eastAsia"/>
        </w:rPr>
        <w:t>和</w:t>
      </w:r>
      <w:r w:rsidRPr="00C03494">
        <w:rPr>
          <w:rFonts w:hAnsi="DejaVu Math TeX Gyre" w:cs="DejaVu Math TeX Gyre" w:hint="eastAsia"/>
        </w:rPr>
        <w:t>SCFAs</w:t>
      </w:r>
      <w:r w:rsidRPr="00C03494">
        <w:rPr>
          <w:rFonts w:hAnsi="DejaVu Math TeX Gyre" w:cs="DejaVu Math TeX Gyre" w:hint="eastAsia"/>
        </w:rPr>
        <w:t>的产量分别为</w:t>
      </w:r>
      <w:r w:rsidRPr="00C03494">
        <w:rPr>
          <w:rFonts w:hAnsi="DejaVu Math TeX Gyre" w:cs="DejaVu Math TeX Gyre" w:hint="eastAsia"/>
        </w:rPr>
        <w:t>3273</w:t>
      </w:r>
      <w:r w:rsidRPr="00C03494">
        <w:rPr>
          <w:rFonts w:hAnsi="DejaVu Math TeX Gyre" w:cs="DejaVu Math TeX Gyre" w:hint="eastAsia"/>
        </w:rPr>
        <w:t>和</w:t>
      </w:r>
      <w:r w:rsidRPr="00C03494">
        <w:rPr>
          <w:rFonts w:hAnsi="DejaVu Math TeX Gyre" w:cs="DejaVu Math TeX Gyre" w:hint="eastAsia"/>
        </w:rPr>
        <w:t>2014 mg/L</w:t>
      </w:r>
      <w:r w:rsidRPr="00C03494">
        <w:rPr>
          <w:rFonts w:hAnsi="DejaVu Math TeX Gyre" w:cs="DejaVu Math TeX Gyre" w:hint="eastAsia"/>
        </w:rPr>
        <w:t>，这与中温污泥发酵罐的性能差别并不明显。值得注意的是，常温下的产酸率为</w:t>
      </w:r>
      <w:r w:rsidRPr="00C03494">
        <w:rPr>
          <w:rFonts w:hAnsi="DejaVu Math TeX Gyre" w:cs="DejaVu Math TeX Gyre" w:hint="eastAsia"/>
        </w:rPr>
        <w:t>61%</w:t>
      </w:r>
      <w:r w:rsidRPr="00C03494">
        <w:rPr>
          <w:rFonts w:hAnsi="DejaVu Math TeX Gyre" w:cs="DejaVu Math TeX Gyre" w:hint="eastAsia"/>
        </w:rPr>
        <w:t>明显高于中温下的产酸率</w:t>
      </w:r>
      <w:r w:rsidRPr="00C03494">
        <w:rPr>
          <w:rFonts w:hAnsi="DejaVu Math TeX Gyre" w:cs="DejaVu Math TeX Gyre" w:hint="eastAsia"/>
        </w:rPr>
        <w:t>52%</w:t>
      </w:r>
      <w:r w:rsidRPr="00C03494">
        <w:rPr>
          <w:rFonts w:hAnsi="DejaVu Math TeX Gyre" w:cs="DejaVu Math TeX Gyre" w:hint="eastAsia"/>
        </w:rPr>
        <w:t>，这可能是因为在中温条件下，虽然水解速率较快，但部分生成的</w:t>
      </w:r>
      <w:r w:rsidRPr="00C03494">
        <w:rPr>
          <w:rFonts w:hAnsi="DejaVu Math TeX Gyre" w:cs="DejaVu Math TeX Gyre" w:hint="eastAsia"/>
        </w:rPr>
        <w:t>SCFAs</w:t>
      </w:r>
      <w:r w:rsidRPr="00C03494">
        <w:rPr>
          <w:rFonts w:hAnsi="DejaVu Math TeX Gyre" w:cs="DejaVu Math TeX Gyre" w:hint="eastAsia"/>
        </w:rPr>
        <w:t>可能被产甲烷菌或</w:t>
      </w:r>
      <w:proofErr w:type="gramStart"/>
      <w:r w:rsidRPr="00C03494">
        <w:rPr>
          <w:rFonts w:hAnsi="DejaVu Math TeX Gyre" w:cs="DejaVu Math TeX Gyre" w:hint="eastAsia"/>
        </w:rPr>
        <w:t>其他嗜温型</w:t>
      </w:r>
      <w:proofErr w:type="gramEnd"/>
      <w:r w:rsidRPr="00C03494">
        <w:rPr>
          <w:rFonts w:hAnsi="DejaVu Math TeX Gyre" w:cs="DejaVu Math TeX Gyre" w:hint="eastAsia"/>
        </w:rPr>
        <w:t>耗酸微生物进一步消耗</w:t>
      </w:r>
      <w:r>
        <w:rPr>
          <w:rFonts w:hAnsi="DejaVu Math TeX Gyre" w:cs="DejaVu Math TeX Gyre"/>
        </w:rPr>
        <w:fldChar w:fldCharType="begin"/>
      </w:r>
      <w:r>
        <w:rPr>
          <w:rFonts w:hAnsi="DejaVu Math TeX Gyre" w:cs="DejaVu Math TeX Gyre"/>
        </w:rPr>
        <w:instrText xml:space="preserve"> ADDIN ZOTERO_ITEM CSL_CITATION {"citationID":"L8ItYUyQ","properties":{"unsorted":false,"formattedCitation":"\\super [14]\\nosupersub{}","plainCitation":"[14]","noteIndex":0},"citationItems":[{"id":5865,"uris":["http://zotero.org/users/10690344/items/PHUWFZ3H"],"itemData":{"id":5865,"type":"article-journal","abstract":"When treating municipal wastewater, the disposal of sludge is a problem of growing importance, representing up to 50% of the current operating costs of a wastewater treatment plant. Although different disposal routes are possible, anaerobic digestion plays an important role for its abilities to further transform organic matter into biogas (60</w:instrText>
      </w:r>
      <w:r>
        <w:rPr>
          <w:rFonts w:hAnsi="DejaVu Math TeX Gyre" w:cs="DejaVu Math TeX Gyre"/>
        </w:rPr>
        <w:instrText>–</w:instrText>
      </w:r>
      <w:r>
        <w:rPr>
          <w:rFonts w:hAnsi="DejaVu Math TeX Gyre" w:cs="DejaVu Math TeX Gyre"/>
        </w:rPr>
        <w:instrText xml:space="preserve">70 vol% of methane, CH4), as thereby it also reduces the amount of </w:instrText>
      </w:r>
      <w:r>
        <w:rPr>
          <w:rFonts w:hAnsi="DejaVu Math TeX Gyre" w:cs="DejaVu Math TeX Gyre"/>
        </w:rPr>
        <w:instrText>ﬁ</w:instrText>
      </w:r>
      <w:r>
        <w:rPr>
          <w:rFonts w:hAnsi="DejaVu Math TeX Gyre" w:cs="DejaVu Math TeX Gyre"/>
        </w:rPr>
        <w:instrText xml:space="preserve">nal sludge solids for disposal whilst destroying most of the pathogens present in the sludge and limiting odour problems associated with residual putrescible matter. Anaerobic digestion thus optimises WWTP costs, its environmental footprint and is considered a major and essential part of a modern WWTP. The potential of using the biogas as energy source has long been widely recognised and current techniques are being developed to upgrade quality and to enhance energy use. The present paper extensively reviews the principles of anaerobic digestion, the process parameters and their interaction, the design methods, the biogas utilisation, the possible problems and potential pro-active cures, and the recent developments to reduce the impact of the problems. After having reviewed the basic principles and techniques of the anaerobic digestion process, modelling concepts will be assessed to delineate the dominant parameters. Hydrolysis is recognised as rate-limiting step in the complex digestion process. The microbiology of anaerobic digestion is complex and delicate, involving several bacterial groups, each of them having their own optimum working conditions. As will be shown, these groups are sensitive to and possibly inhibited by several process parameters such as pH, alkalinity, concentration of free ammonia, hydrogen, sodium, potassium, heavy metals, volatile fatty acids and others. To accelerate the digestion and enhance the production of biogas, various pre-treatments can be used to improve the rate-limiting hydrolysis. These treatments include mechanical, thermal, chemical and biological interventions to the feedstock. All pre-treatments result in a lysis or disintegration of sludge cells, thus releasing and solubilising intracellular material into the water phase and transforming refractory organic material into biodegradable species. Possible techniques to upgrade the biogas formed by removing CO2, H2S and excess moisture will be summarised. Special attention will be paid to the problems associated with siloxanes (SX) possibly present in the sludge and biogas, together with the techniques to either reduce their concentration in sludge by preventive actions such as peroxidation, or eliminate the SX from the biogas by adsorption or other techniques. The reader will </w:instrText>
      </w:r>
      <w:r>
        <w:rPr>
          <w:rFonts w:hAnsi="DejaVu Math TeX Gyre" w:cs="DejaVu Math TeX Gyre"/>
        </w:rPr>
        <w:instrText>ﬁ</w:instrText>
      </w:r>
      <w:r>
        <w:rPr>
          <w:rFonts w:hAnsi="DejaVu Math TeX Gyre" w:cs="DejaVu Math TeX Gyre"/>
        </w:rPr>
        <w:instrText>nally be guided to extensive publications concerning the operation, control, maintenance and troubleshooting of anaerobic digestion plants.","container-title":"Progress in Energy and Combustion Science","DOI":"10.1016/j.pecs.2008.06.002","ISSN":"03601285","issue":"6","journalAbbreviation":"Prog. Energy Combust. Sci.","language":"en","license":"https://www.elsevier.com/tdm/userlicense/1.0/","page":"755-781","source":"DOI.org (Crossref)","title":"Principles and potential of the anaerobic digestion of waste-activated sludge","volume":"34","author":[{"family":"Appels","given":"Lise"},{"family":"Baeyens","given":"Jan"},{"family":"Degr</w:instrText>
      </w:r>
      <w:r>
        <w:rPr>
          <w:rFonts w:hAnsi="DejaVu Math TeX Gyre" w:cs="DejaVu Math TeX Gyre"/>
        </w:rPr>
        <w:instrText>è</w:instrText>
      </w:r>
      <w:r>
        <w:rPr>
          <w:rFonts w:hAnsi="DejaVu Math TeX Gyre" w:cs="DejaVu Math TeX Gyre"/>
        </w:rPr>
        <w:instrText xml:space="preserve">ve","given":"Jan"},{"family":"Dewil","given":"Raf"}],"issued":{"date-parts":[["2008",12]]}}}],"schema":"https://github.com/citation-style-language/schema/raw/master/csl-citation.json"} </w:instrText>
      </w:r>
      <w:r>
        <w:rPr>
          <w:rFonts w:hAnsi="DejaVu Math TeX Gyre" w:cs="DejaVu Math TeX Gyre"/>
        </w:rPr>
        <w:fldChar w:fldCharType="separate"/>
      </w:r>
      <w:r w:rsidRPr="00EF6E48">
        <w:rPr>
          <w:kern w:val="0"/>
          <w:vertAlign w:val="superscript"/>
        </w:rPr>
        <w:t>[14]</w:t>
      </w:r>
      <w:r>
        <w:rPr>
          <w:rFonts w:hAnsi="DejaVu Math TeX Gyre" w:cs="DejaVu Math TeX Gyre"/>
        </w:rPr>
        <w:fldChar w:fldCharType="end"/>
      </w:r>
      <w:r w:rsidRPr="00C03494">
        <w:rPr>
          <w:rFonts w:hAnsi="DejaVu Math TeX Gyre" w:cs="DejaVu Math TeX Gyre" w:hint="eastAsia"/>
        </w:rPr>
        <w:t>；而在常温下，耗酸微生物的代谢活性未被完全激活，使得</w:t>
      </w:r>
      <w:r w:rsidRPr="00C03494">
        <w:rPr>
          <w:rFonts w:hAnsi="DejaVu Math TeX Gyre" w:cs="DejaVu Math TeX Gyre" w:hint="eastAsia"/>
        </w:rPr>
        <w:t>SCFAs</w:t>
      </w:r>
      <w:r w:rsidRPr="00C03494">
        <w:rPr>
          <w:rFonts w:hAnsi="DejaVu Math TeX Gyre" w:cs="DejaVu Math TeX Gyre" w:hint="eastAsia"/>
        </w:rPr>
        <w:t>可以更好的积累。这体现了以常温污泥发酵混合物作为</w:t>
      </w:r>
      <w:proofErr w:type="gramStart"/>
      <w:r w:rsidRPr="00C03494">
        <w:rPr>
          <w:rFonts w:hAnsi="DejaVu Math TeX Gyre" w:cs="DejaVu Math TeX Gyre" w:hint="eastAsia"/>
        </w:rPr>
        <w:t>优质碳源以</w:t>
      </w:r>
      <w:proofErr w:type="gramEnd"/>
      <w:r w:rsidRPr="00C03494">
        <w:rPr>
          <w:rFonts w:hAnsi="DejaVu Math TeX Gyre" w:cs="DejaVu Math TeX Gyre" w:hint="eastAsia"/>
        </w:rPr>
        <w:t>提高脱氮效果的潜力。</w:t>
      </w:r>
    </w:p>
    <w:p w14:paraId="35D88FF1" w14:textId="3F936D49" w:rsidR="00480591" w:rsidRDefault="00E509C3" w:rsidP="00480591">
      <w:pPr>
        <w:adjustRightInd w:val="0"/>
        <w:snapToGrid w:val="0"/>
        <w:spacing w:line="320" w:lineRule="atLeast"/>
        <w:jc w:val="center"/>
        <w:rPr>
          <w:rFonts w:hAnsi="DejaVu Math TeX Gyre" w:cs="DejaVu Math TeX Gyre"/>
        </w:rPr>
      </w:pPr>
      <w:r w:rsidRPr="00E509C3">
        <w:rPr>
          <w:rFonts w:hAnsi="DejaVu Math TeX Gyre" w:cs="DejaVu Math TeX Gyre"/>
          <w:noProof/>
        </w:rPr>
        <w:drawing>
          <wp:inline distT="0" distB="0" distL="0" distR="0" wp14:anchorId="15D45A4C" wp14:editId="0E98C1BF">
            <wp:extent cx="5340107" cy="2090932"/>
            <wp:effectExtent l="0" t="0" r="0" b="5080"/>
            <wp:docPr id="303943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943443" name=""/>
                    <pic:cNvPicPr/>
                  </pic:nvPicPr>
                  <pic:blipFill>
                    <a:blip r:embed="rId27"/>
                    <a:stretch>
                      <a:fillRect/>
                    </a:stretch>
                  </pic:blipFill>
                  <pic:spPr>
                    <a:xfrm>
                      <a:off x="0" y="0"/>
                      <a:ext cx="5340107" cy="2090932"/>
                    </a:xfrm>
                    <a:prstGeom prst="rect">
                      <a:avLst/>
                    </a:prstGeom>
                  </pic:spPr>
                </pic:pic>
              </a:graphicData>
            </a:graphic>
          </wp:inline>
        </w:drawing>
      </w:r>
    </w:p>
    <w:p w14:paraId="4557D540" w14:textId="5CE3D6A7" w:rsidR="00480591" w:rsidRDefault="00480591" w:rsidP="00480591">
      <w:pPr>
        <w:adjustRightInd w:val="0"/>
        <w:snapToGrid w:val="0"/>
        <w:spacing w:beforeLines="30" w:before="72" w:afterLines="30" w:after="72" w:line="260" w:lineRule="atLeast"/>
        <w:jc w:val="center"/>
        <w:rPr>
          <w:rFonts w:hAnsi="宋体"/>
          <w:snapToGrid w:val="0"/>
          <w:sz w:val="18"/>
          <w:szCs w:val="18"/>
        </w:rPr>
      </w:pPr>
      <w:r w:rsidRPr="000D73A2">
        <w:rPr>
          <w:rFonts w:hAnsi="宋体" w:hint="eastAsia"/>
          <w:snapToGrid w:val="0"/>
          <w:sz w:val="18"/>
          <w:szCs w:val="18"/>
        </w:rPr>
        <w:t>图</w:t>
      </w:r>
      <w:r w:rsidRPr="000D73A2">
        <w:rPr>
          <w:rFonts w:hAnsi="宋体" w:hint="eastAsia"/>
          <w:snapToGrid w:val="0"/>
          <w:sz w:val="18"/>
          <w:szCs w:val="18"/>
        </w:rPr>
        <w:t xml:space="preserve">2  </w:t>
      </w:r>
      <w:r w:rsidRPr="000D73A2">
        <w:rPr>
          <w:rFonts w:hAnsi="宋体" w:hint="eastAsia"/>
          <w:snapToGrid w:val="0"/>
          <w:sz w:val="18"/>
          <w:szCs w:val="18"/>
        </w:rPr>
        <w:t>长期厌氧碱性发酵系统水解酸化性能及副产物氨氮溶出效果</w:t>
      </w:r>
      <w:r w:rsidR="000D73A2" w:rsidRPr="000D73A2">
        <w:rPr>
          <w:rFonts w:hAnsi="宋体" w:hint="eastAsia"/>
          <w:snapToGrid w:val="0"/>
          <w:sz w:val="18"/>
          <w:szCs w:val="18"/>
        </w:rPr>
        <w:t>对比</w:t>
      </w:r>
    </w:p>
    <w:p w14:paraId="6640B4C3" w14:textId="2CD9CA3F" w:rsidR="00480591" w:rsidRPr="00E01B2E" w:rsidRDefault="00480591" w:rsidP="000D73A2">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Fig.</w:t>
      </w:r>
      <w:r>
        <w:rPr>
          <w:rFonts w:hAnsi="宋体"/>
          <w:snapToGrid w:val="0"/>
          <w:sz w:val="18"/>
          <w:szCs w:val="18"/>
        </w:rPr>
        <w:t xml:space="preserve"> </w:t>
      </w:r>
      <w:proofErr w:type="gramStart"/>
      <w:r>
        <w:rPr>
          <w:rFonts w:hAnsi="宋体" w:hint="eastAsia"/>
          <w:snapToGrid w:val="0"/>
          <w:sz w:val="18"/>
          <w:szCs w:val="18"/>
        </w:rPr>
        <w:t xml:space="preserve">2  </w:t>
      </w:r>
      <w:r w:rsidR="000D73A2" w:rsidRPr="000D73A2">
        <w:rPr>
          <w:rFonts w:hAnsi="宋体"/>
          <w:snapToGrid w:val="0"/>
          <w:sz w:val="18"/>
          <w:szCs w:val="18"/>
        </w:rPr>
        <w:t>Comparison</w:t>
      </w:r>
      <w:proofErr w:type="gramEnd"/>
      <w:r w:rsidR="000D73A2" w:rsidRPr="000D73A2">
        <w:rPr>
          <w:rFonts w:hAnsi="宋体"/>
          <w:snapToGrid w:val="0"/>
          <w:sz w:val="18"/>
          <w:szCs w:val="18"/>
        </w:rPr>
        <w:t xml:space="preserve"> of </w:t>
      </w:r>
      <w:r w:rsidR="004E4FBB">
        <w:rPr>
          <w:rFonts w:hAnsi="宋体"/>
          <w:snapToGrid w:val="0"/>
          <w:sz w:val="18"/>
          <w:szCs w:val="18"/>
        </w:rPr>
        <w:t xml:space="preserve">hydrolytic </w:t>
      </w:r>
      <w:r w:rsidR="000D73A2" w:rsidRPr="000D73A2">
        <w:rPr>
          <w:rFonts w:hAnsi="宋体"/>
          <w:snapToGrid w:val="0"/>
          <w:sz w:val="18"/>
          <w:szCs w:val="18"/>
        </w:rPr>
        <w:t xml:space="preserve">acidification </w:t>
      </w:r>
      <w:r w:rsidR="004E4FBB">
        <w:rPr>
          <w:rFonts w:hAnsi="宋体"/>
          <w:snapToGrid w:val="0"/>
          <w:sz w:val="18"/>
          <w:szCs w:val="18"/>
        </w:rPr>
        <w:t>performance</w:t>
      </w:r>
      <w:r w:rsidR="000D73A2" w:rsidRPr="000D73A2">
        <w:rPr>
          <w:rFonts w:hAnsi="宋体"/>
          <w:snapToGrid w:val="0"/>
          <w:sz w:val="18"/>
          <w:szCs w:val="18"/>
        </w:rPr>
        <w:t xml:space="preserve"> and ammonia nitrogen dissolution </w:t>
      </w:r>
      <w:r w:rsidR="004E4FBB">
        <w:rPr>
          <w:rFonts w:hAnsi="宋体"/>
          <w:snapToGrid w:val="0"/>
          <w:sz w:val="18"/>
          <w:szCs w:val="18"/>
        </w:rPr>
        <w:t xml:space="preserve">effect from by-products </w:t>
      </w:r>
      <w:r w:rsidR="000D73A2" w:rsidRPr="000D73A2">
        <w:rPr>
          <w:rFonts w:hAnsi="宋体"/>
          <w:snapToGrid w:val="0"/>
          <w:sz w:val="18"/>
          <w:szCs w:val="18"/>
        </w:rPr>
        <w:t>in long-term anaerobic alkaline fermentation</w:t>
      </w:r>
      <w:r w:rsidR="004E4FBB">
        <w:rPr>
          <w:rFonts w:hAnsi="宋体"/>
          <w:snapToGrid w:val="0"/>
          <w:sz w:val="18"/>
          <w:szCs w:val="18"/>
        </w:rPr>
        <w:t xml:space="preserve"> system</w:t>
      </w:r>
    </w:p>
    <w:p w14:paraId="1DCCA7DB" w14:textId="309F889D" w:rsidR="00E01B2E" w:rsidRPr="00104DCF" w:rsidRDefault="00E01B2E" w:rsidP="00E01B2E">
      <w:pPr>
        <w:spacing w:line="320" w:lineRule="exact"/>
        <w:outlineLvl w:val="2"/>
        <w:rPr>
          <w:rFonts w:ascii="黑体" w:eastAsia="黑体" w:hAnsi="黑体"/>
        </w:rPr>
      </w:pPr>
      <w:r>
        <w:rPr>
          <w:rFonts w:eastAsia="黑体" w:hint="eastAsia"/>
        </w:rPr>
        <w:t>2</w:t>
      </w:r>
      <w:r w:rsidRPr="00840148">
        <w:rPr>
          <w:rFonts w:eastAsia="黑体"/>
        </w:rPr>
        <w:t>.</w:t>
      </w:r>
      <w:r>
        <w:rPr>
          <w:rFonts w:eastAsia="黑体" w:hint="eastAsia"/>
        </w:rPr>
        <w:t>1</w:t>
      </w:r>
      <w:r w:rsidRPr="00840148">
        <w:rPr>
          <w:rFonts w:eastAsia="黑体"/>
        </w:rPr>
        <w:t>.</w:t>
      </w:r>
      <w:r>
        <w:rPr>
          <w:rFonts w:eastAsia="黑体" w:hint="eastAsia"/>
        </w:rPr>
        <w:t>3</w:t>
      </w:r>
      <w:r w:rsidRPr="00104DCF">
        <w:rPr>
          <w:rFonts w:ascii="黑体" w:eastAsia="黑体" w:hAnsi="黑体" w:hint="eastAsia"/>
        </w:rPr>
        <w:t xml:space="preserve">  </w:t>
      </w:r>
      <w:r w:rsidRPr="00E01B2E">
        <w:rPr>
          <w:rFonts w:ascii="黑体" w:eastAsia="黑体" w:hAnsi="黑体" w:hint="eastAsia"/>
        </w:rPr>
        <w:t>厌氧碱性发酵系统功能菌群</w:t>
      </w:r>
    </w:p>
    <w:p w14:paraId="5D429079" w14:textId="0DD5D76F" w:rsidR="00E01B2E" w:rsidRDefault="00E01B2E" w:rsidP="00E01B2E">
      <w:pPr>
        <w:adjustRightInd w:val="0"/>
        <w:snapToGrid w:val="0"/>
        <w:spacing w:line="320" w:lineRule="atLeast"/>
        <w:ind w:firstLineChars="200" w:firstLine="420"/>
        <w:rPr>
          <w:rFonts w:hAnsi="DejaVu Math TeX Gyre" w:cs="DejaVu Math TeX Gyre"/>
        </w:rPr>
      </w:pPr>
      <w:r w:rsidRPr="00E01B2E">
        <w:rPr>
          <w:rFonts w:hAnsi="DejaVu Math TeX Gyre" w:cs="DejaVu Math TeX Gyre" w:hint="eastAsia"/>
        </w:rPr>
        <w:t>利用</w:t>
      </w:r>
      <w:r w:rsidRPr="00E01B2E">
        <w:rPr>
          <w:rFonts w:hAnsi="DejaVu Math TeX Gyre" w:cs="DejaVu Math TeX Gyre" w:hint="eastAsia"/>
        </w:rPr>
        <w:t xml:space="preserve">16S rDNA </w:t>
      </w:r>
      <w:r w:rsidRPr="00E01B2E">
        <w:rPr>
          <w:rFonts w:hAnsi="DejaVu Math TeX Gyre" w:cs="DejaVu Math TeX Gyre" w:hint="eastAsia"/>
        </w:rPr>
        <w:t>高通量测序技术研究中温和常温下污泥厌氧碱性发酵过程中微生物群落结构的变化。</w:t>
      </w:r>
      <w:proofErr w:type="gramStart"/>
      <w:r w:rsidRPr="00E01B2E">
        <w:rPr>
          <w:rFonts w:hAnsi="DejaVu Math TeX Gyre" w:cs="DejaVu Math TeX Gyre" w:hint="eastAsia"/>
        </w:rPr>
        <w:t>门水平</w:t>
      </w:r>
      <w:proofErr w:type="gramEnd"/>
      <w:r w:rsidRPr="00E01B2E">
        <w:rPr>
          <w:rFonts w:hAnsi="DejaVu Math TeX Gyre" w:cs="DejaVu Math TeX Gyre" w:hint="eastAsia"/>
        </w:rPr>
        <w:t>上</w:t>
      </w:r>
      <w:r w:rsidR="00D41754">
        <w:rPr>
          <w:rFonts w:hAnsi="DejaVu Math TeX Gyre" w:cs="DejaVu Math TeX Gyre" w:hint="eastAsia"/>
        </w:rPr>
        <w:t>变化如图</w:t>
      </w:r>
      <w:r w:rsidR="00D41754">
        <w:rPr>
          <w:rFonts w:hAnsi="DejaVu Math TeX Gyre" w:cs="DejaVu Math TeX Gyre" w:hint="eastAsia"/>
        </w:rPr>
        <w:t>3</w:t>
      </w:r>
      <w:r w:rsidR="00D41754">
        <w:rPr>
          <w:rFonts w:hAnsi="DejaVu Math TeX Gyre" w:cs="DejaVu Math TeX Gyre" w:hint="eastAsia"/>
        </w:rPr>
        <w:t>（</w:t>
      </w:r>
      <w:r w:rsidR="00D41754">
        <w:rPr>
          <w:rFonts w:hAnsi="DejaVu Math TeX Gyre" w:cs="DejaVu Math TeX Gyre" w:hint="eastAsia"/>
        </w:rPr>
        <w:t>a</w:t>
      </w:r>
      <w:r w:rsidR="00D41754">
        <w:rPr>
          <w:rFonts w:hAnsi="DejaVu Math TeX Gyre" w:cs="DejaVu Math TeX Gyre" w:hint="eastAsia"/>
        </w:rPr>
        <w:t>）所示</w:t>
      </w:r>
      <w:r w:rsidRPr="00E01B2E">
        <w:rPr>
          <w:rFonts w:hAnsi="DejaVu Math TeX Gyre" w:cs="DejaVu Math TeX Gyre" w:hint="eastAsia"/>
        </w:rPr>
        <w:t>，高通量测序在不同温度样本中共检测到</w:t>
      </w:r>
      <w:r w:rsidRPr="00E01B2E">
        <w:rPr>
          <w:rFonts w:hAnsi="DejaVu Math TeX Gyre" w:cs="DejaVu Math TeX Gyre" w:hint="eastAsia"/>
        </w:rPr>
        <w:t>35</w:t>
      </w:r>
      <w:r w:rsidRPr="00E01B2E">
        <w:rPr>
          <w:rFonts w:hAnsi="DejaVu Math TeX Gyre" w:cs="DejaVu Math TeX Gyre" w:hint="eastAsia"/>
        </w:rPr>
        <w:t>个菌门，其中相对丰度大于</w:t>
      </w:r>
      <w:r w:rsidRPr="00E01B2E">
        <w:rPr>
          <w:rFonts w:hAnsi="DejaVu Math TeX Gyre" w:cs="DejaVu Math TeX Gyre" w:hint="eastAsia"/>
        </w:rPr>
        <w:t>1%</w:t>
      </w:r>
      <w:r w:rsidRPr="00E01B2E">
        <w:rPr>
          <w:rFonts w:hAnsi="DejaVu Math TeX Gyre" w:cs="DejaVu Math TeX Gyre" w:hint="eastAsia"/>
        </w:rPr>
        <w:t>的有</w:t>
      </w:r>
      <w:r w:rsidRPr="00E01B2E">
        <w:rPr>
          <w:rFonts w:hAnsi="DejaVu Math TeX Gyre" w:cs="DejaVu Math TeX Gyre" w:hint="eastAsia"/>
        </w:rPr>
        <w:t>6</w:t>
      </w:r>
      <w:r w:rsidRPr="00E01B2E">
        <w:rPr>
          <w:rFonts w:hAnsi="DejaVu Math TeX Gyre" w:cs="DejaVu Math TeX Gyre" w:hint="eastAsia"/>
        </w:rPr>
        <w:t>个菌门，分别为放线菌门</w:t>
      </w:r>
      <w:r w:rsidRPr="00E01B2E">
        <w:rPr>
          <w:rFonts w:hAnsi="DejaVu Math TeX Gyre" w:cs="DejaVu Math TeX Gyre" w:hint="eastAsia"/>
        </w:rPr>
        <w:t xml:space="preserve"> </w:t>
      </w:r>
      <w:proofErr w:type="spellStart"/>
      <w:r w:rsidRPr="00E01B2E">
        <w:rPr>
          <w:rFonts w:hAnsi="DejaVu Math TeX Gyre" w:cs="DejaVu Math TeX Gyre" w:hint="eastAsia"/>
        </w:rPr>
        <w:t>Actinobacteriota</w:t>
      </w:r>
      <w:proofErr w:type="spellEnd"/>
      <w:r w:rsidRPr="00E01B2E">
        <w:rPr>
          <w:rFonts w:hAnsi="DejaVu Math TeX Gyre" w:cs="DejaVu Math TeX Gyre" w:hint="eastAsia"/>
        </w:rPr>
        <w:t>、</w:t>
      </w:r>
      <w:proofErr w:type="gramStart"/>
      <w:r w:rsidRPr="00E01B2E">
        <w:rPr>
          <w:rFonts w:hAnsi="DejaVu Math TeX Gyre" w:cs="DejaVu Math TeX Gyre" w:hint="eastAsia"/>
        </w:rPr>
        <w:t>厚壁菌门</w:t>
      </w:r>
      <w:proofErr w:type="gramEnd"/>
      <w:r w:rsidRPr="00E01B2E">
        <w:rPr>
          <w:rFonts w:hAnsi="DejaVu Math TeX Gyre" w:cs="DejaVu Math TeX Gyre" w:hint="eastAsia"/>
        </w:rPr>
        <w:t xml:space="preserve"> Firmicutes</w:t>
      </w:r>
      <w:r w:rsidRPr="00E01B2E">
        <w:rPr>
          <w:rFonts w:hAnsi="DejaVu Math TeX Gyre" w:cs="DejaVu Math TeX Gyre" w:hint="eastAsia"/>
        </w:rPr>
        <w:t>、绿</w:t>
      </w:r>
      <w:proofErr w:type="gramStart"/>
      <w:r w:rsidRPr="00E01B2E">
        <w:rPr>
          <w:rFonts w:hAnsi="DejaVu Math TeX Gyre" w:cs="DejaVu Math TeX Gyre" w:hint="eastAsia"/>
        </w:rPr>
        <w:t>湾菌门</w:t>
      </w:r>
      <w:proofErr w:type="gramEnd"/>
      <w:r w:rsidRPr="00E01B2E">
        <w:rPr>
          <w:rFonts w:hAnsi="DejaVu Math TeX Gyre" w:cs="DejaVu Math TeX Gyre" w:hint="eastAsia"/>
        </w:rPr>
        <w:t xml:space="preserve"> </w:t>
      </w:r>
      <w:proofErr w:type="spellStart"/>
      <w:r w:rsidRPr="00E01B2E">
        <w:rPr>
          <w:rFonts w:hAnsi="DejaVu Math TeX Gyre" w:cs="DejaVu Math TeX Gyre" w:hint="eastAsia"/>
        </w:rPr>
        <w:t>Chloroflexi</w:t>
      </w:r>
      <w:proofErr w:type="spellEnd"/>
      <w:r w:rsidRPr="00E01B2E">
        <w:rPr>
          <w:rFonts w:hAnsi="DejaVu Math TeX Gyre" w:cs="DejaVu Math TeX Gyre" w:hint="eastAsia"/>
        </w:rPr>
        <w:t>、</w:t>
      </w:r>
      <w:proofErr w:type="gramStart"/>
      <w:r w:rsidRPr="00E01B2E">
        <w:rPr>
          <w:rFonts w:hAnsi="DejaVu Math TeX Gyre" w:cs="DejaVu Math TeX Gyre" w:hint="eastAsia"/>
        </w:rPr>
        <w:t>变形菌门</w:t>
      </w:r>
      <w:proofErr w:type="gramEnd"/>
      <w:r w:rsidRPr="00E01B2E">
        <w:rPr>
          <w:rFonts w:hAnsi="DejaVu Math TeX Gyre" w:cs="DejaVu Math TeX Gyre" w:hint="eastAsia"/>
        </w:rPr>
        <w:t xml:space="preserve"> Proteobacteria</w:t>
      </w:r>
      <w:r w:rsidRPr="00E01B2E">
        <w:rPr>
          <w:rFonts w:hAnsi="DejaVu Math TeX Gyre" w:cs="DejaVu Math TeX Gyre" w:hint="eastAsia"/>
        </w:rPr>
        <w:t>、拟杆菌门</w:t>
      </w:r>
      <w:r w:rsidRPr="00E01B2E">
        <w:rPr>
          <w:rFonts w:hAnsi="DejaVu Math TeX Gyre" w:cs="DejaVu Math TeX Gyre" w:hint="eastAsia"/>
        </w:rPr>
        <w:t xml:space="preserve"> </w:t>
      </w:r>
      <w:proofErr w:type="spellStart"/>
      <w:r w:rsidRPr="00E01B2E">
        <w:rPr>
          <w:rFonts w:hAnsi="DejaVu Math TeX Gyre" w:cs="DejaVu Math TeX Gyre" w:hint="eastAsia"/>
        </w:rPr>
        <w:t>Bacteroidota</w:t>
      </w:r>
      <w:proofErr w:type="spellEnd"/>
      <w:r w:rsidRPr="00E01B2E">
        <w:rPr>
          <w:rFonts w:hAnsi="DejaVu Math TeX Gyre" w:cs="DejaVu Math TeX Gyre" w:hint="eastAsia"/>
        </w:rPr>
        <w:t>和髌骨细菌门</w:t>
      </w:r>
      <w:r w:rsidRPr="00E01B2E">
        <w:rPr>
          <w:rFonts w:hAnsi="DejaVu Math TeX Gyre" w:cs="DejaVu Math TeX Gyre" w:hint="eastAsia"/>
        </w:rPr>
        <w:t xml:space="preserve"> </w:t>
      </w:r>
      <w:proofErr w:type="spellStart"/>
      <w:r w:rsidRPr="00E01B2E">
        <w:rPr>
          <w:rFonts w:hAnsi="DejaVu Math TeX Gyre" w:cs="DejaVu Math TeX Gyre" w:hint="eastAsia"/>
        </w:rPr>
        <w:t>Patescibacteria</w:t>
      </w:r>
      <w:proofErr w:type="spellEnd"/>
      <w:r w:rsidRPr="00E01B2E">
        <w:rPr>
          <w:rFonts w:hAnsi="DejaVu Math TeX Gyre" w:cs="DejaVu Math TeX Gyre" w:hint="eastAsia"/>
        </w:rPr>
        <w:t>。其中，本研究中在不同温度下的污泥发酵系统中的</w:t>
      </w:r>
      <w:proofErr w:type="gramStart"/>
      <w:r w:rsidRPr="00E01B2E">
        <w:rPr>
          <w:rFonts w:hAnsi="DejaVu Math TeX Gyre" w:cs="DejaVu Math TeX Gyre" w:hint="eastAsia"/>
        </w:rPr>
        <w:t>优势菌门均为</w:t>
      </w:r>
      <w:proofErr w:type="gramEnd"/>
      <w:r w:rsidRPr="00E01B2E">
        <w:rPr>
          <w:rFonts w:hAnsi="DejaVu Math TeX Gyre" w:cs="DejaVu Math TeX Gyre" w:hint="eastAsia"/>
        </w:rPr>
        <w:t>放线菌门和厚壁菌门，在中</w:t>
      </w:r>
      <w:proofErr w:type="gramStart"/>
      <w:r w:rsidRPr="00E01B2E">
        <w:rPr>
          <w:rFonts w:hAnsi="DejaVu Math TeX Gyre" w:cs="DejaVu Math TeX Gyre" w:hint="eastAsia"/>
        </w:rPr>
        <w:t>温系统</w:t>
      </w:r>
      <w:proofErr w:type="gramEnd"/>
      <w:r w:rsidRPr="00E01B2E">
        <w:rPr>
          <w:rFonts w:hAnsi="DejaVu Math TeX Gyre" w:cs="DejaVu Math TeX Gyre" w:hint="eastAsia"/>
        </w:rPr>
        <w:t>中两者的相对丰度分别为</w:t>
      </w:r>
      <w:r w:rsidRPr="00E01B2E">
        <w:rPr>
          <w:rFonts w:hAnsi="DejaVu Math TeX Gyre" w:cs="DejaVu Math TeX Gyre" w:hint="eastAsia"/>
        </w:rPr>
        <w:t>18%</w:t>
      </w:r>
      <w:r w:rsidRPr="00E01B2E">
        <w:rPr>
          <w:rFonts w:hAnsi="DejaVu Math TeX Gyre" w:cs="DejaVu Math TeX Gyre" w:hint="eastAsia"/>
        </w:rPr>
        <w:t>和</w:t>
      </w:r>
      <w:r w:rsidRPr="00E01B2E">
        <w:rPr>
          <w:rFonts w:hAnsi="DejaVu Math TeX Gyre" w:cs="DejaVu Math TeX Gyre" w:hint="eastAsia"/>
        </w:rPr>
        <w:t>51%</w:t>
      </w:r>
      <w:r w:rsidRPr="00E01B2E">
        <w:rPr>
          <w:rFonts w:hAnsi="DejaVu Math TeX Gyre" w:cs="DejaVu Math TeX Gyre" w:hint="eastAsia"/>
        </w:rPr>
        <w:t>，常温系统中的相对丰度分别为</w:t>
      </w:r>
      <w:r w:rsidRPr="00E01B2E">
        <w:rPr>
          <w:rFonts w:hAnsi="DejaVu Math TeX Gyre" w:cs="DejaVu Math TeX Gyre" w:hint="eastAsia"/>
        </w:rPr>
        <w:t>32%</w:t>
      </w:r>
      <w:r w:rsidRPr="00E01B2E">
        <w:rPr>
          <w:rFonts w:hAnsi="DejaVu Math TeX Gyre" w:cs="DejaVu Math TeX Gyre" w:hint="eastAsia"/>
        </w:rPr>
        <w:t>和</w:t>
      </w:r>
      <w:r w:rsidRPr="00E01B2E">
        <w:rPr>
          <w:rFonts w:hAnsi="DejaVu Math TeX Gyre" w:cs="DejaVu Math TeX Gyre" w:hint="eastAsia"/>
        </w:rPr>
        <w:t>29%</w:t>
      </w:r>
      <w:r w:rsidRPr="00E01B2E">
        <w:rPr>
          <w:rFonts w:hAnsi="DejaVu Math TeX Gyre" w:cs="DejaVu Math TeX Gyre" w:hint="eastAsia"/>
        </w:rPr>
        <w:t>。研究表明，放线菌门和</w:t>
      </w:r>
      <w:proofErr w:type="gramStart"/>
      <w:r w:rsidRPr="00E01B2E">
        <w:rPr>
          <w:rFonts w:hAnsi="DejaVu Math TeX Gyre" w:cs="DejaVu Math TeX Gyre" w:hint="eastAsia"/>
        </w:rPr>
        <w:t>厚壁菌门是</w:t>
      </w:r>
      <w:proofErr w:type="gramEnd"/>
      <w:r w:rsidRPr="00E01B2E">
        <w:rPr>
          <w:rFonts w:hAnsi="DejaVu Math TeX Gyre" w:cs="DejaVu Math TeX Gyre" w:hint="eastAsia"/>
        </w:rPr>
        <w:t>传统厌氧污泥发酵系统中的</w:t>
      </w:r>
      <w:proofErr w:type="gramStart"/>
      <w:r w:rsidRPr="00E01B2E">
        <w:rPr>
          <w:rFonts w:hAnsi="DejaVu Math TeX Gyre" w:cs="DejaVu Math TeX Gyre" w:hint="eastAsia"/>
        </w:rPr>
        <w:t>关键菌门</w:t>
      </w:r>
      <w:proofErr w:type="gramEnd"/>
      <w:r w:rsidR="00A47C96">
        <w:rPr>
          <w:rFonts w:hAnsi="DejaVu Math TeX Gyre" w:cs="DejaVu Math TeX Gyre"/>
        </w:rPr>
        <w:fldChar w:fldCharType="begin"/>
      </w:r>
      <w:r w:rsidR="00EF6E48">
        <w:rPr>
          <w:rFonts w:hAnsi="DejaVu Math TeX Gyre" w:cs="DejaVu Math TeX Gyre"/>
        </w:rPr>
        <w:instrText xml:space="preserve"> ADDIN ZOTERO_ITEM CSL_CITATION {"citationID":"8xkgSunh","properties":{"unsorted":false,"formattedCitation":"\\super [15]\\nosupersub{}","plainCitation":"[15]","noteIndex":0},"citationItems":[{"id":137,"uris":["http://zotero.org/users/10690344/items/XCPPWA92"],"itemData":{"id":137,"type":"article-journal","abstract":"Alkaline co-fermentation of primary sludge and external organic waste (OW) was studied to elucidate the in</w:instrText>
      </w:r>
      <w:r w:rsidR="00EF6E48">
        <w:rPr>
          <w:rFonts w:ascii="Cambria" w:hAnsi="Cambria" w:cs="Cambria"/>
        </w:rPr>
        <w:instrText>­</w:instrText>
      </w:r>
      <w:r w:rsidR="00EF6E48">
        <w:rPr>
          <w:rFonts w:hAnsi="DejaVu Math TeX Gyre" w:cs="DejaVu Math TeX Gyre"/>
        </w:rPr>
        <w:instrText xml:space="preserve"> fluence of substrate ratios and long-term system robustness and microbial community dynamics using batch and semi-continuous reactors. Volatile fatty acid (VFA) production increased with increasing OW fraction in the substrate due to synergistic effects of co-degradation. VFA production at pH 10 increased up to 30,300 mgCOD/L (yield of </w:instrText>
      </w:r>
      <w:r w:rsidR="00EF6E48">
        <w:rPr>
          <w:rFonts w:hAnsi="DejaVu Math TeX Gyre" w:cs="DejaVu Math TeX Gyre" w:hint="eastAsia"/>
        </w:rPr>
        <w:instrText xml:space="preserve">630 mg COD/gVSfed) but reduced over time to </w:instrText>
      </w:r>
      <w:r w:rsidR="00EF6E48">
        <w:rPr>
          <w:rFonts w:hAnsi="DejaVu Math TeX Gyre" w:cs="DejaVu Math TeX Gyre" w:hint="eastAsia"/>
        </w:rPr>
        <w:instrText>≈</w:instrText>
      </w:r>
      <w:r w:rsidR="00EF6E48">
        <w:rPr>
          <w:rFonts w:hAnsi="DejaVu Math TeX Gyre" w:cs="DejaVu Math TeX Gyre" w:hint="eastAsia"/>
        </w:rPr>
        <w:instrText>10,000 mgCOD/L. Lowering pH to 9 led to the restoration of VFA production with a maximum of 32,000 mg COD/L (676 mg COD/g VSfed) due to changes in microbial structure. VFA was composed mainly of acetic acid, bu</w:instrText>
      </w:r>
      <w:r w:rsidR="00EF6E48">
        <w:rPr>
          <w:rFonts w:hAnsi="DejaVu Math TeX Gyre" w:cs="DejaVu Math TeX Gyre"/>
        </w:rPr>
        <w:instrText>t propionic acid increased at pH 9. The mi</w:instrText>
      </w:r>
      <w:r w:rsidR="00EF6E48">
        <w:rPr>
          <w:rFonts w:ascii="Cambria" w:hAnsi="Cambria" w:cs="Cambria"/>
        </w:rPr>
        <w:instrText>­</w:instrText>
      </w:r>
      <w:r w:rsidR="00EF6E48">
        <w:rPr>
          <w:rFonts w:hAnsi="DejaVu Math TeX Gyre" w:cs="DejaVu Math TeX Gyre"/>
        </w:rPr>
        <w:instrText xml:space="preserve"> crobial community was dominated by Bacillaceae (34 </w:instrText>
      </w:r>
      <w:r w:rsidR="00EF6E48">
        <w:rPr>
          <w:rFonts w:hAnsi="DejaVu Math TeX Gyre" w:cs="DejaVu Math TeX Gyre"/>
        </w:rPr>
        <w:instrText>±</w:instrText>
      </w:r>
      <w:r w:rsidR="00EF6E48">
        <w:rPr>
          <w:rFonts w:hAnsi="DejaVu Math TeX Gyre" w:cs="DejaVu Math TeX Gyre"/>
        </w:rPr>
        <w:instrText xml:space="preserve"> 10%) and Proteinivoracales_uncultured (16 </w:instrText>
      </w:r>
      <w:r w:rsidR="00EF6E48">
        <w:rPr>
          <w:rFonts w:hAnsi="DejaVu Math TeX Gyre" w:cs="DejaVu Math TeX Gyre"/>
        </w:rPr>
        <w:instrText>±</w:instrText>
      </w:r>
      <w:r w:rsidR="00EF6E48">
        <w:rPr>
          <w:rFonts w:hAnsi="DejaVu Math TeX Gyre" w:cs="DejaVu Math TeX Gyre"/>
        </w:rPr>
        <w:instrText xml:space="preserve"> 11%) at pH 10, while Dysgonomonadaceae (52 </w:instrText>
      </w:r>
      <w:r w:rsidR="00EF6E48">
        <w:rPr>
          <w:rFonts w:hAnsi="DejaVu Math TeX Gyre" w:cs="DejaVu Math TeX Gyre"/>
        </w:rPr>
        <w:instrText>±</w:instrText>
      </w:r>
      <w:r w:rsidR="00EF6E48">
        <w:rPr>
          <w:rFonts w:hAnsi="DejaVu Math TeX Gyre" w:cs="DejaVu Math TeX Gyre"/>
        </w:rPr>
        <w:instrText xml:space="preserve"> 8%) was enriched at pH 9. The study demonstrated a zero-waste strategy that turns organic wastes into bio-based products.","call-number":"1","container-title":"Bioresource Technology","DOI":"10.1016/j.biortech.2021.126621","ISSN":"09608524","journalAbbreviation":"Bioresource Technology","language":"en","note":"TLDR: The study demonstrated a zero-waste strategy that turns organic wastes into bio-based products using batch and semi-continuous reactors to elucidate the influence of substrate ratios and long-term system robustness and microbial community dynamics.","page":"126621","source":"11.4","title":"Long-term alkaline volatile fatty acids production from waste streams: Impact of pH and dominance of Dysgonomonadaceae","volume":"346","author":[{"family":"Owusu-Agyeman","given":"Isaac"},{"family":"Plaza","given":"Elzbieta"},{"family":"Cetecioglu","given":"Zeynep"}],"issued":{"date-parts":[["2022",2]]}}}],"schema":"https://github.com/citation-style-language/schema/raw/master/csl-citation.json"} </w:instrText>
      </w:r>
      <w:r w:rsidR="00A47C96">
        <w:rPr>
          <w:rFonts w:hAnsi="DejaVu Math TeX Gyre" w:cs="DejaVu Math TeX Gyre"/>
        </w:rPr>
        <w:fldChar w:fldCharType="separate"/>
      </w:r>
      <w:r w:rsidR="00EF6E48" w:rsidRPr="00EF6E48">
        <w:rPr>
          <w:kern w:val="0"/>
          <w:vertAlign w:val="superscript"/>
        </w:rPr>
        <w:t>[15]</w:t>
      </w:r>
      <w:r w:rsidR="00A47C96">
        <w:rPr>
          <w:rFonts w:hAnsi="DejaVu Math TeX Gyre" w:cs="DejaVu Math TeX Gyre"/>
        </w:rPr>
        <w:fldChar w:fldCharType="end"/>
      </w:r>
      <w:r w:rsidRPr="00E01B2E">
        <w:rPr>
          <w:rFonts w:hAnsi="DejaVu Math TeX Gyre" w:cs="DejaVu Math TeX Gyre" w:hint="eastAsia"/>
        </w:rPr>
        <w:t>，与有机物的水解酸化密切相关。其中放线菌门能够分解纤维素、抗生素以及角蛋白等一些复杂的有机物；</w:t>
      </w:r>
      <w:proofErr w:type="gramStart"/>
      <w:r w:rsidRPr="00E01B2E">
        <w:rPr>
          <w:rFonts w:hAnsi="DejaVu Math TeX Gyre" w:cs="DejaVu Math TeX Gyre" w:hint="eastAsia"/>
        </w:rPr>
        <w:t>厚壁菌门则</w:t>
      </w:r>
      <w:proofErr w:type="gramEnd"/>
      <w:r w:rsidRPr="00E01B2E">
        <w:rPr>
          <w:rFonts w:hAnsi="DejaVu Math TeX Gyre" w:cs="DejaVu Math TeX Gyre" w:hint="eastAsia"/>
        </w:rPr>
        <w:t>被认为可以在厌氧消化过程中有效的分泌水解酶，丰度越高越有利于有机物进行水解产酸作用</w:t>
      </w:r>
      <w:r w:rsidR="00636AF2">
        <w:rPr>
          <w:rFonts w:hAnsi="DejaVu Math TeX Gyre" w:cs="DejaVu Math TeX Gyre"/>
        </w:rPr>
        <w:fldChar w:fldCharType="begin"/>
      </w:r>
      <w:r w:rsidR="00EF6E48">
        <w:rPr>
          <w:rFonts w:hAnsi="DejaVu Math TeX Gyre" w:cs="DejaVu Math TeX Gyre"/>
        </w:rPr>
        <w:instrText xml:space="preserve"> ADDIN ZOTERO_ITEM CSL_CITATION {"citationID":"UdTsjOsE","properties":{"unsorted":false,"formattedCitation":"\\super [16]\\nosupersub{}","plainCitation":"[16]","noteIndex":0},"citationItems":[{"id":120,"uris":["http://zotero.org/users/10690344/items/5WFVHB2G"],"itemData":{"id":120,"type":"article-journal","abstract":"The effects of temperatures (15e55  C) on the alkaline fermentation of sewage sludge were investigated in semi-continuous stirred tank reactors (semi e CSTR) at the pH of 10. The highest soluble chemical oxygen demand (SCOD) yield was obtained at 55  C (764.2 mg/ (gVS L d)), while the highest short chain fatty acids (SCFAs) yield was observed at 35  C (319.8 mg/(gVS L d)), 1.5 times higher than SCFAs yield at 55  C (209.5 mg/(gVS L d)). The proportion of the intercellular organic substances being transferred to the slime layer of sludge </w:instrText>
      </w:r>
      <w:r w:rsidR="00EF6E48">
        <w:rPr>
          <w:rFonts w:hAnsi="DejaVu Math TeX Gyre" w:cs="DejaVu Math TeX Gyre"/>
        </w:rPr>
        <w:instrText>ﬂ</w:instrText>
      </w:r>
      <w:r w:rsidR="00EF6E48">
        <w:rPr>
          <w:rFonts w:hAnsi="DejaVu Math TeX Gyre" w:cs="DejaVu Math TeX Gyre"/>
        </w:rPr>
        <w:instrText xml:space="preserve">ocs increased from 29% at 15  C to 54% at 55  C. But only a small part of soluble organic substances in the slime layers was converted to SCFAs at 55  C. The dewaterability of sludge was better at 35  C than that at 55  C. Microbiological community analysis showed the acid-producing microorganisms at the medium temperatures (25  C and 35  C) were more diverse and abundant than those at the low (15  C) and high temperatures (55  C). Clodtridium and Bacillus in Firmicutes and Gamma proteobacterium in Proteobacteria were the dominant functional bacterial species for high SCFA accumulation.","call-number":"1","container-title":"Water Research","DOI":"10.1016/j.watres.2014.03.030","ISSN":"00431354","journalAbbreviation":"Water Research","language":"en","note":"TLDR: Microbiological community analysis showed the acid-producing microorganisms at the medium temperatures were more diverse and abundant than those at the low (15 </w:instrText>
      </w:r>
      <w:r w:rsidR="00EF6E48">
        <w:rPr>
          <w:rFonts w:hAnsi="DejaVu Math TeX Gyre" w:cs="DejaVu Math TeX Gyre"/>
        </w:rPr>
        <w:instrText>°</w:instrText>
      </w:r>
      <w:r w:rsidR="00EF6E48">
        <w:rPr>
          <w:rFonts w:hAnsi="DejaVu Math TeX Gyre" w:cs="DejaVu Math TeX Gyre"/>
        </w:rPr>
        <w:instrText xml:space="preserve">C) and high temperatures (55 </w:instrText>
      </w:r>
      <w:r w:rsidR="00EF6E48">
        <w:rPr>
          <w:rFonts w:hAnsi="DejaVu Math TeX Gyre" w:cs="DejaVu Math TeX Gyre"/>
        </w:rPr>
        <w:instrText>°</w:instrText>
      </w:r>
      <w:r w:rsidR="00EF6E48">
        <w:rPr>
          <w:rFonts w:hAnsi="DejaVu Math TeX Gyre" w:cs="DejaVu Math TeX Gyre"/>
        </w:rPr>
        <w:instrText xml:space="preserve">C).","page":"34-45","source":"12.8","title":"Effect of temperature on short chain fatty acids (SCFAs) accumulation and microbiological transformation in sludge alkaline fermentation with Ca(OH)2 adjustment","volume":"61","author":[{"family":"Li","given":"XiaoLing"},{"family":"Peng","given":"YongZhen"},{"family":"Ren","given":"NanQi"},{"family":"Li","given":"BaiKun"},{"family":"Chai","given":"TongZhi"},{"family":"Zhang","given":"Liang"}],"issued":{"date-parts":[["2014",9]]}}}],"schema":"https://github.com/citation-style-language/schema/raw/master/csl-citation.json"} </w:instrText>
      </w:r>
      <w:r w:rsidR="00636AF2">
        <w:rPr>
          <w:rFonts w:hAnsi="DejaVu Math TeX Gyre" w:cs="DejaVu Math TeX Gyre"/>
        </w:rPr>
        <w:fldChar w:fldCharType="separate"/>
      </w:r>
      <w:r w:rsidR="00EF6E48" w:rsidRPr="00EF6E48">
        <w:rPr>
          <w:kern w:val="0"/>
          <w:vertAlign w:val="superscript"/>
        </w:rPr>
        <w:t>[16]</w:t>
      </w:r>
      <w:r w:rsidR="00636AF2">
        <w:rPr>
          <w:rFonts w:hAnsi="DejaVu Math TeX Gyre" w:cs="DejaVu Math TeX Gyre"/>
        </w:rPr>
        <w:fldChar w:fldCharType="end"/>
      </w:r>
      <w:r w:rsidRPr="00E01B2E">
        <w:rPr>
          <w:rFonts w:hAnsi="DejaVu Math TeX Gyre" w:cs="DejaVu Math TeX Gyre" w:hint="eastAsia"/>
        </w:rPr>
        <w:t>。</w:t>
      </w:r>
    </w:p>
    <w:p w14:paraId="7F991F82" w14:textId="4DD47B73" w:rsidR="00D41754" w:rsidRDefault="00D41754" w:rsidP="00D41754">
      <w:pPr>
        <w:adjustRightInd w:val="0"/>
        <w:snapToGrid w:val="0"/>
        <w:spacing w:line="320" w:lineRule="atLeast"/>
        <w:ind w:firstLineChars="200" w:firstLine="420"/>
        <w:rPr>
          <w:rFonts w:hAnsi="DejaVu Math TeX Gyre" w:cs="DejaVu Math TeX Gyre"/>
        </w:rPr>
      </w:pPr>
      <w:proofErr w:type="gramStart"/>
      <w:r w:rsidRPr="001807D8">
        <w:rPr>
          <w:rFonts w:hAnsi="DejaVu Math TeX Gyre" w:cs="DejaVu Math TeX Gyre" w:hint="eastAsia"/>
        </w:rPr>
        <w:t>属水平</w:t>
      </w:r>
      <w:proofErr w:type="gramEnd"/>
      <w:r w:rsidRPr="001807D8">
        <w:rPr>
          <w:rFonts w:hAnsi="DejaVu Math TeX Gyre" w:cs="DejaVu Math TeX Gyre" w:hint="eastAsia"/>
        </w:rPr>
        <w:t>上</w:t>
      </w:r>
      <w:r>
        <w:rPr>
          <w:rFonts w:hAnsi="DejaVu Math TeX Gyre" w:cs="DejaVu Math TeX Gyre" w:hint="eastAsia"/>
        </w:rPr>
        <w:t>菌群变化如图</w:t>
      </w:r>
      <w:r>
        <w:rPr>
          <w:rFonts w:hAnsi="DejaVu Math TeX Gyre" w:cs="DejaVu Math TeX Gyre" w:hint="eastAsia"/>
        </w:rPr>
        <w:t>3</w:t>
      </w:r>
      <w:r>
        <w:rPr>
          <w:rFonts w:hAnsi="DejaVu Math TeX Gyre" w:cs="DejaVu Math TeX Gyre" w:hint="eastAsia"/>
        </w:rPr>
        <w:t>（</w:t>
      </w:r>
      <w:r>
        <w:rPr>
          <w:rFonts w:hAnsi="DejaVu Math TeX Gyre" w:cs="DejaVu Math TeX Gyre" w:hint="eastAsia"/>
        </w:rPr>
        <w:t>b</w:t>
      </w:r>
      <w:r>
        <w:rPr>
          <w:rFonts w:hAnsi="DejaVu Math TeX Gyre" w:cs="DejaVu Math TeX Gyre" w:hint="eastAsia"/>
        </w:rPr>
        <w:t>）所示，</w:t>
      </w:r>
      <w:r w:rsidRPr="001807D8">
        <w:rPr>
          <w:rFonts w:hAnsi="DejaVu Math TeX Gyre" w:cs="DejaVu Math TeX Gyre" w:hint="eastAsia"/>
        </w:rPr>
        <w:t>共检测出</w:t>
      </w:r>
      <w:r w:rsidRPr="001807D8">
        <w:rPr>
          <w:rFonts w:hAnsi="DejaVu Math TeX Gyre" w:cs="DejaVu Math TeX Gyre" w:hint="eastAsia"/>
        </w:rPr>
        <w:t>690</w:t>
      </w:r>
      <w:r w:rsidRPr="001807D8">
        <w:rPr>
          <w:rFonts w:hAnsi="DejaVu Math TeX Gyre" w:cs="DejaVu Math TeX Gyre" w:hint="eastAsia"/>
        </w:rPr>
        <w:t>个菌属，其中在中温污泥发酵系统中相对丰度大于</w:t>
      </w:r>
      <w:r w:rsidRPr="001807D8">
        <w:rPr>
          <w:rFonts w:hAnsi="DejaVu Math TeX Gyre" w:cs="DejaVu Math TeX Gyre" w:hint="eastAsia"/>
        </w:rPr>
        <w:t>2%</w:t>
      </w:r>
      <w:r w:rsidRPr="001807D8">
        <w:rPr>
          <w:rFonts w:hAnsi="DejaVu Math TeX Gyre" w:cs="DejaVu Math TeX Gyre" w:hint="eastAsia"/>
        </w:rPr>
        <w:t>的有</w:t>
      </w:r>
      <w:r w:rsidRPr="001807D8">
        <w:rPr>
          <w:rFonts w:hAnsi="DejaVu Math TeX Gyre" w:cs="DejaVu Math TeX Gyre" w:hint="eastAsia"/>
        </w:rPr>
        <w:t>12</w:t>
      </w:r>
      <w:r w:rsidRPr="001807D8">
        <w:rPr>
          <w:rFonts w:hAnsi="DejaVu Math TeX Gyre" w:cs="DejaVu Math TeX Gyre" w:hint="eastAsia"/>
        </w:rPr>
        <w:t>个，常温系统</w:t>
      </w:r>
      <w:r w:rsidRPr="00D41754">
        <w:rPr>
          <w:rFonts w:hAnsi="DejaVu Math TeX Gyre" w:cs="DejaVu Math TeX Gyre" w:hint="eastAsia"/>
        </w:rPr>
        <w:t>中有</w:t>
      </w:r>
      <w:r w:rsidRPr="00D41754">
        <w:rPr>
          <w:rFonts w:hAnsi="DejaVu Math TeX Gyre" w:cs="DejaVu Math TeX Gyre" w:hint="eastAsia"/>
        </w:rPr>
        <w:t>7</w:t>
      </w:r>
      <w:r w:rsidRPr="00D41754">
        <w:rPr>
          <w:rFonts w:hAnsi="DejaVu Math TeX Gyre" w:cs="DejaVu Math TeX Gyre" w:hint="eastAsia"/>
        </w:rPr>
        <w:t>个。中温</w:t>
      </w:r>
      <w:r w:rsidRPr="001807D8">
        <w:rPr>
          <w:rFonts w:hAnsi="DejaVu Math TeX Gyre" w:cs="DejaVu Math TeX Gyre" w:hint="eastAsia"/>
        </w:rPr>
        <w:t>下污泥发酵的优势菌属为</w:t>
      </w:r>
      <w:proofErr w:type="spellStart"/>
      <w:r w:rsidRPr="00636AF2">
        <w:rPr>
          <w:rFonts w:hAnsi="DejaVu Math TeX Gyre" w:cs="DejaVu Math TeX Gyre" w:hint="eastAsia"/>
          <w:i/>
          <w:iCs/>
        </w:rPr>
        <w:t>Acetoanaerobium</w:t>
      </w:r>
      <w:proofErr w:type="spellEnd"/>
      <w:r w:rsidRPr="001807D8">
        <w:rPr>
          <w:rFonts w:hAnsi="DejaVu Math TeX Gyre" w:cs="DejaVu Math TeX Gyre" w:hint="eastAsia"/>
        </w:rPr>
        <w:t>（</w:t>
      </w:r>
      <w:r w:rsidRPr="001807D8">
        <w:rPr>
          <w:rFonts w:hAnsi="DejaVu Math TeX Gyre" w:cs="DejaVu Math TeX Gyre" w:hint="eastAsia"/>
        </w:rPr>
        <w:t>18%</w:t>
      </w:r>
      <w:r w:rsidRPr="001807D8">
        <w:rPr>
          <w:rFonts w:hAnsi="DejaVu Math TeX Gyre" w:cs="DejaVu Math TeX Gyre" w:hint="eastAsia"/>
        </w:rPr>
        <w:t>），属于化学有机营养型厌氧菌，可以利用碳水化合物产生醋酸及其他挥发性酸；其次为</w:t>
      </w:r>
      <w:proofErr w:type="spellStart"/>
      <w:r w:rsidRPr="00636AF2">
        <w:rPr>
          <w:rFonts w:hAnsi="DejaVu Math TeX Gyre" w:cs="DejaVu Math TeX Gyre" w:hint="eastAsia"/>
          <w:i/>
          <w:iCs/>
        </w:rPr>
        <w:t>Erysipelothrix</w:t>
      </w:r>
      <w:proofErr w:type="spellEnd"/>
      <w:r w:rsidRPr="001807D8">
        <w:rPr>
          <w:rFonts w:hAnsi="DejaVu Math TeX Gyre" w:cs="DejaVu Math TeX Gyre" w:hint="eastAsia"/>
        </w:rPr>
        <w:t>（</w:t>
      </w:r>
      <w:r w:rsidRPr="001807D8">
        <w:rPr>
          <w:rFonts w:hAnsi="DejaVu Math TeX Gyre" w:cs="DejaVu Math TeX Gyre" w:hint="eastAsia"/>
        </w:rPr>
        <w:t>8%</w:t>
      </w:r>
      <w:r w:rsidRPr="001807D8">
        <w:rPr>
          <w:rFonts w:hAnsi="DejaVu Math TeX Gyre" w:cs="DejaVu Math TeX Gyre" w:hint="eastAsia"/>
        </w:rPr>
        <w:t>），利用葡萄</w:t>
      </w:r>
      <w:r w:rsidRPr="001807D8">
        <w:rPr>
          <w:rFonts w:hAnsi="DejaVu Math TeX Gyre" w:cs="DejaVu Math TeX Gyre" w:hint="eastAsia"/>
        </w:rPr>
        <w:lastRenderedPageBreak/>
        <w:t>糖和其他碳水化合物产酸但不产气；此外还有在厌氧消化中起着重要作用的典型发酵</w:t>
      </w:r>
      <w:proofErr w:type="gramStart"/>
      <w:r w:rsidRPr="001807D8">
        <w:rPr>
          <w:rFonts w:hAnsi="DejaVu Math TeX Gyre" w:cs="DejaVu Math TeX Gyre" w:hint="eastAsia"/>
        </w:rPr>
        <w:t>菌</w:t>
      </w:r>
      <w:proofErr w:type="spellStart"/>
      <w:proofErr w:type="gramEnd"/>
      <w:r w:rsidRPr="00636AF2">
        <w:rPr>
          <w:rFonts w:hAnsi="DejaVu Math TeX Gyre" w:cs="DejaVu Math TeX Gyre" w:hint="eastAsia"/>
          <w:i/>
          <w:iCs/>
        </w:rPr>
        <w:t>Proteinivoracales</w:t>
      </w:r>
      <w:proofErr w:type="spellEnd"/>
      <w:r w:rsidRPr="001807D8">
        <w:rPr>
          <w:rFonts w:hAnsi="DejaVu Math TeX Gyre" w:cs="DejaVu Math TeX Gyre" w:hint="eastAsia"/>
        </w:rPr>
        <w:t>（</w:t>
      </w:r>
      <w:r w:rsidRPr="001807D8">
        <w:rPr>
          <w:rFonts w:hAnsi="DejaVu Math TeX Gyre" w:cs="DejaVu Math TeX Gyre" w:hint="eastAsia"/>
        </w:rPr>
        <w:t>6%</w:t>
      </w:r>
      <w:r w:rsidRPr="001807D8">
        <w:rPr>
          <w:rFonts w:hAnsi="DejaVu Math TeX Gyre" w:cs="DejaVu Math TeX Gyre" w:hint="eastAsia"/>
        </w:rPr>
        <w:t>）和</w:t>
      </w:r>
      <w:proofErr w:type="spellStart"/>
      <w:r w:rsidRPr="00636AF2">
        <w:rPr>
          <w:rFonts w:hAnsi="DejaVu Math TeX Gyre" w:cs="DejaVu Math TeX Gyre" w:hint="eastAsia"/>
          <w:i/>
          <w:iCs/>
        </w:rPr>
        <w:t>Brassicibacter</w:t>
      </w:r>
      <w:proofErr w:type="spellEnd"/>
      <w:r w:rsidRPr="001807D8">
        <w:rPr>
          <w:rFonts w:hAnsi="DejaVu Math TeX Gyre" w:cs="DejaVu Math TeX Gyre" w:hint="eastAsia"/>
        </w:rPr>
        <w:t>（</w:t>
      </w:r>
      <w:r w:rsidRPr="001807D8">
        <w:rPr>
          <w:rFonts w:hAnsi="DejaVu Math TeX Gyre" w:cs="DejaVu Math TeX Gyre" w:hint="eastAsia"/>
        </w:rPr>
        <w:t>5 %</w:t>
      </w:r>
      <w:r w:rsidRPr="001807D8">
        <w:rPr>
          <w:rFonts w:hAnsi="DejaVu Math TeX Gyre" w:cs="DejaVu Math TeX Gyre" w:hint="eastAsia"/>
        </w:rPr>
        <w:t>）</w:t>
      </w:r>
      <w:r>
        <w:rPr>
          <w:rFonts w:hAnsi="DejaVu Math TeX Gyre" w:cs="DejaVu Math TeX Gyre"/>
        </w:rPr>
        <w:fldChar w:fldCharType="begin"/>
      </w:r>
      <w:r>
        <w:rPr>
          <w:rFonts w:hAnsi="DejaVu Math TeX Gyre" w:cs="DejaVu Math TeX Gyre"/>
        </w:rPr>
        <w:instrText xml:space="preserve"> ADDIN ZOTERO_ITEM CSL_CITATION {"citationID":"HOg2Sm5z","properties":{"unsorted":false,"formattedCitation":"\\super [17]\\nosupersub{}","plainCitation":"[17]","noteIndex":0},"citationItems":[{"id":136,"uris":["http://zotero.org/users/10690344/items/Q9PPYNYK"],"itemData":{"id":136,"type":"article-journal","abstract":"Interspecies electron transfer (IET) between syntrophic fatty-acid oxidizing bacteria (SFOBs) and methanogens decided the performance of anaerobic digestion. Electron shuttles, as potential IET accelerators, were contro</w:instrText>
      </w:r>
      <w:r>
        <w:rPr>
          <w:rFonts w:ascii="Cambria" w:hAnsi="Cambria" w:cs="Cambria"/>
        </w:rPr>
        <w:instrText>­</w:instrText>
      </w:r>
      <w:r>
        <w:rPr>
          <w:rFonts w:hAnsi="DejaVu Math TeX Gyre" w:cs="DejaVu Math TeX Gyre"/>
        </w:rPr>
        <w:instrText xml:space="preserve"> versial concerning their influences on methanogenesis. In this study, concentration-dependent effects of anthraquinone-2-sulfonate (AQS) and cysteine on glucose digestion were firstly demonstrated: low dosage of AQS and cysteine (50 and 100 </w:instrText>
      </w:r>
      <w:r>
        <w:rPr>
          <w:rFonts w:hAnsi="DejaVu Math TeX Gyre" w:cs="DejaVu Math TeX Gyre"/>
        </w:rPr>
        <w:instrText>µ</w:instrText>
      </w:r>
      <w:r>
        <w:rPr>
          <w:rFonts w:hAnsi="DejaVu Math TeX Gyre" w:cs="DejaVu Math TeX Gyre"/>
        </w:rPr>
        <w:instrText>M, respectively) had highest methane yield (133.5% and 148.6%, respectively). Using butyrate as substrate, distinct tendencies towards the enrichment of methanogenic community were further revealed. Cysteine just acted as a reductant which lowered ORP quickly and enriched most methanogens. It benefited methanogenesis right until methanogenic substrates accumulated. AQS, however, showed charac</w:instrText>
      </w:r>
      <w:r>
        <w:rPr>
          <w:rFonts w:ascii="Cambria" w:hAnsi="Cambria" w:cs="Cambria"/>
        </w:rPr>
        <w:instrText>­</w:instrText>
      </w:r>
      <w:r>
        <w:rPr>
          <w:rFonts w:hAnsi="DejaVu Math TeX Gyre" w:cs="DejaVu Math TeX Gyre"/>
        </w:rPr>
        <w:instrText xml:space="preserve"> teristic features of electron shuttles: it was firstly oxidized by SFOBs and then reduced by hydrogenotrophic methanogens, which accelerated methanogenic butyrate degradation. This study showed wide spectrum of SFOBs and methanogens benefited from the addition of electron shuttles, which laid foundation for future application.","call-number":"1","container-title":"Bioresource Technology","DOI":"10.1016/j.biortech.2021.125074","ISSN":"09608524","journalAbbreviation":"Bioresource Technology","language":"en","note":"TLDR: Wide spectrum of SFOBs and methanogens benefited from the addition of electron shuttles, which laid foundation for future application.","page":"125074","source":"11.4","title":"Syntrophic butyrate-oxidizing methanogenesis promoted by anthraquinone-2-sulfonate and cysteine: Distinct tendencies towards the enrichment of methanogens and syntrophic fatty-acid oxidizing bacteria","volume":"332","author":[{"family":"Cai","given":"Guanjing"},{"family":"Zhu","given":"Gefu"},{"family":"Zhou","given":"Mingdian"},{"family":"Lv","given":"Nan"},{"family":"Wang","given":"Ruming"},{"family":"Li","given":"Chunxing"},{"family":"Li","given":"Junjie"},{"family":"Pan","given":"Xiaofang"}],"issued":{"date-parts":[["2021",7]]}}}],"schema":"https://github.com/citation-style-language/schema/raw/master/csl-citation.json"} </w:instrText>
      </w:r>
      <w:r>
        <w:rPr>
          <w:rFonts w:hAnsi="DejaVu Math TeX Gyre" w:cs="DejaVu Math TeX Gyre"/>
        </w:rPr>
        <w:fldChar w:fldCharType="separate"/>
      </w:r>
      <w:r w:rsidRPr="00EF6E48">
        <w:rPr>
          <w:kern w:val="0"/>
          <w:vertAlign w:val="superscript"/>
        </w:rPr>
        <w:t>[17]</w:t>
      </w:r>
      <w:r>
        <w:rPr>
          <w:rFonts w:hAnsi="DejaVu Math TeX Gyre" w:cs="DejaVu Math TeX Gyre"/>
        </w:rPr>
        <w:fldChar w:fldCharType="end"/>
      </w:r>
      <w:r w:rsidRPr="001807D8">
        <w:rPr>
          <w:rFonts w:hAnsi="DejaVu Math TeX Gyre" w:cs="DejaVu Math TeX Gyre" w:hint="eastAsia"/>
        </w:rPr>
        <w:t>等。与之明显不同的是，常温下污泥发酵系统中的优势菌属是</w:t>
      </w:r>
      <w:proofErr w:type="spellStart"/>
      <w:r w:rsidRPr="00636AF2">
        <w:rPr>
          <w:rFonts w:hAnsi="DejaVu Math TeX Gyre" w:cs="DejaVu Math TeX Gyre" w:hint="eastAsia"/>
          <w:i/>
          <w:iCs/>
        </w:rPr>
        <w:t>Candidatus_Microthrix</w:t>
      </w:r>
      <w:proofErr w:type="spellEnd"/>
      <w:r w:rsidRPr="001807D8">
        <w:rPr>
          <w:rFonts w:hAnsi="DejaVu Math TeX Gyre" w:cs="DejaVu Math TeX Gyre" w:hint="eastAsia"/>
        </w:rPr>
        <w:t>（</w:t>
      </w:r>
      <w:r w:rsidRPr="001807D8">
        <w:rPr>
          <w:rFonts w:hAnsi="DejaVu Math TeX Gyre" w:cs="DejaVu Math TeX Gyre" w:hint="eastAsia"/>
        </w:rPr>
        <w:t>20%</w:t>
      </w:r>
      <w:r w:rsidRPr="001807D8">
        <w:rPr>
          <w:rFonts w:hAnsi="DejaVu Math TeX Gyre" w:cs="DejaVu Math TeX Gyre" w:hint="eastAsia"/>
        </w:rPr>
        <w:t>），该菌属为微丝菌，比表面积大，有利于活性污泥微生物摄取底物</w:t>
      </w:r>
      <w:r>
        <w:rPr>
          <w:rFonts w:hAnsi="DejaVu Math TeX Gyre" w:cs="DejaVu Math TeX Gyre"/>
        </w:rPr>
        <w:fldChar w:fldCharType="begin"/>
      </w:r>
      <w:r>
        <w:rPr>
          <w:rFonts w:hAnsi="DejaVu Math TeX Gyre" w:cs="DejaVu Math TeX Gyre"/>
        </w:rPr>
        <w:instrText xml:space="preserve"> ADDIN ZOTERO_ITEM CSL_CITATION {"citationID":"FEqCupTG","properties":{"unsorted":false,"formattedCitation":"\\super [18]\\nosupersub{}","plainCitation":"[18]","noteIndex":0},"citationItems":[{"id":133,"uris":["http://zotero.org/users/10690344/items/IVCRX</w:instrText>
      </w:r>
      <w:r>
        <w:rPr>
          <w:rFonts w:hAnsi="DejaVu Math TeX Gyre" w:cs="DejaVu Math TeX Gyre" w:hint="eastAsia"/>
        </w:rPr>
        <w:instrText>F5F"],"itemData":{"id":133,"type":"article-journal","abstract":"</w:instrText>
      </w:r>
      <w:r>
        <w:rPr>
          <w:rFonts w:hAnsi="DejaVu Math TeX Gyre" w:cs="DejaVu Math TeX Gyre" w:hint="eastAsia"/>
        </w:rPr>
        <w:instrText>微生物群落在活性污泥中发挥有重要作用，为了解采用活性污泥法的城市污水处理厂微生物群落特征和群体感应调控作用，采集天津市某城市污水处理厂活性污泥样品，采用高通量测序对其微生物群落特征进行解析，并分析其群体感应调控作用。结果表明，该污水处理厂一年间活性污泥样品的微生物多样性和微生物群落结构存在一定差异性，主要是由于冬春季节发生了污泥膨胀。</w:instrText>
      </w:r>
      <w:r>
        <w:rPr>
          <w:rFonts w:hAnsi="DejaVu Math TeX Gyre" w:cs="DejaVu Math TeX Gyre" w:hint="eastAsia"/>
        </w:rPr>
        <w:instrText>Ferruginibacter</w:instrText>
      </w:r>
      <w:r>
        <w:rPr>
          <w:rFonts w:hAnsi="DejaVu Math TeX Gyre" w:cs="DejaVu Math TeX Gyre" w:hint="eastAsia"/>
        </w:rPr>
        <w:instrText>、</w:instrText>
      </w:r>
      <w:r>
        <w:rPr>
          <w:rFonts w:hAnsi="DejaVu Math TeX Gyre" w:cs="DejaVu Math TeX Gyre" w:hint="eastAsia"/>
        </w:rPr>
        <w:instrText>f</w:instrText>
      </w:r>
      <w:r>
        <w:rPr>
          <w:rFonts w:hAnsi="DejaVu Math TeX Gyre" w:cs="DejaVu Math TeX Gyre" w:hint="eastAsia"/>
        </w:rPr>
        <w:instrText>＿</w:instrText>
      </w:r>
      <w:r>
        <w:rPr>
          <w:rFonts w:hAnsi="DejaVu Math TeX Gyre" w:cs="DejaVu Math TeX Gyre" w:hint="eastAsia"/>
        </w:rPr>
        <w:instrText>Saprospiraceae</w:instrText>
      </w:r>
      <w:r>
        <w:rPr>
          <w:rFonts w:hAnsi="DejaVu Math TeX Gyre" w:cs="DejaVu Math TeX Gyre" w:hint="eastAsia"/>
        </w:rPr>
        <w:instrText>＿</w:instrText>
      </w:r>
      <w:r>
        <w:rPr>
          <w:rFonts w:hAnsi="DejaVu Math TeX Gyre" w:cs="DejaVu Math TeX Gyre" w:hint="eastAsia"/>
        </w:rPr>
        <w:instrText>unclassified</w:instrText>
      </w:r>
      <w:r>
        <w:rPr>
          <w:rFonts w:hAnsi="DejaVu Math TeX Gyre" w:cs="DejaVu Math TeX Gyre" w:hint="eastAsia"/>
        </w:rPr>
        <w:instrText>、</w:instrText>
      </w:r>
      <w:r>
        <w:rPr>
          <w:rFonts w:hAnsi="DejaVu Math TeX Gyre" w:cs="DejaVu Math TeX Gyre" w:hint="eastAsia"/>
        </w:rPr>
        <w:instrText>Terrimonas</w:instrText>
      </w:r>
      <w:r>
        <w:rPr>
          <w:rFonts w:hAnsi="DejaVu Math TeX Gyre" w:cs="DejaVu Math TeX Gyre" w:hint="eastAsia"/>
        </w:rPr>
        <w:instrText>、</w:instrText>
      </w:r>
      <w:r>
        <w:rPr>
          <w:rFonts w:hAnsi="DejaVu Math TeX Gyre" w:cs="DejaVu Math TeX Gyre" w:hint="eastAsia"/>
        </w:rPr>
        <w:instrText>f</w:instrText>
      </w:r>
      <w:r>
        <w:rPr>
          <w:rFonts w:hAnsi="DejaVu Math TeX Gyre" w:cs="DejaVu Math TeX Gyre" w:hint="eastAsia"/>
        </w:rPr>
        <w:instrText>＿</w:instrText>
      </w:r>
      <w:r>
        <w:rPr>
          <w:rFonts w:hAnsi="DejaVu Math TeX Gyre" w:cs="DejaVu Math TeX Gyre" w:hint="eastAsia"/>
        </w:rPr>
        <w:instrText>Blastocatellaceae</w:instrText>
      </w:r>
      <w:r>
        <w:rPr>
          <w:rFonts w:hAnsi="DejaVu Math TeX Gyre" w:cs="DejaVu Math TeX Gyre" w:hint="eastAsia"/>
        </w:rPr>
        <w:instrText>＿</w:instrText>
      </w:r>
      <w:r>
        <w:rPr>
          <w:rFonts w:hAnsi="DejaVu Math TeX Gyre" w:cs="DejaVu Math TeX Gyre" w:hint="eastAsia"/>
        </w:rPr>
        <w:instrText>unclassified</w:instrText>
      </w:r>
      <w:r>
        <w:rPr>
          <w:rFonts w:hAnsi="DejaVu Math TeX Gyre" w:cs="DejaVu Math TeX Gyre" w:hint="eastAsia"/>
        </w:rPr>
        <w:instrText>和</w:instrText>
      </w:r>
      <w:r>
        <w:rPr>
          <w:rFonts w:hAnsi="DejaVu Math TeX Gyre" w:cs="DejaVu Math TeX Gyre" w:hint="eastAsia"/>
        </w:rPr>
        <w:instrText>metagenome</w:instrText>
      </w:r>
      <w:r>
        <w:rPr>
          <w:rFonts w:hAnsi="DejaVu Math TeX Gyre" w:cs="DejaVu Math TeX Gyre" w:hint="eastAsia"/>
        </w:rPr>
        <w:instrText>等是该污水处理厂中主要优势菌属，冬春季节引发污泥膨胀的主要菌属是</w:instrText>
      </w:r>
      <w:r>
        <w:rPr>
          <w:rFonts w:hAnsi="DejaVu Math TeX Gyre" w:cs="DejaVu Math TeX Gyre" w:hint="eastAsia"/>
        </w:rPr>
        <w:instrText>Candidatus Microthrix</w:instrText>
      </w:r>
      <w:r>
        <w:rPr>
          <w:rFonts w:hAnsi="DejaVu Math TeX Gyre" w:cs="DejaVu Math TeX Gyre" w:hint="eastAsia"/>
        </w:rPr>
        <w:instrText>。群体感应调控作用分析表明</w:instrText>
      </w:r>
      <w:r>
        <w:rPr>
          <w:rFonts w:hAnsi="DejaVu Math TeX Gyre" w:cs="DejaVu Math TeX Gyre" w:hint="eastAsia"/>
        </w:rPr>
        <w:instrText>C6-HSL</w:instrText>
      </w:r>
      <w:r>
        <w:rPr>
          <w:rFonts w:hAnsi="DejaVu Math TeX Gyre" w:cs="DejaVu Math TeX Gyre" w:hint="eastAsia"/>
        </w:rPr>
        <w:instrText>能够抑制污泥膨胀，</w:instrText>
      </w:r>
      <w:r>
        <w:rPr>
          <w:rFonts w:hAnsi="DejaVu Math TeX Gyre" w:cs="DejaVu Math TeX Gyre" w:hint="eastAsia"/>
        </w:rPr>
        <w:instrText>3OC12-HSL</w:instrText>
      </w:r>
      <w:r>
        <w:rPr>
          <w:rFonts w:hAnsi="DejaVu Math TeX Gyre" w:cs="DejaVu Math TeX Gyre" w:hint="eastAsia"/>
        </w:rPr>
        <w:instrText>能够调控促进多糖的产生，</w:instrText>
      </w:r>
      <w:r>
        <w:rPr>
          <w:rFonts w:hAnsi="DejaVu Math TeX Gyre" w:cs="DejaVu Math TeX Gyre" w:hint="eastAsia"/>
        </w:rPr>
        <w:instrText>f</w:instrText>
      </w:r>
      <w:r>
        <w:rPr>
          <w:rFonts w:hAnsi="DejaVu Math TeX Gyre" w:cs="DejaVu Math TeX Gyre" w:hint="eastAsia"/>
        </w:rPr>
        <w:instrText>＿</w:instrText>
      </w:r>
      <w:r>
        <w:rPr>
          <w:rFonts w:hAnsi="DejaVu Math TeX Gyre" w:cs="DejaVu Math TeX Gyre" w:hint="eastAsia"/>
        </w:rPr>
        <w:instrText>Saprospiraceae</w:instrText>
      </w:r>
      <w:r>
        <w:rPr>
          <w:rFonts w:hAnsi="DejaVu Math TeX Gyre" w:cs="DejaVu Math TeX Gyre" w:hint="eastAsia"/>
        </w:rPr>
        <w:instrText>＿</w:instrText>
      </w:r>
      <w:r>
        <w:rPr>
          <w:rFonts w:hAnsi="DejaVu Math TeX Gyre" w:cs="DejaVu Math TeX Gyre" w:hint="eastAsia"/>
        </w:rPr>
        <w:instrText>unclassified</w:instrText>
      </w:r>
      <w:r>
        <w:rPr>
          <w:rFonts w:hAnsi="DejaVu Math TeX Gyre" w:cs="DejaVu Math TeX Gyre" w:hint="eastAsia"/>
        </w:rPr>
        <w:instrText>、</w:instrText>
      </w:r>
      <w:r>
        <w:rPr>
          <w:rFonts w:hAnsi="DejaVu Math TeX Gyre" w:cs="DejaVu Math TeX Gyre" w:hint="eastAsia"/>
        </w:rPr>
        <w:instrText>f</w:instrText>
      </w:r>
      <w:r>
        <w:rPr>
          <w:rFonts w:hAnsi="DejaVu Math TeX Gyre" w:cs="DejaVu Math TeX Gyre" w:hint="eastAsia"/>
        </w:rPr>
        <w:instrText>＿</w:instrText>
      </w:r>
      <w:r>
        <w:rPr>
          <w:rFonts w:hAnsi="DejaVu Math TeX Gyre" w:cs="DejaVu Math TeX Gyre" w:hint="eastAsia"/>
        </w:rPr>
        <w:instrText>Caldilineaceae</w:instrText>
      </w:r>
      <w:r>
        <w:rPr>
          <w:rFonts w:hAnsi="DejaVu Math TeX Gyre" w:cs="DejaVu Math TeX Gyre" w:hint="eastAsia"/>
        </w:rPr>
        <w:instrText>＿</w:instrText>
      </w:r>
      <w:r>
        <w:rPr>
          <w:rFonts w:hAnsi="DejaVu Math TeX Gyre" w:cs="DejaVu Math TeX Gyre" w:hint="eastAsia"/>
        </w:rPr>
        <w:instrText>unclassified</w:instrText>
      </w:r>
      <w:r>
        <w:rPr>
          <w:rFonts w:hAnsi="DejaVu Math TeX Gyre" w:cs="DejaVu Math TeX Gyre" w:hint="eastAsia"/>
        </w:rPr>
        <w:instrText>、</w:instrText>
      </w:r>
      <w:r>
        <w:rPr>
          <w:rFonts w:hAnsi="DejaVu Math TeX Gyre" w:cs="DejaVu Math TeX Gyre" w:hint="eastAsia"/>
        </w:rPr>
        <w:instrText>SWB02</w:instrText>
      </w:r>
      <w:r>
        <w:rPr>
          <w:rFonts w:hAnsi="DejaVu Math TeX Gyre" w:cs="DejaVu Math TeX Gyre" w:hint="eastAsia"/>
        </w:rPr>
        <w:instrText>、</w:instrText>
      </w:r>
      <w:r>
        <w:rPr>
          <w:rFonts w:hAnsi="DejaVu Math TeX Gyre" w:cs="DejaVu Math TeX Gyre" w:hint="eastAsia"/>
        </w:rPr>
        <w:instrText>OLB12</w:instrText>
      </w:r>
      <w:r>
        <w:rPr>
          <w:rFonts w:hAnsi="DejaVu Math TeX Gyre" w:cs="DejaVu Math TeX Gyre" w:hint="eastAsia"/>
        </w:rPr>
        <w:instrText>是主要的</w:instrText>
      </w:r>
      <w:r>
        <w:rPr>
          <w:rFonts w:hAnsi="DejaVu Math TeX Gyre" w:cs="DejaVu Math TeX Gyre" w:hint="eastAsia"/>
        </w:rPr>
        <w:instrText>C6-HSL</w:instrText>
      </w:r>
      <w:r>
        <w:rPr>
          <w:rFonts w:hAnsi="DejaVu Math TeX Gyre" w:cs="DejaVu Math TeX Gyre" w:hint="eastAsia"/>
        </w:rPr>
        <w:instrText>产生菌，</w:instrText>
      </w:r>
      <w:r>
        <w:rPr>
          <w:rFonts w:hAnsi="DejaVu Math TeX Gyre" w:cs="DejaVu Math TeX Gyre" w:hint="eastAsia"/>
        </w:rPr>
        <w:instrText>f</w:instrText>
      </w:r>
      <w:r>
        <w:rPr>
          <w:rFonts w:hAnsi="DejaVu Math TeX Gyre" w:cs="DejaVu Math TeX Gyre" w:hint="eastAsia"/>
        </w:rPr>
        <w:instrText>＿</w:instrText>
      </w:r>
      <w:r>
        <w:rPr>
          <w:rFonts w:hAnsi="DejaVu Math TeX Gyre" w:cs="DejaVu Math TeX Gyre" w:hint="eastAsia"/>
        </w:rPr>
        <w:instrText>Bacteroidetes</w:instrText>
      </w:r>
      <w:r>
        <w:rPr>
          <w:rFonts w:hAnsi="DejaVu Math TeX Gyre" w:cs="DejaVu Math TeX Gyre" w:hint="eastAsia"/>
        </w:rPr>
        <w:instrText>＿</w:instrText>
      </w:r>
      <w:r>
        <w:rPr>
          <w:rFonts w:hAnsi="DejaVu Math TeX Gyre" w:cs="DejaVu Math TeX Gyre" w:hint="eastAsia"/>
        </w:rPr>
        <w:instrText>vadinHA17</w:instrText>
      </w:r>
      <w:r>
        <w:rPr>
          <w:rFonts w:hAnsi="DejaVu Math TeX Gyre" w:cs="DejaVu Math TeX Gyre" w:hint="eastAsia"/>
        </w:rPr>
        <w:instrText>＿</w:instrText>
      </w:r>
      <w:r>
        <w:rPr>
          <w:rFonts w:hAnsi="DejaVu Math TeX Gyre" w:cs="DejaVu Math TeX Gyre" w:hint="eastAsia"/>
        </w:rPr>
        <w:instrText>unclassified</w:instrText>
      </w:r>
      <w:r>
        <w:rPr>
          <w:rFonts w:hAnsi="DejaVu Math TeX Gyre" w:cs="DejaVu Math TeX Gyre" w:hint="eastAsia"/>
        </w:rPr>
        <w:instrText>是</w:instrText>
      </w:r>
      <w:r>
        <w:rPr>
          <w:rFonts w:hAnsi="DejaVu Math TeX Gyre" w:cs="DejaVu Math TeX Gyre" w:hint="eastAsia"/>
        </w:rPr>
        <w:instrText>3OC12-HSL</w:instrText>
      </w:r>
      <w:r>
        <w:rPr>
          <w:rFonts w:hAnsi="DejaVu Math TeX Gyre" w:cs="DejaVu Math TeX Gyre" w:hint="eastAsia"/>
        </w:rPr>
        <w:instrText>的群体淬灭菌。基于高通量测序的</w:instrText>
      </w:r>
      <w:r>
        <w:rPr>
          <w:rFonts w:hAnsi="DejaVu Math TeX Gyre" w:cs="DejaVu Math TeX Gyre" w:hint="eastAsia"/>
        </w:rPr>
        <w:instrText>Tax4fun</w:instrText>
      </w:r>
      <w:r>
        <w:rPr>
          <w:rFonts w:hAnsi="DejaVu Math TeX Gyre" w:cs="DejaVu Math TeX Gyre" w:hint="eastAsia"/>
        </w:rPr>
        <w:instrText>功能预测分析表明</w:instrText>
      </w:r>
      <w:r>
        <w:rPr>
          <w:rFonts w:hAnsi="DejaVu Math TeX Gyre" w:cs="DejaVu Math TeX Gyre" w:hint="eastAsia"/>
        </w:rPr>
        <w:instrText>5</w:instrText>
      </w:r>
      <w:r>
        <w:rPr>
          <w:rFonts w:hAnsi="DejaVu Math TeX Gyre" w:cs="DejaVu Math TeX Gyre" w:hint="eastAsia"/>
        </w:rPr>
        <w:instrText>月份污水处理厂的脱氮除磷性能均略逊于其他月份。</w:instrText>
      </w:r>
      <w:r>
        <w:rPr>
          <w:rFonts w:hAnsi="DejaVu Math TeX Gyre" w:cs="DejaVu Math TeX Gyre" w:hint="eastAsia"/>
        </w:rPr>
        <w:instrText>","call-number":"11-5591/X","container-title":"</w:instrText>
      </w:r>
      <w:r>
        <w:rPr>
          <w:rFonts w:hAnsi="DejaVu Math TeX Gyre" w:cs="DejaVu Math TeX Gyre" w:hint="eastAsia"/>
        </w:rPr>
        <w:instrText>环境工程学报</w:instrText>
      </w:r>
      <w:r>
        <w:rPr>
          <w:rFonts w:hAnsi="DejaVu Math TeX Gyre" w:cs="DejaVu Math TeX Gyre" w:hint="eastAsia"/>
        </w:rPr>
        <w:instrText>","ISSN":"1673-9108","issue":"11","language":"zh","note":"abstractTranslation:\nabstractTranslation:\nabstractTranslation:\nabstractTranslation:\nabstractTranslation:","page":"3705-3715","title":"</w:instrText>
      </w:r>
      <w:r>
        <w:rPr>
          <w:rFonts w:hAnsi="DejaVu Math TeX Gyre" w:cs="DejaVu Math TeX Gyre" w:hint="eastAsia"/>
        </w:rPr>
        <w:instrText>城市污水处理厂微生物群落特征与群体感应调控</w:instrText>
      </w:r>
      <w:r>
        <w:rPr>
          <w:rFonts w:hAnsi="DejaVu Math TeX Gyre" w:cs="DejaVu Math TeX Gyre" w:hint="eastAsia"/>
        </w:rPr>
        <w:instrText>","volume":"16","author":[{"family":"</w:instrText>
      </w:r>
      <w:r>
        <w:rPr>
          <w:rFonts w:hAnsi="DejaVu Math TeX Gyre" w:cs="DejaVu Math TeX Gyre" w:hint="eastAsia"/>
        </w:rPr>
        <w:instrText>李</w:instrText>
      </w:r>
      <w:r>
        <w:rPr>
          <w:rFonts w:hAnsi="DejaVu Math TeX Gyre" w:cs="DejaVu Math TeX Gyre" w:hint="eastAsia"/>
        </w:rPr>
        <w:instrText>","given":"</w:instrText>
      </w:r>
      <w:r>
        <w:rPr>
          <w:rFonts w:hAnsi="DejaVu Math TeX Gyre" w:cs="DejaVu Math TeX Gyre" w:hint="eastAsia"/>
        </w:rPr>
        <w:instrText>松亚</w:instrText>
      </w:r>
      <w:r>
        <w:rPr>
          <w:rFonts w:hAnsi="DejaVu Math TeX Gyre" w:cs="DejaVu Math TeX Gyre" w:hint="eastAsia"/>
        </w:rPr>
        <w:instrText>"},{"family":"</w:instrText>
      </w:r>
      <w:r>
        <w:rPr>
          <w:rFonts w:hAnsi="DejaVu Math TeX Gyre" w:cs="DejaVu Math TeX Gyre" w:hint="eastAsia"/>
        </w:rPr>
        <w:instrText>王</w:instrText>
      </w:r>
      <w:r>
        <w:rPr>
          <w:rFonts w:hAnsi="DejaVu Math TeX Gyre" w:cs="DejaVu Math TeX Gyre" w:hint="eastAsia"/>
        </w:rPr>
        <w:instrText>","given":"</w:instrText>
      </w:r>
      <w:r>
        <w:rPr>
          <w:rFonts w:hAnsi="DejaVu Math TeX Gyre" w:cs="DejaVu Math TeX Gyre" w:hint="eastAsia"/>
        </w:rPr>
        <w:instrText>林裴</w:instrText>
      </w:r>
      <w:r>
        <w:rPr>
          <w:rFonts w:hAnsi="DejaVu Math TeX Gyre" w:cs="DejaVu Math TeX Gyre" w:hint="eastAsia"/>
        </w:rPr>
        <w:instrText>"},{"family":"</w:instrText>
      </w:r>
      <w:r>
        <w:rPr>
          <w:rFonts w:hAnsi="DejaVu Math TeX Gyre" w:cs="DejaVu Math TeX Gyre" w:hint="eastAsia"/>
        </w:rPr>
        <w:instrText>吴</w:instrText>
      </w:r>
      <w:r>
        <w:rPr>
          <w:rFonts w:hAnsi="DejaVu Math TeX Gyre" w:cs="DejaVu Math TeX Gyre" w:hint="eastAsia"/>
        </w:rPr>
        <w:instrText>","given":"</w:instrText>
      </w:r>
      <w:r>
        <w:rPr>
          <w:rFonts w:hAnsi="DejaVu Math TeX Gyre" w:cs="DejaVu Math TeX Gyre" w:hint="eastAsia"/>
        </w:rPr>
        <w:instrText>俊峰</w:instrText>
      </w:r>
      <w:r>
        <w:rPr>
          <w:rFonts w:hAnsi="DejaVu Math TeX Gyre" w:cs="DejaVu Math TeX Gyre" w:hint="eastAsia"/>
        </w:rPr>
        <w:instrText>"},{"family":"</w:instrText>
      </w:r>
      <w:r>
        <w:rPr>
          <w:rFonts w:hAnsi="DejaVu Math TeX Gyre" w:cs="DejaVu Math TeX Gyre" w:hint="eastAsia"/>
        </w:rPr>
        <w:instrText>刘</w:instrText>
      </w:r>
      <w:r>
        <w:rPr>
          <w:rFonts w:hAnsi="DejaVu Math TeX Gyre" w:cs="DejaVu Math TeX Gyre" w:hint="eastAsia"/>
        </w:rPr>
        <w:instrText>","given":"</w:instrText>
      </w:r>
      <w:r>
        <w:rPr>
          <w:rFonts w:hAnsi="DejaVu Math TeX Gyre" w:cs="DejaVu Math TeX Gyre" w:hint="eastAsia"/>
        </w:rPr>
        <w:instrText>彪</w:instrText>
      </w:r>
      <w:r>
        <w:rPr>
          <w:rFonts w:hAnsi="DejaVu Math TeX Gyre" w:cs="DejaVu Math TeX Gyre" w:hint="eastAsia"/>
        </w:rPr>
        <w:instrText>"},{"family":"</w:instrText>
      </w:r>
      <w:r>
        <w:rPr>
          <w:rFonts w:hAnsi="DejaVu Math TeX Gyre" w:cs="DejaVu Math TeX Gyre" w:hint="eastAsia"/>
        </w:rPr>
        <w:instrText>王</w:instrText>
      </w:r>
      <w:r>
        <w:rPr>
          <w:rFonts w:hAnsi="DejaVu Math TeX Gyre" w:cs="DejaVu Math TeX Gyre" w:hint="eastAsia"/>
        </w:rPr>
        <w:instrText>","given":"</w:instrText>
      </w:r>
      <w:r>
        <w:rPr>
          <w:rFonts w:hAnsi="DejaVu Math TeX Gyre" w:cs="DejaVu Math TeX Gyre" w:hint="eastAsia"/>
        </w:rPr>
        <w:instrText>乐</w:instrText>
      </w:r>
      <w:r>
        <w:rPr>
          <w:rFonts w:hAnsi="DejaVu Math TeX Gyre" w:cs="DejaVu Math TeX Gyre" w:hint="eastAsia"/>
        </w:rPr>
        <w:instrText>"},{"family":"</w:instrText>
      </w:r>
      <w:r>
        <w:rPr>
          <w:rFonts w:hAnsi="DejaVu Math TeX Gyre" w:cs="DejaVu Math TeX Gyre" w:hint="eastAsia"/>
        </w:rPr>
        <w:instrText>赵</w:instrText>
      </w:r>
      <w:r>
        <w:rPr>
          <w:rFonts w:hAnsi="DejaVu Math TeX Gyre" w:cs="DejaVu Math TeX Gyre" w:hint="eastAsia"/>
        </w:rPr>
        <w:instrText>","given":"</w:instrText>
      </w:r>
      <w:r>
        <w:rPr>
          <w:rFonts w:hAnsi="DejaVu Math TeX Gyre" w:cs="DejaVu Math TeX Gyre" w:hint="eastAsia"/>
        </w:rPr>
        <w:instrText>琪彭</w:instrText>
      </w:r>
      <w:r>
        <w:rPr>
          <w:rFonts w:hAnsi="DejaVu Math TeX Gyre" w:cs="DejaVu Math TeX Gyre" w:hint="eastAsia"/>
        </w:rPr>
        <w:instrText>"},{"family":"</w:instrText>
      </w:r>
      <w:r>
        <w:rPr>
          <w:rFonts w:hAnsi="DejaVu Math TeX Gyre" w:cs="DejaVu Math TeX Gyre" w:hint="eastAsia"/>
        </w:rPr>
        <w:instrText>李</w:instrText>
      </w:r>
      <w:r>
        <w:rPr>
          <w:rFonts w:hAnsi="DejaVu Math TeX Gyre" w:cs="DejaVu Math TeX Gyre" w:hint="eastAsia"/>
        </w:rPr>
        <w:instrText>","given":"</w:instrText>
      </w:r>
      <w:r>
        <w:rPr>
          <w:rFonts w:hAnsi="DejaVu Math TeX Gyre" w:cs="DejaVu Math TeX Gyre" w:hint="eastAsia"/>
        </w:rPr>
        <w:instrText>国琪</w:instrText>
      </w:r>
      <w:r>
        <w:rPr>
          <w:rFonts w:hAnsi="DejaVu Math TeX Gyre" w:cs="DejaVu Math TeX Gyre" w:hint="eastAsia"/>
        </w:rPr>
        <w:instrText>"},{"family":"</w:instrText>
      </w:r>
      <w:r>
        <w:rPr>
          <w:rFonts w:hAnsi="DejaVu Math TeX Gyre" w:cs="DejaVu Math TeX Gyre" w:hint="eastAsia"/>
        </w:rPr>
        <w:instrText>黄</w:instrText>
      </w:r>
      <w:r>
        <w:rPr>
          <w:rFonts w:hAnsi="DejaVu Math TeX Gyre" w:cs="DejaVu Math TeX Gyre" w:hint="eastAsia"/>
        </w:rPr>
        <w:instrText>","given":"</w:instrText>
      </w:r>
      <w:r>
        <w:rPr>
          <w:rFonts w:hAnsi="DejaVu Math TeX Gyre" w:cs="DejaVu Math TeX Gyre" w:hint="eastAsia"/>
        </w:rPr>
        <w:instrText>善强</w:instrText>
      </w:r>
      <w:r>
        <w:rPr>
          <w:rFonts w:hAnsi="DejaVu Math TeX Gyre" w:cs="DejaVu Math TeX Gyre" w:hint="eastAsia"/>
        </w:rPr>
        <w:instrText>"},{"family":"</w:instrText>
      </w:r>
      <w:r>
        <w:rPr>
          <w:rFonts w:hAnsi="DejaVu Math TeX Gyre" w:cs="DejaVu Math TeX Gyre" w:hint="eastAsia"/>
        </w:rPr>
        <w:instrText>费</w:instrText>
      </w:r>
      <w:r>
        <w:rPr>
          <w:rFonts w:hAnsi="DejaVu Math TeX Gyre" w:cs="DejaVu Math TeX Gyre" w:hint="eastAsia"/>
        </w:rPr>
        <w:instrText>","given":"</w:instrText>
      </w:r>
      <w:r>
        <w:rPr>
          <w:rFonts w:hAnsi="DejaVu Math TeX Gyre" w:cs="DejaVu Math TeX Gyre" w:hint="eastAsia"/>
        </w:rPr>
        <w:instrText>学宁</w:instrText>
      </w:r>
      <w:r>
        <w:rPr>
          <w:rFonts w:hAnsi="DejaVu Math TeX Gyre" w:cs="DejaVu Math TeX Gyre" w:hint="eastAsia"/>
        </w:rPr>
        <w:instrText>"}],"issued":{"date-parts":[["2022"]]}}}],"schema":"https://github.com/citation-style-language/schema/raw/maste</w:instrText>
      </w:r>
      <w:r>
        <w:rPr>
          <w:rFonts w:hAnsi="DejaVu Math TeX Gyre" w:cs="DejaVu Math TeX Gyre"/>
        </w:rPr>
        <w:instrText xml:space="preserve">r/csl-citation.json"} </w:instrText>
      </w:r>
      <w:r>
        <w:rPr>
          <w:rFonts w:hAnsi="DejaVu Math TeX Gyre" w:cs="DejaVu Math TeX Gyre"/>
        </w:rPr>
        <w:fldChar w:fldCharType="separate"/>
      </w:r>
      <w:r w:rsidRPr="00EF6E48">
        <w:rPr>
          <w:kern w:val="0"/>
          <w:vertAlign w:val="superscript"/>
        </w:rPr>
        <w:t>[18]</w:t>
      </w:r>
      <w:r>
        <w:rPr>
          <w:rFonts w:hAnsi="DejaVu Math TeX Gyre" w:cs="DejaVu Math TeX Gyre"/>
        </w:rPr>
        <w:fldChar w:fldCharType="end"/>
      </w:r>
      <w:r w:rsidRPr="001807D8">
        <w:rPr>
          <w:rFonts w:hAnsi="DejaVu Math TeX Gyre" w:cs="DejaVu Math TeX Gyre" w:hint="eastAsia"/>
        </w:rPr>
        <w:t>；其次是</w:t>
      </w:r>
      <w:proofErr w:type="spellStart"/>
      <w:r w:rsidRPr="00636AF2">
        <w:rPr>
          <w:rFonts w:hAnsi="DejaVu Math TeX Gyre" w:cs="DejaVu Math TeX Gyre" w:hint="eastAsia"/>
          <w:i/>
          <w:iCs/>
        </w:rPr>
        <w:t>Christensenellaceae</w:t>
      </w:r>
      <w:proofErr w:type="spellEnd"/>
      <w:r w:rsidRPr="001807D8">
        <w:rPr>
          <w:rFonts w:hAnsi="DejaVu Math TeX Gyre" w:cs="DejaVu Math TeX Gyre" w:hint="eastAsia"/>
        </w:rPr>
        <w:t>（</w:t>
      </w:r>
      <w:r w:rsidRPr="001807D8">
        <w:rPr>
          <w:rFonts w:hAnsi="DejaVu Math TeX Gyre" w:cs="DejaVu Math TeX Gyre" w:hint="eastAsia"/>
        </w:rPr>
        <w:t>11%</w:t>
      </w:r>
      <w:r w:rsidRPr="001807D8">
        <w:rPr>
          <w:rFonts w:hAnsi="DejaVu Math TeX Gyre" w:cs="DejaVu Math TeX Gyre" w:hint="eastAsia"/>
        </w:rPr>
        <w:t>），属于拟杆菌门和厚壁菌门，与有机物的水解酸化有着密切的联系</w:t>
      </w:r>
      <w:r>
        <w:rPr>
          <w:rFonts w:hAnsi="DejaVu Math TeX Gyre" w:cs="DejaVu Math TeX Gyre"/>
        </w:rPr>
        <w:fldChar w:fldCharType="begin"/>
      </w:r>
      <w:r>
        <w:rPr>
          <w:rFonts w:hAnsi="DejaVu Math TeX Gyre" w:cs="DejaVu Math TeX Gyre"/>
        </w:rPr>
        <w:instrText xml:space="preserve"> ADDIN ZOTERO_ITEM CSL_CITATION {"citationID":"XUaxxp8T","properties":{"unsorted":false,"formattedCitation":"\\super [19]\\nosupersub{}","plainCitation":"[19]","noteIndex":0},"citationItems":[{"id":135,"uris":["http://zotero.org/users/10690344/items/ZBZNF</w:instrText>
      </w:r>
      <w:r>
        <w:rPr>
          <w:rFonts w:hAnsi="DejaVu Math TeX Gyre" w:cs="DejaVu Math TeX Gyre" w:hint="eastAsia"/>
        </w:rPr>
        <w:instrText>DQQ"],"itemData":{"id":135,"type":"article-journal","abstract":"</w:instrText>
      </w:r>
      <w:r>
        <w:rPr>
          <w:rFonts w:hAnsi="DejaVu Math TeX Gyre" w:cs="DejaVu Math TeX Gyre" w:hint="eastAsia"/>
        </w:rPr>
        <w:instrText>本研究采用高通量测序技术、</w:instrText>
      </w:r>
      <w:r>
        <w:rPr>
          <w:rFonts w:hAnsi="DejaVu Math TeX Gyre" w:cs="DejaVu Math TeX Gyre" w:hint="eastAsia"/>
        </w:rPr>
        <w:instrText>LEfSe</w:instrText>
      </w:r>
      <w:r>
        <w:rPr>
          <w:rFonts w:hAnsi="DejaVu Math TeX Gyre" w:cs="DejaVu Math TeX Gyre" w:hint="eastAsia"/>
        </w:rPr>
        <w:instrText>和</w:instrText>
      </w:r>
      <w:r>
        <w:rPr>
          <w:rFonts w:hAnsi="DejaVu Math TeX Gyre" w:cs="DejaVu Math TeX Gyre" w:hint="eastAsia"/>
        </w:rPr>
        <w:instrText>RDA</w:instrText>
      </w:r>
      <w:r>
        <w:rPr>
          <w:rFonts w:hAnsi="DejaVu Math TeX Gyre" w:cs="DejaVu Math TeX Gyre" w:hint="eastAsia"/>
        </w:rPr>
        <w:instrText>等方法分别对</w:instrText>
      </w:r>
      <w:r>
        <w:rPr>
          <w:rFonts w:hAnsi="DejaVu Math TeX Gyre" w:cs="DejaVu Math TeX Gyre" w:hint="eastAsia"/>
        </w:rPr>
        <w:instrText>5</w:instrText>
      </w:r>
      <w:r>
        <w:rPr>
          <w:rFonts w:hAnsi="DejaVu Math TeX Gyre" w:cs="DejaVu Math TeX Gyre" w:hint="eastAsia"/>
        </w:rPr>
        <w:instrText>年、</w:instrText>
      </w:r>
      <w:r>
        <w:rPr>
          <w:rFonts w:hAnsi="DejaVu Math TeX Gyre" w:cs="DejaVu Math TeX Gyre" w:hint="eastAsia"/>
        </w:rPr>
        <w:instrText>10</w:instrText>
      </w:r>
      <w:r>
        <w:rPr>
          <w:rFonts w:hAnsi="DejaVu Math TeX Gyre" w:cs="DejaVu Math TeX Gyre" w:hint="eastAsia"/>
        </w:rPr>
        <w:instrText>年和</w:instrText>
      </w:r>
      <w:r>
        <w:rPr>
          <w:rFonts w:hAnsi="DejaVu Math TeX Gyre" w:cs="DejaVu Math TeX Gyre" w:hint="eastAsia"/>
        </w:rPr>
        <w:instrText>20</w:instrText>
      </w:r>
      <w:r>
        <w:rPr>
          <w:rFonts w:hAnsi="DejaVu Math TeX Gyre" w:cs="DejaVu Math TeX Gyre" w:hint="eastAsia"/>
        </w:rPr>
        <w:instrText>年窖龄及不同空间位置窖泥的原核和真核微生物群落结构、差异微生物、和微生物与理化因子之间的关系进行了研究。结果表明：</w:instrText>
      </w:r>
      <w:r>
        <w:rPr>
          <w:rFonts w:hAnsi="DejaVu Math TeX Gyre" w:cs="DejaVu Math TeX Gyre" w:hint="eastAsia"/>
        </w:rPr>
        <w:instrText>5</w:instrText>
      </w:r>
      <w:r>
        <w:rPr>
          <w:rFonts w:hAnsi="DejaVu Math TeX Gyre" w:cs="DejaVu Math TeX Gyre" w:hint="eastAsia"/>
        </w:rPr>
        <w:instrText>年份的窖泥原核微生物和真核微生物多样性均高于</w:instrText>
      </w:r>
      <w:r>
        <w:rPr>
          <w:rFonts w:hAnsi="DejaVu Math TeX Gyre" w:cs="DejaVu Math TeX Gyre" w:hint="eastAsia"/>
        </w:rPr>
        <w:instrText>10</w:instrText>
      </w:r>
      <w:r>
        <w:rPr>
          <w:rFonts w:hAnsi="DejaVu Math TeX Gyre" w:cs="DejaVu Math TeX Gyre" w:hint="eastAsia"/>
        </w:rPr>
        <w:instrText>年和</w:instrText>
      </w:r>
      <w:r>
        <w:rPr>
          <w:rFonts w:hAnsi="DejaVu Math TeX Gyre" w:cs="DejaVu Math TeX Gyre" w:hint="eastAsia"/>
        </w:rPr>
        <w:instrText>20</w:instrText>
      </w:r>
      <w:r>
        <w:rPr>
          <w:rFonts w:hAnsi="DejaVu Math TeX Gyre" w:cs="DejaVu Math TeX Gyre" w:hint="eastAsia"/>
        </w:rPr>
        <w:instrText>年窖龄的窖泥；所有样品中，原核微生物共检出</w:instrText>
      </w:r>
      <w:r>
        <w:rPr>
          <w:rFonts w:hAnsi="DejaVu Math TeX Gyre" w:cs="DejaVu Math TeX Gyre" w:hint="eastAsia"/>
        </w:rPr>
        <w:instrText>37</w:instrText>
      </w:r>
      <w:r>
        <w:rPr>
          <w:rFonts w:hAnsi="DejaVu Math TeX Gyre" w:cs="DejaVu Math TeX Gyre" w:hint="eastAsia"/>
        </w:rPr>
        <w:instrText>门、</w:instrText>
      </w:r>
      <w:r>
        <w:rPr>
          <w:rFonts w:hAnsi="DejaVu Math TeX Gyre" w:cs="DejaVu Math TeX Gyre" w:hint="eastAsia"/>
        </w:rPr>
        <w:instrText>83</w:instrText>
      </w:r>
      <w:r>
        <w:rPr>
          <w:rFonts w:hAnsi="DejaVu Math TeX Gyre" w:cs="DejaVu Math TeX Gyre" w:hint="eastAsia"/>
        </w:rPr>
        <w:instrText>纲、</w:instrText>
      </w:r>
      <w:r>
        <w:rPr>
          <w:rFonts w:hAnsi="DejaVu Math TeX Gyre" w:cs="DejaVu Math TeX Gyre" w:hint="eastAsia"/>
        </w:rPr>
        <w:instrText>176</w:instrText>
      </w:r>
      <w:r>
        <w:rPr>
          <w:rFonts w:hAnsi="DejaVu Math TeX Gyre" w:cs="DejaVu Math TeX Gyre" w:hint="eastAsia"/>
        </w:rPr>
        <w:instrText>目、</w:instrText>
      </w:r>
      <w:r>
        <w:rPr>
          <w:rFonts w:hAnsi="DejaVu Math TeX Gyre" w:cs="DejaVu Math TeX Gyre" w:hint="eastAsia"/>
        </w:rPr>
        <w:instrText>306</w:instrText>
      </w:r>
      <w:r>
        <w:rPr>
          <w:rFonts w:hAnsi="DejaVu Math TeX Gyre" w:cs="DejaVu Math TeX Gyre" w:hint="eastAsia"/>
        </w:rPr>
        <w:instrText>科、</w:instrText>
      </w:r>
      <w:r>
        <w:rPr>
          <w:rFonts w:hAnsi="DejaVu Math TeX Gyre" w:cs="DejaVu Math TeX Gyre" w:hint="eastAsia"/>
        </w:rPr>
        <w:instrText>629</w:instrText>
      </w:r>
      <w:r>
        <w:rPr>
          <w:rFonts w:hAnsi="DejaVu Math TeX Gyre" w:cs="DejaVu Math TeX Gyre" w:hint="eastAsia"/>
        </w:rPr>
        <w:instrText>个属，其中优势菌门</w:instrText>
      </w:r>
      <w:r>
        <w:rPr>
          <w:rFonts w:hAnsi="DejaVu Math TeX Gyre" w:cs="DejaVu Math TeX Gyre" w:hint="eastAsia"/>
        </w:rPr>
        <w:instrText>5</w:instrText>
      </w:r>
      <w:r>
        <w:rPr>
          <w:rFonts w:hAnsi="DejaVu Math TeX Gyre" w:cs="DejaVu Math TeX Gyre" w:hint="eastAsia"/>
        </w:rPr>
        <w:instrText>个；真核微生物共检出</w:instrText>
      </w:r>
      <w:r>
        <w:rPr>
          <w:rFonts w:hAnsi="DejaVu Math TeX Gyre" w:cs="DejaVu Math TeX Gyre" w:hint="eastAsia"/>
        </w:rPr>
        <w:instrText>12</w:instrText>
      </w:r>
      <w:r>
        <w:rPr>
          <w:rFonts w:hAnsi="DejaVu Math TeX Gyre" w:cs="DejaVu Math TeX Gyre" w:hint="eastAsia"/>
        </w:rPr>
        <w:instrText>门、</w:instrText>
      </w:r>
      <w:r>
        <w:rPr>
          <w:rFonts w:hAnsi="DejaVu Math TeX Gyre" w:cs="DejaVu Math TeX Gyre" w:hint="eastAsia"/>
        </w:rPr>
        <w:instrText>37</w:instrText>
      </w:r>
      <w:r>
        <w:rPr>
          <w:rFonts w:hAnsi="DejaVu Math TeX Gyre" w:cs="DejaVu Math TeX Gyre" w:hint="eastAsia"/>
        </w:rPr>
        <w:instrText>纲、</w:instrText>
      </w:r>
      <w:r>
        <w:rPr>
          <w:rFonts w:hAnsi="DejaVu Math TeX Gyre" w:cs="DejaVu Math TeX Gyre" w:hint="eastAsia"/>
        </w:rPr>
        <w:instrText>74</w:instrText>
      </w:r>
      <w:r>
        <w:rPr>
          <w:rFonts w:hAnsi="DejaVu Math TeX Gyre" w:cs="DejaVu Math TeX Gyre" w:hint="eastAsia"/>
        </w:rPr>
        <w:instrText>目、</w:instrText>
      </w:r>
      <w:r>
        <w:rPr>
          <w:rFonts w:hAnsi="DejaVu Math TeX Gyre" w:cs="DejaVu Math TeX Gyre" w:hint="eastAsia"/>
        </w:rPr>
        <w:instrText>160</w:instrText>
      </w:r>
      <w:r>
        <w:rPr>
          <w:rFonts w:hAnsi="DejaVu Math TeX Gyre" w:cs="DejaVu Math TeX Gyre" w:hint="eastAsia"/>
        </w:rPr>
        <w:instrText>科、</w:instrText>
      </w:r>
      <w:r>
        <w:rPr>
          <w:rFonts w:hAnsi="DejaVu Math TeX Gyre" w:cs="DejaVu Math TeX Gyre" w:hint="eastAsia"/>
        </w:rPr>
        <w:instrText>282</w:instrText>
      </w:r>
      <w:r>
        <w:rPr>
          <w:rFonts w:hAnsi="DejaVu Math TeX Gyre" w:cs="DejaVu Math TeX Gyre" w:hint="eastAsia"/>
        </w:rPr>
        <w:instrText>属，其中优势菌门</w:instrText>
      </w:r>
      <w:r>
        <w:rPr>
          <w:rFonts w:hAnsi="DejaVu Math TeX Gyre" w:cs="DejaVu Math TeX Gyre" w:hint="eastAsia"/>
        </w:rPr>
        <w:instrText>3</w:instrText>
      </w:r>
      <w:r>
        <w:rPr>
          <w:rFonts w:hAnsi="DejaVu Math TeX Gyre" w:cs="DejaVu Math TeX Gyre" w:hint="eastAsia"/>
        </w:rPr>
        <w:instrText>个，优势菌属</w:instrText>
      </w:r>
      <w:r>
        <w:rPr>
          <w:rFonts w:hAnsi="DejaVu Math TeX Gyre" w:cs="DejaVu Math TeX Gyre" w:hint="eastAsia"/>
        </w:rPr>
        <w:instrText>15</w:instrText>
      </w:r>
      <w:r>
        <w:rPr>
          <w:rFonts w:hAnsi="DejaVu Math TeX Gyre" w:cs="DejaVu Math TeX Gyre" w:hint="eastAsia"/>
        </w:rPr>
        <w:instrText>个；经</w:instrText>
      </w:r>
      <w:r>
        <w:rPr>
          <w:rFonts w:hAnsi="DejaVu Math TeX Gyre" w:cs="DejaVu Math TeX Gyre" w:hint="eastAsia"/>
        </w:rPr>
        <w:instrText>LEfSe</w:instrText>
      </w:r>
      <w:r>
        <w:rPr>
          <w:rFonts w:hAnsi="DejaVu Math TeX Gyre" w:cs="DejaVu Math TeX Gyre" w:hint="eastAsia"/>
        </w:rPr>
        <w:instrText>差异微生物分析，原核差异微生物</w:instrText>
      </w:r>
      <w:r>
        <w:rPr>
          <w:rFonts w:hAnsi="DejaVu Math TeX Gyre" w:cs="DejaVu Math TeX Gyre" w:hint="eastAsia"/>
        </w:rPr>
        <w:instrText>12</w:instrText>
      </w:r>
      <w:r>
        <w:rPr>
          <w:rFonts w:hAnsi="DejaVu Math TeX Gyre" w:cs="DejaVu Math TeX Gyre" w:hint="eastAsia"/>
        </w:rPr>
        <w:instrText>种（属水平），真核差异微生物共</w:instrText>
      </w:r>
      <w:r>
        <w:rPr>
          <w:rFonts w:hAnsi="DejaVu Math TeX Gyre" w:cs="DejaVu Math TeX Gyre" w:hint="eastAsia"/>
        </w:rPr>
        <w:instrText>15</w:instrText>
      </w:r>
      <w:r>
        <w:rPr>
          <w:rFonts w:hAnsi="DejaVu Math TeX Gyre" w:cs="DejaVu Math TeX Gyre" w:hint="eastAsia"/>
        </w:rPr>
        <w:instrText>种，各样品的差异微生物是在白酒酿造过程中发挥着重要作用的物种；窖泥理化因子的测定结果表明，样品</w:instrText>
      </w:r>
      <w:r>
        <w:rPr>
          <w:rFonts w:hAnsi="DejaVu Math TeX Gyre" w:cs="DejaVu Math TeX Gyre" w:hint="eastAsia"/>
        </w:rPr>
        <w:instrText>pH</w:instrText>
      </w:r>
      <w:r>
        <w:rPr>
          <w:rFonts w:hAnsi="DejaVu Math TeX Gyre" w:cs="DejaVu Math TeX Gyre" w:hint="eastAsia"/>
        </w:rPr>
        <w:instrText>变化范围为</w:instrText>
      </w:r>
      <w:r>
        <w:rPr>
          <w:rFonts w:hAnsi="DejaVu Math TeX Gyre" w:cs="DejaVu Math TeX Gyre" w:hint="eastAsia"/>
        </w:rPr>
        <w:instrText>3.66</w:instrText>
      </w:r>
      <w:r>
        <w:rPr>
          <w:rFonts w:hAnsi="DejaVu Math TeX Gyre" w:cs="DejaVu Math TeX Gyre" w:hint="eastAsia"/>
        </w:rPr>
        <w:instrText>～</w:instrText>
      </w:r>
      <w:r>
        <w:rPr>
          <w:rFonts w:hAnsi="DejaVu Math TeX Gyre" w:cs="DejaVu Math TeX Gyre" w:hint="eastAsia"/>
        </w:rPr>
        <w:instrText>5.20</w:instrText>
      </w:r>
      <w:r>
        <w:rPr>
          <w:rFonts w:hAnsi="DejaVu Math TeX Gyre" w:cs="DejaVu Math TeX Gyre" w:hint="eastAsia"/>
        </w:rPr>
        <w:instrText>，不同位置的窖泥有效磷含量均具有显著性差异；结合</w:instrText>
      </w:r>
      <w:r>
        <w:rPr>
          <w:rFonts w:hAnsi="DejaVu Math TeX Gyre" w:cs="DejaVu Math TeX Gyre" w:hint="eastAsia"/>
        </w:rPr>
        <w:instrText>RDA</w:instrText>
      </w:r>
      <w:r>
        <w:rPr>
          <w:rFonts w:hAnsi="DejaVu Math TeX Gyre" w:cs="DejaVu Math TeX Gyre" w:hint="eastAsia"/>
        </w:rPr>
        <w:instrText>分析，结果显示，</w:instrText>
      </w:r>
      <w:r>
        <w:rPr>
          <w:rFonts w:hAnsi="DejaVu Math TeX Gyre" w:cs="DejaVu Math TeX Gyre" w:hint="eastAsia"/>
        </w:rPr>
        <w:instrText>Lactobacillus</w:instrText>
      </w:r>
      <w:r>
        <w:rPr>
          <w:rFonts w:hAnsi="DejaVu Math TeX Gyre" w:cs="DejaVu Math TeX Gyre" w:hint="eastAsia"/>
        </w:rPr>
        <w:instrText>、</w:instrText>
      </w:r>
      <w:r>
        <w:rPr>
          <w:rFonts w:hAnsi="DejaVu Math TeX Gyre" w:cs="DejaVu Math TeX Gyre" w:hint="eastAsia"/>
        </w:rPr>
        <w:instrText>unclassified</w:instrText>
      </w:r>
      <w:r>
        <w:rPr>
          <w:rFonts w:hAnsi="DejaVu Math TeX Gyre" w:cs="DejaVu Math TeX Gyre" w:hint="eastAsia"/>
        </w:rPr>
        <w:instrText>＿</w:instrText>
      </w:r>
      <w:r>
        <w:rPr>
          <w:rFonts w:hAnsi="DejaVu Math TeX Gyre" w:cs="DejaVu Math TeX Gyre" w:hint="eastAsia"/>
        </w:rPr>
        <w:instrText>f</w:instrText>
      </w:r>
      <w:r>
        <w:rPr>
          <w:rFonts w:hAnsi="DejaVu Math TeX Gyre" w:cs="DejaVu Math TeX Gyre" w:hint="eastAsia"/>
        </w:rPr>
        <w:instrText>＿＿</w:instrText>
      </w:r>
      <w:r>
        <w:rPr>
          <w:rFonts w:hAnsi="DejaVu Math TeX Gyre" w:cs="DejaVu Math TeX Gyre" w:hint="eastAsia"/>
        </w:rPr>
        <w:instrText>Aspergillaceae</w:instrText>
      </w:r>
      <w:r>
        <w:rPr>
          <w:rFonts w:hAnsi="DejaVu Math TeX Gyre" w:cs="DejaVu Math TeX Gyre" w:hint="eastAsia"/>
        </w:rPr>
        <w:instrText>、</w:instrText>
      </w:r>
      <w:r>
        <w:rPr>
          <w:rFonts w:hAnsi="DejaVu Math TeX Gyre" w:cs="DejaVu Math TeX Gyre" w:hint="eastAsia"/>
        </w:rPr>
        <w:instrText>Thermomyces</w:instrText>
      </w:r>
      <w:r>
        <w:rPr>
          <w:rFonts w:hAnsi="DejaVu Math TeX Gyre" w:cs="DejaVu Math TeX Gyre" w:hint="eastAsia"/>
        </w:rPr>
        <w:instrText>与水分、氨态氮和有效磷呈负相关，</w:instrText>
      </w:r>
      <w:r>
        <w:rPr>
          <w:rFonts w:hAnsi="DejaVu Math TeX Gyre" w:cs="DejaVu Math TeX Gyre" w:hint="eastAsia"/>
        </w:rPr>
        <w:instrText>Methanobacterium</w:instrText>
      </w:r>
      <w:r>
        <w:rPr>
          <w:rFonts w:hAnsi="DejaVu Math TeX Gyre" w:cs="DejaVu Math TeX Gyre" w:hint="eastAsia"/>
        </w:rPr>
        <w:instrText>、</w:instrText>
      </w:r>
      <w:r>
        <w:rPr>
          <w:rFonts w:hAnsi="DejaVu Math TeX Gyre" w:cs="DejaVu Math TeX Gyre" w:hint="eastAsia"/>
        </w:rPr>
        <w:instrText>Clostridium</w:instrText>
      </w:r>
      <w:r>
        <w:rPr>
          <w:rFonts w:hAnsi="DejaVu Math TeX Gyre" w:cs="DejaVu Math TeX Gyre" w:hint="eastAsia"/>
        </w:rPr>
        <w:instrText>＿</w:instrText>
      </w:r>
      <w:r>
        <w:rPr>
          <w:rFonts w:hAnsi="DejaVu Math TeX Gyre" w:cs="DejaVu Math TeX Gyre" w:hint="eastAsia"/>
        </w:rPr>
        <w:instrText>sensu</w:instrText>
      </w:r>
      <w:r>
        <w:rPr>
          <w:rFonts w:hAnsi="DejaVu Math TeX Gyre" w:cs="DejaVu Math TeX Gyre" w:hint="eastAsia"/>
        </w:rPr>
        <w:instrText>＿</w:instrText>
      </w:r>
      <w:r>
        <w:rPr>
          <w:rFonts w:hAnsi="DejaVu Math TeX Gyre" w:cs="DejaVu Math TeX Gyre" w:hint="eastAsia"/>
        </w:rPr>
        <w:instrText>stricto</w:instrText>
      </w:r>
      <w:r>
        <w:rPr>
          <w:rFonts w:hAnsi="DejaVu Math TeX Gyre" w:cs="DejaVu Math TeX Gyre" w:hint="eastAsia"/>
        </w:rPr>
        <w:instrText>＿</w:instrText>
      </w:r>
      <w:r>
        <w:rPr>
          <w:rFonts w:hAnsi="DejaVu Math TeX Gyre" w:cs="DejaVu Math TeX Gyre" w:hint="eastAsia"/>
        </w:rPr>
        <w:instrText>12</w:instrText>
      </w:r>
      <w:r>
        <w:rPr>
          <w:rFonts w:hAnsi="DejaVu Math TeX Gyre" w:cs="DejaVu Math TeX Gyre" w:hint="eastAsia"/>
        </w:rPr>
        <w:instrText>、</w:instrText>
      </w:r>
      <w:r>
        <w:rPr>
          <w:rFonts w:hAnsi="DejaVu Math TeX Gyre" w:cs="DejaVu Math TeX Gyre" w:hint="eastAsia"/>
        </w:rPr>
        <w:instrText>Caproiciproducens</w:instrText>
      </w:r>
      <w:r>
        <w:rPr>
          <w:rFonts w:hAnsi="DejaVu Math TeX Gyre" w:cs="DejaVu Math TeX Gyre" w:hint="eastAsia"/>
        </w:rPr>
        <w:instrText>、</w:instrText>
      </w:r>
      <w:r>
        <w:rPr>
          <w:rFonts w:hAnsi="DejaVu Math TeX Gyre" w:cs="DejaVu Math TeX Gyre" w:hint="eastAsia"/>
        </w:rPr>
        <w:instrText>Methanobrevibacter</w:instrText>
      </w:r>
      <w:r>
        <w:rPr>
          <w:rFonts w:hAnsi="DejaVu Math TeX Gyre" w:cs="DejaVu Math TeX Gyre" w:hint="eastAsia"/>
        </w:rPr>
        <w:instrText>、</w:instrText>
      </w:r>
      <w:r>
        <w:rPr>
          <w:rFonts w:hAnsi="DejaVu Math TeX Gyre" w:cs="DejaVu Math TeX Gyre" w:hint="eastAsia"/>
        </w:rPr>
        <w:instrText>Cryptococcus</w:instrText>
      </w:r>
      <w:r>
        <w:rPr>
          <w:rFonts w:hAnsi="DejaVu Math TeX Gyre" w:cs="DejaVu Math TeX Gyre" w:hint="eastAsia"/>
        </w:rPr>
        <w:instrText>＿</w:instrText>
      </w:r>
      <w:r>
        <w:rPr>
          <w:rFonts w:hAnsi="DejaVu Math TeX Gyre" w:cs="DejaVu Math TeX Gyre" w:hint="eastAsia"/>
        </w:rPr>
        <w:instrText>f</w:instrText>
      </w:r>
      <w:r>
        <w:rPr>
          <w:rFonts w:hAnsi="DejaVu Math TeX Gyre" w:cs="DejaVu Math TeX Gyre" w:hint="eastAsia"/>
        </w:rPr>
        <w:instrText>＿＿</w:instrText>
      </w:r>
      <w:r>
        <w:rPr>
          <w:rFonts w:hAnsi="DejaVu Math TeX Gyre" w:cs="DejaVu Math TeX Gyre" w:hint="eastAsia"/>
        </w:rPr>
        <w:instrText>Tremellaceae</w:instrText>
      </w:r>
      <w:r>
        <w:rPr>
          <w:rFonts w:hAnsi="DejaVu Math TeX Gyre" w:cs="DejaVu Math TeX Gyre" w:hint="eastAsia"/>
        </w:rPr>
        <w:instrText>、</w:instrText>
      </w:r>
      <w:r>
        <w:rPr>
          <w:rFonts w:hAnsi="DejaVu Math TeX Gyre" w:cs="DejaVu Math TeX Gyre" w:hint="eastAsia"/>
        </w:rPr>
        <w:instrText>Apiotrichum</w:instrText>
      </w:r>
      <w:r>
        <w:rPr>
          <w:rFonts w:hAnsi="DejaVu Math TeX Gyre" w:cs="DejaVu Math TeX Gyre" w:hint="eastAsia"/>
        </w:rPr>
        <w:instrText>与水分、</w:instrText>
      </w:r>
      <w:r>
        <w:rPr>
          <w:rFonts w:hAnsi="DejaVu Math TeX Gyre" w:cs="DejaVu Math TeX Gyre" w:hint="eastAsia"/>
        </w:rPr>
        <w:instrText>pH</w:instrText>
      </w:r>
      <w:r>
        <w:rPr>
          <w:rFonts w:hAnsi="DejaVu Math TeX Gyre" w:cs="DejaVu Math TeX Gyre" w:hint="eastAsia"/>
        </w:rPr>
        <w:instrText>、氨态氮、有效磷呈正相关。本研究系统研究不同窖龄、不同空间位置的窖泥原核、真核微生物群落结构，借助微生物与理化性质之间的相关性分析揭示了不同窖龄及位置浓香型窖泥微生物群落结构与理化因子的差异及两者的联系，为建立日常窖泥养护和优质窖泥驯化、制作提供了理论支撑。</w:instrText>
      </w:r>
      <w:r>
        <w:rPr>
          <w:rFonts w:hAnsi="DejaVu Math TeX Gyre" w:cs="DejaVu Math TeX Gyre" w:hint="eastAsia"/>
        </w:rPr>
        <w:instrText>","call-number":"11-2206/TS","container-title":"</w:instrText>
      </w:r>
      <w:r>
        <w:rPr>
          <w:rFonts w:hAnsi="DejaVu Math TeX Gyre" w:cs="DejaVu Math TeX Gyre" w:hint="eastAsia"/>
        </w:rPr>
        <w:instrText>食品科学</w:instrText>
      </w:r>
      <w:r>
        <w:rPr>
          <w:rFonts w:hAnsi="DejaVu Math TeX Gyre" w:cs="DejaVu Math TeX Gyre" w:hint="eastAsia"/>
        </w:rPr>
        <w:instrText>","ISSN":"1002-6630","issue":"20","language":"zh","note":"abstractTranslation:\nabstractTranslation:","page":"165-174","title":"</w:instrText>
      </w:r>
      <w:r>
        <w:rPr>
          <w:rFonts w:hAnsi="DejaVu Math TeX Gyre" w:cs="DejaVu Math TeX Gyre" w:hint="eastAsia"/>
        </w:rPr>
        <w:instrText>不同窖龄及不同位置浓香型白酒窖泥的微生物群落多样性与理化因子的比较分析</w:instrText>
      </w:r>
      <w:r>
        <w:rPr>
          <w:rFonts w:hAnsi="DejaVu Math TeX Gyre" w:cs="DejaVu Math TeX Gyre" w:hint="eastAsia"/>
        </w:rPr>
        <w:instrText>","volume":"44","author":[{"family":"</w:instrText>
      </w:r>
      <w:r>
        <w:rPr>
          <w:rFonts w:hAnsi="DejaVu Math TeX Gyre" w:cs="DejaVu Math TeX Gyre" w:hint="eastAsia"/>
        </w:rPr>
        <w:instrText>肖</w:instrText>
      </w:r>
      <w:r>
        <w:rPr>
          <w:rFonts w:hAnsi="DejaVu Math TeX Gyre" w:cs="DejaVu Math TeX Gyre" w:hint="eastAsia"/>
        </w:rPr>
        <w:instrText>","given":"</w:instrText>
      </w:r>
      <w:r>
        <w:rPr>
          <w:rFonts w:hAnsi="DejaVu Math TeX Gyre" w:cs="DejaVu Math TeX Gyre" w:hint="eastAsia"/>
        </w:rPr>
        <w:instrText>琴</w:instrText>
      </w:r>
      <w:r>
        <w:rPr>
          <w:rFonts w:hAnsi="DejaVu Math TeX Gyre" w:cs="DejaVu Math TeX Gyre" w:hint="eastAsia"/>
        </w:rPr>
        <w:instrText>"},{"family":"</w:instrText>
      </w:r>
      <w:r>
        <w:rPr>
          <w:rFonts w:hAnsi="DejaVu Math TeX Gyre" w:cs="DejaVu Math TeX Gyre" w:hint="eastAsia"/>
        </w:rPr>
        <w:instrText>何</w:instrText>
      </w:r>
      <w:r>
        <w:rPr>
          <w:rFonts w:hAnsi="DejaVu Math TeX Gyre" w:cs="DejaVu Math TeX Gyre" w:hint="eastAsia"/>
        </w:rPr>
        <w:instrText>","given":"</w:instrText>
      </w:r>
      <w:r>
        <w:rPr>
          <w:rFonts w:hAnsi="DejaVu Math TeX Gyre" w:cs="DejaVu Math TeX Gyre" w:hint="eastAsia"/>
        </w:rPr>
        <w:instrText>平</w:instrText>
      </w:r>
      <w:r>
        <w:rPr>
          <w:rFonts w:hAnsi="DejaVu Math TeX Gyre" w:cs="DejaVu Math TeX Gyre" w:hint="eastAsia"/>
        </w:rPr>
        <w:instrText>"},{"family":"</w:instrText>
      </w:r>
      <w:r>
        <w:rPr>
          <w:rFonts w:hAnsi="DejaVu Math TeX Gyre" w:cs="DejaVu Math TeX Gyre" w:hint="eastAsia"/>
        </w:rPr>
        <w:instrText>周</w:instrText>
      </w:r>
      <w:r>
        <w:rPr>
          <w:rFonts w:hAnsi="DejaVu Math TeX Gyre" w:cs="DejaVu Math TeX Gyre" w:hint="eastAsia"/>
        </w:rPr>
        <w:instrText>","given":"</w:instrText>
      </w:r>
      <w:r>
        <w:rPr>
          <w:rFonts w:hAnsi="DejaVu Math TeX Gyre" w:cs="DejaVu Math TeX Gyre" w:hint="eastAsia"/>
        </w:rPr>
        <w:instrText>瑞平</w:instrText>
      </w:r>
      <w:r>
        <w:rPr>
          <w:rFonts w:hAnsi="DejaVu Math TeX Gyre" w:cs="DejaVu Math TeX Gyre" w:hint="eastAsia"/>
        </w:rPr>
        <w:instrText>"},{"family":"</w:instrText>
      </w:r>
      <w:r>
        <w:rPr>
          <w:rFonts w:hAnsi="DejaVu Math TeX Gyre" w:cs="DejaVu Math TeX Gyre" w:hint="eastAsia"/>
        </w:rPr>
        <w:instrText>刘</w:instrText>
      </w:r>
      <w:r>
        <w:rPr>
          <w:rFonts w:hAnsi="DejaVu Math TeX Gyre" w:cs="DejaVu Math TeX Gyre" w:hint="eastAsia"/>
        </w:rPr>
        <w:instrText>","given":"</w:instrText>
      </w:r>
      <w:r>
        <w:rPr>
          <w:rFonts w:hAnsi="DejaVu Math TeX Gyre" w:cs="DejaVu Math TeX Gyre" w:hint="eastAsia"/>
        </w:rPr>
        <w:instrText>超</w:instrText>
      </w:r>
      <w:r>
        <w:rPr>
          <w:rFonts w:hAnsi="DejaVu Math TeX Gyre" w:cs="DejaVu Math TeX Gyre" w:hint="eastAsia"/>
        </w:rPr>
        <w:instrText>"},{"family":"</w:instrText>
      </w:r>
      <w:r>
        <w:rPr>
          <w:rFonts w:hAnsi="DejaVu Math TeX Gyre" w:cs="DejaVu Math TeX Gyre" w:hint="eastAsia"/>
        </w:rPr>
        <w:instrText>袁</w:instrText>
      </w:r>
      <w:r>
        <w:rPr>
          <w:rFonts w:hAnsi="DejaVu Math TeX Gyre" w:cs="DejaVu Math TeX Gyre" w:hint="eastAsia"/>
        </w:rPr>
        <w:instrText>","given":"</w:instrText>
      </w:r>
      <w:r>
        <w:rPr>
          <w:rFonts w:hAnsi="DejaVu Math TeX Gyre" w:cs="DejaVu Math TeX Gyre" w:hint="eastAsia"/>
        </w:rPr>
        <w:instrText>思棋</w:instrText>
      </w:r>
      <w:r>
        <w:rPr>
          <w:rFonts w:hAnsi="DejaVu Math TeX Gyre" w:cs="DejaVu Math TeX Gyre" w:hint="eastAsia"/>
        </w:rPr>
        <w:instrText>"},{"family":"</w:instrText>
      </w:r>
      <w:r>
        <w:rPr>
          <w:rFonts w:hAnsi="DejaVu Math TeX Gyre" w:cs="DejaVu Math TeX Gyre" w:hint="eastAsia"/>
        </w:rPr>
        <w:instrText>赵</w:instrText>
      </w:r>
      <w:r>
        <w:rPr>
          <w:rFonts w:hAnsi="DejaVu Math TeX Gyre" w:cs="DejaVu Math TeX Gyre" w:hint="eastAsia"/>
        </w:rPr>
        <w:instrText>","given":"</w:instrText>
      </w:r>
      <w:r>
        <w:rPr>
          <w:rFonts w:hAnsi="DejaVu Math TeX Gyre" w:cs="DejaVu Math TeX Gyre" w:hint="eastAsia"/>
        </w:rPr>
        <w:instrText>金松</w:instrText>
      </w:r>
      <w:r>
        <w:rPr>
          <w:rFonts w:hAnsi="DejaVu Math TeX Gyre" w:cs="DejaVu Math TeX Gyre" w:hint="eastAsia"/>
        </w:rPr>
        <w:instrText>"}],"issued":{"date-parts":[["2023"]]}}}],"schema":"https://github.com/citation-style-language/schema/raw/master/csl</w:instrText>
      </w:r>
      <w:r>
        <w:rPr>
          <w:rFonts w:hAnsi="DejaVu Math TeX Gyre" w:cs="DejaVu Math TeX Gyre"/>
        </w:rPr>
        <w:instrText xml:space="preserve">-citation.json"} </w:instrText>
      </w:r>
      <w:r>
        <w:rPr>
          <w:rFonts w:hAnsi="DejaVu Math TeX Gyre" w:cs="DejaVu Math TeX Gyre"/>
        </w:rPr>
        <w:fldChar w:fldCharType="separate"/>
      </w:r>
      <w:r w:rsidRPr="00EF6E48">
        <w:rPr>
          <w:kern w:val="0"/>
          <w:vertAlign w:val="superscript"/>
        </w:rPr>
        <w:t>[19]</w:t>
      </w:r>
      <w:r>
        <w:rPr>
          <w:rFonts w:hAnsi="DejaVu Math TeX Gyre" w:cs="DejaVu Math TeX Gyre"/>
        </w:rPr>
        <w:fldChar w:fldCharType="end"/>
      </w:r>
      <w:r w:rsidRPr="001807D8">
        <w:rPr>
          <w:rFonts w:hAnsi="DejaVu Math TeX Gyre" w:cs="DejaVu Math TeX Gyre" w:hint="eastAsia"/>
        </w:rPr>
        <w:t>，更多的生长在常温环境；此外还有可以分解蛋白质、几丁质为乙酸和丁酸的</w:t>
      </w:r>
      <w:proofErr w:type="spellStart"/>
      <w:r w:rsidRPr="00636AF2">
        <w:rPr>
          <w:rFonts w:hAnsi="DejaVu Math TeX Gyre" w:cs="DejaVu Math TeX Gyre" w:hint="eastAsia"/>
          <w:i/>
          <w:iCs/>
        </w:rPr>
        <w:t>Fastidiosipila</w:t>
      </w:r>
      <w:proofErr w:type="spellEnd"/>
      <w:r w:rsidRPr="001807D8">
        <w:rPr>
          <w:rFonts w:hAnsi="DejaVu Math TeX Gyre" w:cs="DejaVu Math TeX Gyre" w:hint="eastAsia"/>
        </w:rPr>
        <w:t>（</w:t>
      </w:r>
      <w:r w:rsidRPr="001807D8">
        <w:rPr>
          <w:rFonts w:hAnsi="DejaVu Math TeX Gyre" w:cs="DejaVu Math TeX Gyre" w:hint="eastAsia"/>
        </w:rPr>
        <w:t>6%</w:t>
      </w:r>
      <w:r w:rsidRPr="001807D8">
        <w:rPr>
          <w:rFonts w:hAnsi="DejaVu Math TeX Gyre" w:cs="DejaVu Math TeX Gyre" w:hint="eastAsia"/>
        </w:rPr>
        <w:t>）菌属以及重要的水解酸化</w:t>
      </w:r>
      <w:proofErr w:type="gramStart"/>
      <w:r w:rsidRPr="001807D8">
        <w:rPr>
          <w:rFonts w:hAnsi="DejaVu Math TeX Gyre" w:cs="DejaVu Math TeX Gyre" w:hint="eastAsia"/>
        </w:rPr>
        <w:t>菌</w:t>
      </w:r>
      <w:proofErr w:type="spellStart"/>
      <w:proofErr w:type="gramEnd"/>
      <w:r w:rsidRPr="00636AF2">
        <w:rPr>
          <w:rFonts w:hAnsi="DejaVu Math TeX Gyre" w:cs="DejaVu Math TeX Gyre" w:hint="eastAsia"/>
          <w:i/>
          <w:iCs/>
        </w:rPr>
        <w:t>Ottowia</w:t>
      </w:r>
      <w:proofErr w:type="spellEnd"/>
      <w:r w:rsidRPr="001807D8">
        <w:rPr>
          <w:rFonts w:hAnsi="DejaVu Math TeX Gyre" w:cs="DejaVu Math TeX Gyre" w:hint="eastAsia"/>
        </w:rPr>
        <w:t>（</w:t>
      </w:r>
      <w:r w:rsidRPr="001807D8">
        <w:rPr>
          <w:rFonts w:hAnsi="DejaVu Math TeX Gyre" w:cs="DejaVu Math TeX Gyre" w:hint="eastAsia"/>
        </w:rPr>
        <w:t>3%</w:t>
      </w:r>
      <w:r w:rsidRPr="001807D8">
        <w:rPr>
          <w:rFonts w:hAnsi="DejaVu Math TeX Gyre" w:cs="DejaVu Math TeX Gyre" w:hint="eastAsia"/>
        </w:rPr>
        <w:t>）等。另外结合关键功能菌属和发酵性能功能指标的相关性分析图</w:t>
      </w:r>
      <w:r>
        <w:rPr>
          <w:rFonts w:hAnsi="DejaVu Math TeX Gyre" w:cs="DejaVu Math TeX Gyre" w:hint="eastAsia"/>
        </w:rPr>
        <w:t>4</w:t>
      </w:r>
      <w:r w:rsidRPr="001807D8">
        <w:rPr>
          <w:rFonts w:hAnsi="DejaVu Math TeX Gyre" w:cs="DejaVu Math TeX Gyre" w:hint="eastAsia"/>
        </w:rPr>
        <w:t>来看，中温发酵系统中的</w:t>
      </w:r>
      <w:proofErr w:type="spellStart"/>
      <w:r w:rsidRPr="00636AF2">
        <w:rPr>
          <w:rFonts w:hAnsi="DejaVu Math TeX Gyre" w:cs="DejaVu Math TeX Gyre" w:hint="eastAsia"/>
          <w:i/>
          <w:iCs/>
        </w:rPr>
        <w:t>Acetoanaerobium</w:t>
      </w:r>
      <w:proofErr w:type="spellEnd"/>
      <w:r w:rsidRPr="001807D8">
        <w:rPr>
          <w:rFonts w:hAnsi="DejaVu Math TeX Gyre" w:cs="DejaVu Math TeX Gyre" w:hint="eastAsia"/>
        </w:rPr>
        <w:t>，</w:t>
      </w:r>
      <w:proofErr w:type="spellStart"/>
      <w:r w:rsidRPr="00636AF2">
        <w:rPr>
          <w:rFonts w:hAnsi="DejaVu Math TeX Gyre" w:cs="DejaVu Math TeX Gyre" w:hint="eastAsia"/>
          <w:i/>
          <w:iCs/>
        </w:rPr>
        <w:t>Erysipelothrix</w:t>
      </w:r>
      <w:proofErr w:type="spellEnd"/>
      <w:r w:rsidRPr="001807D8">
        <w:rPr>
          <w:rFonts w:hAnsi="DejaVu Math TeX Gyre" w:cs="DejaVu Math TeX Gyre" w:hint="eastAsia"/>
        </w:rPr>
        <w:t>菌属，常温发酵系统中的</w:t>
      </w:r>
      <w:proofErr w:type="spellStart"/>
      <w:r w:rsidRPr="00636AF2">
        <w:rPr>
          <w:rFonts w:hAnsi="DejaVu Math TeX Gyre" w:cs="DejaVu Math TeX Gyre" w:hint="eastAsia"/>
          <w:i/>
          <w:iCs/>
        </w:rPr>
        <w:t>Christensenellaceae</w:t>
      </w:r>
      <w:proofErr w:type="spellEnd"/>
      <w:r w:rsidRPr="001807D8">
        <w:rPr>
          <w:rFonts w:hAnsi="DejaVu Math TeX Gyre" w:cs="DejaVu Math TeX Gyre" w:hint="eastAsia"/>
        </w:rPr>
        <w:t>，</w:t>
      </w:r>
      <w:proofErr w:type="spellStart"/>
      <w:r w:rsidRPr="00636AF2">
        <w:rPr>
          <w:rFonts w:hAnsi="DejaVu Math TeX Gyre" w:cs="DejaVu Math TeX Gyre" w:hint="eastAsia"/>
          <w:i/>
          <w:iCs/>
        </w:rPr>
        <w:t>Fastidiosipila</w:t>
      </w:r>
      <w:proofErr w:type="spellEnd"/>
      <w:r w:rsidRPr="001807D8">
        <w:rPr>
          <w:rFonts w:hAnsi="DejaVu Math TeX Gyre" w:cs="DejaVu Math TeX Gyre" w:hint="eastAsia"/>
        </w:rPr>
        <w:t>菌属与</w:t>
      </w:r>
      <w:r w:rsidRPr="001807D8">
        <w:rPr>
          <w:rFonts w:hAnsi="DejaVu Math TeX Gyre" w:cs="DejaVu Math TeX Gyre" w:hint="eastAsia"/>
        </w:rPr>
        <w:t>SCOD</w:t>
      </w:r>
      <w:r w:rsidRPr="001807D8">
        <w:rPr>
          <w:rFonts w:hAnsi="DejaVu Math TeX Gyre" w:cs="DejaVu Math TeX Gyre" w:hint="eastAsia"/>
        </w:rPr>
        <w:t>、</w:t>
      </w:r>
      <w:r w:rsidRPr="001807D8">
        <w:rPr>
          <w:rFonts w:hAnsi="DejaVu Math TeX Gyre" w:cs="DejaVu Math TeX Gyre" w:hint="eastAsia"/>
        </w:rPr>
        <w:t>SCFAs</w:t>
      </w:r>
      <w:r w:rsidRPr="001807D8">
        <w:rPr>
          <w:rFonts w:hAnsi="DejaVu Math TeX Gyre" w:cs="DejaVu Math TeX Gyre" w:hint="eastAsia"/>
        </w:rPr>
        <w:t>等发酵产物呈正相关，反映了中温和常温下污泥发酵均具有强大的水解产酸能力。</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6"/>
        <w:gridCol w:w="5016"/>
      </w:tblGrid>
      <w:tr w:rsidR="008D0287" w14:paraId="759115DF" w14:textId="77777777" w:rsidTr="00644C02">
        <w:trPr>
          <w:jc w:val="center"/>
        </w:trPr>
        <w:tc>
          <w:tcPr>
            <w:tcW w:w="236" w:type="dxa"/>
            <w:vAlign w:val="center"/>
          </w:tcPr>
          <w:p w14:paraId="49E90C46" w14:textId="47D33E63" w:rsidR="008D0287" w:rsidRDefault="008D0287" w:rsidP="00644C02">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0E0D2A0B" wp14:editId="697508C9">
                  <wp:extent cx="2068068" cy="2307336"/>
                  <wp:effectExtent l="0" t="0" r="8890" b="0"/>
                  <wp:docPr id="17426741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674177" name="图片 1742674177"/>
                          <pic:cNvPicPr/>
                        </pic:nvPicPr>
                        <pic:blipFill>
                          <a:blip r:embed="rId28"/>
                          <a:stretch>
                            <a:fillRect/>
                          </a:stretch>
                        </pic:blipFill>
                        <pic:spPr>
                          <a:xfrm>
                            <a:off x="0" y="0"/>
                            <a:ext cx="2068068" cy="2307336"/>
                          </a:xfrm>
                          <a:prstGeom prst="rect">
                            <a:avLst/>
                          </a:prstGeom>
                        </pic:spPr>
                      </pic:pic>
                    </a:graphicData>
                  </a:graphic>
                </wp:inline>
              </w:drawing>
            </w:r>
          </w:p>
        </w:tc>
        <w:tc>
          <w:tcPr>
            <w:tcW w:w="236" w:type="dxa"/>
            <w:vAlign w:val="center"/>
          </w:tcPr>
          <w:p w14:paraId="0C88C242" w14:textId="7967F303" w:rsidR="008D0287" w:rsidRDefault="00644C02" w:rsidP="00644C02">
            <w:pPr>
              <w:adjustRightInd w:val="0"/>
              <w:snapToGrid w:val="0"/>
              <w:spacing w:line="320" w:lineRule="atLeast"/>
              <w:jc w:val="center"/>
              <w:rPr>
                <w:rFonts w:hAnsi="DejaVu Math TeX Gyre" w:cs="DejaVu Math TeX Gyre"/>
              </w:rPr>
            </w:pPr>
            <w:r>
              <w:rPr>
                <w:rFonts w:hAnsi="DejaVu Math TeX Gyre" w:cs="DejaVu Math TeX Gyre"/>
                <w:noProof/>
              </w:rPr>
              <w:drawing>
                <wp:inline distT="0" distB="0" distL="0" distR="0" wp14:anchorId="23E2B99F" wp14:editId="79D47905">
                  <wp:extent cx="3038856" cy="2453640"/>
                  <wp:effectExtent l="0" t="0" r="9525" b="3810"/>
                  <wp:docPr id="15572216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221675" name="图片 1557221675"/>
                          <pic:cNvPicPr/>
                        </pic:nvPicPr>
                        <pic:blipFill>
                          <a:blip r:embed="rId29"/>
                          <a:stretch>
                            <a:fillRect/>
                          </a:stretch>
                        </pic:blipFill>
                        <pic:spPr>
                          <a:xfrm>
                            <a:off x="0" y="0"/>
                            <a:ext cx="3038856" cy="2453640"/>
                          </a:xfrm>
                          <a:prstGeom prst="rect">
                            <a:avLst/>
                          </a:prstGeom>
                        </pic:spPr>
                      </pic:pic>
                    </a:graphicData>
                  </a:graphic>
                </wp:inline>
              </w:drawing>
            </w:r>
          </w:p>
        </w:tc>
      </w:tr>
      <w:tr w:rsidR="008D0287" w14:paraId="0CDA8EB4" w14:textId="77777777" w:rsidTr="00644C02">
        <w:trPr>
          <w:jc w:val="center"/>
        </w:trPr>
        <w:tc>
          <w:tcPr>
            <w:tcW w:w="236" w:type="dxa"/>
            <w:vAlign w:val="center"/>
          </w:tcPr>
          <w:p w14:paraId="5A00F92E" w14:textId="1DDF5E4B" w:rsidR="008D0287" w:rsidRDefault="00FB02C9" w:rsidP="00644C02">
            <w:pPr>
              <w:adjustRightInd w:val="0"/>
              <w:snapToGrid w:val="0"/>
              <w:spacing w:line="320" w:lineRule="atLeast"/>
              <w:jc w:val="center"/>
              <w:rPr>
                <w:rFonts w:hAnsi="DejaVu Math TeX Gyre" w:cs="DejaVu Math TeX Gyre"/>
              </w:rPr>
            </w:pPr>
            <w:r w:rsidRPr="00FB02C9">
              <w:rPr>
                <w:rFonts w:hAnsi="DejaVu Math TeX Gyre" w:cs="DejaVu Math TeX Gyre" w:hint="eastAsia"/>
                <w:sz w:val="15"/>
                <w:szCs w:val="18"/>
              </w:rPr>
              <w:t>（</w:t>
            </w:r>
            <w:r w:rsidRPr="00FB02C9">
              <w:rPr>
                <w:rFonts w:hAnsi="DejaVu Math TeX Gyre" w:cs="DejaVu Math TeX Gyre" w:hint="eastAsia"/>
                <w:sz w:val="15"/>
                <w:szCs w:val="18"/>
              </w:rPr>
              <w:t>a</w:t>
            </w:r>
            <w:r w:rsidRPr="00FB02C9">
              <w:rPr>
                <w:rFonts w:hAnsi="DejaVu Math TeX Gyre" w:cs="DejaVu Math TeX Gyre" w:hint="eastAsia"/>
                <w:sz w:val="15"/>
                <w:szCs w:val="18"/>
              </w:rPr>
              <w:t>）</w:t>
            </w:r>
            <w:proofErr w:type="gramStart"/>
            <w:r w:rsidRPr="00FB02C9">
              <w:rPr>
                <w:rFonts w:hAnsi="DejaVu Math TeX Gyre" w:cs="DejaVu Math TeX Gyre" w:hint="eastAsia"/>
                <w:sz w:val="15"/>
                <w:szCs w:val="18"/>
              </w:rPr>
              <w:t>门水平</w:t>
            </w:r>
            <w:proofErr w:type="gramEnd"/>
          </w:p>
        </w:tc>
        <w:tc>
          <w:tcPr>
            <w:tcW w:w="236" w:type="dxa"/>
            <w:vAlign w:val="center"/>
          </w:tcPr>
          <w:p w14:paraId="72644C93" w14:textId="78B6EA7E" w:rsidR="008D0287" w:rsidRDefault="00FB02C9" w:rsidP="00644C02">
            <w:pPr>
              <w:adjustRightInd w:val="0"/>
              <w:snapToGrid w:val="0"/>
              <w:spacing w:line="320" w:lineRule="atLeast"/>
              <w:jc w:val="center"/>
              <w:rPr>
                <w:rFonts w:hAnsi="DejaVu Math TeX Gyre" w:cs="DejaVu Math TeX Gyre"/>
              </w:rPr>
            </w:pPr>
            <w:r w:rsidRPr="00FB02C9">
              <w:rPr>
                <w:rFonts w:hAnsi="DejaVu Math TeX Gyre" w:cs="DejaVu Math TeX Gyre" w:hint="eastAsia"/>
                <w:sz w:val="15"/>
                <w:szCs w:val="18"/>
              </w:rPr>
              <w:t>（</w:t>
            </w:r>
            <w:r w:rsidRPr="00FB02C9">
              <w:rPr>
                <w:rFonts w:hAnsi="DejaVu Math TeX Gyre" w:cs="DejaVu Math TeX Gyre" w:hint="eastAsia"/>
                <w:sz w:val="15"/>
                <w:szCs w:val="18"/>
              </w:rPr>
              <w:t>b</w:t>
            </w:r>
            <w:r w:rsidRPr="00FB02C9">
              <w:rPr>
                <w:rFonts w:hAnsi="DejaVu Math TeX Gyre" w:cs="DejaVu Math TeX Gyre" w:hint="eastAsia"/>
                <w:sz w:val="15"/>
                <w:szCs w:val="18"/>
              </w:rPr>
              <w:t>）</w:t>
            </w:r>
            <w:proofErr w:type="gramStart"/>
            <w:r w:rsidRPr="00FB02C9">
              <w:rPr>
                <w:rFonts w:hAnsi="DejaVu Math TeX Gyre" w:cs="DejaVu Math TeX Gyre" w:hint="eastAsia"/>
                <w:sz w:val="15"/>
                <w:szCs w:val="18"/>
              </w:rPr>
              <w:t>属水平</w:t>
            </w:r>
            <w:proofErr w:type="gramEnd"/>
          </w:p>
        </w:tc>
      </w:tr>
    </w:tbl>
    <w:p w14:paraId="3C1961EB" w14:textId="3DC8379D" w:rsidR="00D455F1" w:rsidRDefault="00A6608D">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图</w:t>
      </w:r>
      <w:r w:rsidR="00E01B2E">
        <w:rPr>
          <w:rFonts w:hAnsi="宋体" w:hint="eastAsia"/>
          <w:snapToGrid w:val="0"/>
          <w:sz w:val="18"/>
          <w:szCs w:val="18"/>
        </w:rPr>
        <w:t>3</w:t>
      </w:r>
      <w:r>
        <w:rPr>
          <w:rFonts w:hAnsi="宋体" w:hint="eastAsia"/>
          <w:snapToGrid w:val="0"/>
          <w:sz w:val="18"/>
          <w:szCs w:val="18"/>
        </w:rPr>
        <w:t xml:space="preserve">  </w:t>
      </w:r>
      <w:r w:rsidR="006415CC" w:rsidRPr="006415CC">
        <w:rPr>
          <w:rFonts w:hAnsi="宋体"/>
          <w:snapToGrid w:val="0"/>
          <w:sz w:val="18"/>
          <w:szCs w:val="18"/>
        </w:rPr>
        <w:t>中温和常温污泥厌氧碱性发酵过程中微生物群落结构的变化</w:t>
      </w:r>
    </w:p>
    <w:p w14:paraId="34CE50D5" w14:textId="2E02F9CE" w:rsidR="00D455F1" w:rsidRDefault="00A6608D">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Fig.</w:t>
      </w:r>
      <w:r>
        <w:rPr>
          <w:rFonts w:hAnsi="宋体"/>
          <w:snapToGrid w:val="0"/>
          <w:sz w:val="18"/>
          <w:szCs w:val="18"/>
        </w:rPr>
        <w:t xml:space="preserve"> </w:t>
      </w:r>
      <w:proofErr w:type="gramStart"/>
      <w:r w:rsidR="00E01B2E">
        <w:rPr>
          <w:rFonts w:hAnsi="宋体" w:hint="eastAsia"/>
          <w:snapToGrid w:val="0"/>
          <w:sz w:val="18"/>
          <w:szCs w:val="18"/>
        </w:rPr>
        <w:t>3</w:t>
      </w:r>
      <w:r>
        <w:rPr>
          <w:rFonts w:hAnsi="宋体" w:hint="eastAsia"/>
          <w:snapToGrid w:val="0"/>
          <w:sz w:val="18"/>
          <w:szCs w:val="18"/>
        </w:rPr>
        <w:t xml:space="preserve">  </w:t>
      </w:r>
      <w:r w:rsidR="006415CC" w:rsidRPr="006415CC">
        <w:rPr>
          <w:rFonts w:hAnsi="宋体"/>
          <w:snapToGrid w:val="0"/>
          <w:sz w:val="18"/>
          <w:szCs w:val="18"/>
        </w:rPr>
        <w:t>Variations</w:t>
      </w:r>
      <w:proofErr w:type="gramEnd"/>
      <w:r w:rsidR="006415CC" w:rsidRPr="006415CC">
        <w:rPr>
          <w:rFonts w:hAnsi="宋体"/>
          <w:snapToGrid w:val="0"/>
          <w:sz w:val="18"/>
          <w:szCs w:val="18"/>
        </w:rPr>
        <w:t xml:space="preserve"> of microbial community structure </w:t>
      </w:r>
      <w:r w:rsidR="004E4FBB">
        <w:rPr>
          <w:rFonts w:hAnsi="宋体"/>
          <w:snapToGrid w:val="0"/>
          <w:sz w:val="18"/>
          <w:szCs w:val="18"/>
        </w:rPr>
        <w:t>during</w:t>
      </w:r>
      <w:r w:rsidR="006415CC" w:rsidRPr="006415CC">
        <w:rPr>
          <w:rFonts w:hAnsi="宋体"/>
          <w:snapToGrid w:val="0"/>
          <w:sz w:val="18"/>
          <w:szCs w:val="18"/>
        </w:rPr>
        <w:t xml:space="preserve"> anaerobic alkaline fermentation </w:t>
      </w:r>
      <w:r w:rsidR="008B54A2">
        <w:rPr>
          <w:rFonts w:hAnsi="宋体" w:hint="eastAsia"/>
          <w:snapToGrid w:val="0"/>
          <w:sz w:val="18"/>
          <w:szCs w:val="18"/>
        </w:rPr>
        <w:t xml:space="preserve">of </w:t>
      </w:r>
      <w:r w:rsidR="008B54A2" w:rsidRPr="006415CC">
        <w:rPr>
          <w:rFonts w:hAnsi="宋体"/>
          <w:snapToGrid w:val="0"/>
          <w:sz w:val="18"/>
          <w:szCs w:val="18"/>
        </w:rPr>
        <w:t xml:space="preserve">sludge </w:t>
      </w:r>
      <w:r w:rsidR="004E4FBB">
        <w:rPr>
          <w:rFonts w:hAnsi="宋体"/>
          <w:snapToGrid w:val="0"/>
          <w:sz w:val="18"/>
          <w:szCs w:val="18"/>
        </w:rPr>
        <w:t>at</w:t>
      </w:r>
      <w:r w:rsidR="006415CC" w:rsidRPr="006415CC">
        <w:rPr>
          <w:rFonts w:hAnsi="宋体"/>
          <w:snapToGrid w:val="0"/>
          <w:sz w:val="18"/>
          <w:szCs w:val="18"/>
        </w:rPr>
        <w:t xml:space="preserve"> mesophilic and ambient </w:t>
      </w:r>
      <w:r w:rsidR="004E4FBB">
        <w:rPr>
          <w:rFonts w:hAnsi="宋体"/>
          <w:snapToGrid w:val="0"/>
          <w:sz w:val="18"/>
          <w:szCs w:val="18"/>
        </w:rPr>
        <w:t>temperatures</w:t>
      </w:r>
    </w:p>
    <w:p w14:paraId="08495224" w14:textId="73517CE2" w:rsidR="00023CDD" w:rsidRDefault="00023CDD" w:rsidP="001807D8">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1830D387" wp14:editId="501FEB5F">
            <wp:extent cx="4815840" cy="2324100"/>
            <wp:effectExtent l="0" t="0" r="3810" b="0"/>
            <wp:docPr id="1688995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995822" name="图片 1688995822"/>
                    <pic:cNvPicPr/>
                  </pic:nvPicPr>
                  <pic:blipFill>
                    <a:blip r:embed="rId30"/>
                    <a:stretch>
                      <a:fillRect/>
                    </a:stretch>
                  </pic:blipFill>
                  <pic:spPr>
                    <a:xfrm>
                      <a:off x="0" y="0"/>
                      <a:ext cx="4815840" cy="2324100"/>
                    </a:xfrm>
                    <a:prstGeom prst="rect">
                      <a:avLst/>
                    </a:prstGeom>
                  </pic:spPr>
                </pic:pic>
              </a:graphicData>
            </a:graphic>
          </wp:inline>
        </w:drawing>
      </w:r>
    </w:p>
    <w:p w14:paraId="18C9F148" w14:textId="42B5CD18" w:rsidR="001807D8" w:rsidRDefault="001807D8" w:rsidP="001807D8">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图</w:t>
      </w:r>
      <w:r>
        <w:rPr>
          <w:rFonts w:hAnsi="宋体" w:hint="eastAsia"/>
          <w:snapToGrid w:val="0"/>
          <w:sz w:val="18"/>
          <w:szCs w:val="18"/>
        </w:rPr>
        <w:t xml:space="preserve">4  </w:t>
      </w:r>
      <w:r w:rsidRPr="001807D8">
        <w:rPr>
          <w:rFonts w:hAnsi="宋体" w:hint="eastAsia"/>
          <w:snapToGrid w:val="0"/>
          <w:sz w:val="18"/>
          <w:szCs w:val="18"/>
        </w:rPr>
        <w:t>关键功能菌属和发酵性能功能指标的相关性分析</w:t>
      </w:r>
    </w:p>
    <w:p w14:paraId="563867AD" w14:textId="316D7034" w:rsidR="001807D8" w:rsidRPr="00732BB3" w:rsidRDefault="001807D8" w:rsidP="00732BB3">
      <w:pPr>
        <w:adjustRightInd w:val="0"/>
        <w:snapToGrid w:val="0"/>
        <w:spacing w:beforeLines="30" w:before="72" w:afterLines="30" w:after="72" w:line="260" w:lineRule="atLeast"/>
        <w:jc w:val="center"/>
        <w:rPr>
          <w:snapToGrid w:val="0"/>
          <w:kern w:val="0"/>
        </w:rPr>
      </w:pPr>
      <w:r>
        <w:rPr>
          <w:rFonts w:hAnsi="宋体" w:hint="eastAsia"/>
          <w:snapToGrid w:val="0"/>
          <w:sz w:val="18"/>
          <w:szCs w:val="18"/>
        </w:rPr>
        <w:t>Fig.</w:t>
      </w:r>
      <w:r>
        <w:rPr>
          <w:rFonts w:hAnsi="宋体"/>
          <w:snapToGrid w:val="0"/>
          <w:sz w:val="18"/>
          <w:szCs w:val="18"/>
        </w:rPr>
        <w:t xml:space="preserve"> </w:t>
      </w:r>
      <w:proofErr w:type="gramStart"/>
      <w:r>
        <w:rPr>
          <w:rFonts w:hAnsi="宋体" w:hint="eastAsia"/>
          <w:snapToGrid w:val="0"/>
          <w:sz w:val="18"/>
          <w:szCs w:val="18"/>
        </w:rPr>
        <w:t xml:space="preserve">4  </w:t>
      </w:r>
      <w:r w:rsidRPr="001807D8">
        <w:rPr>
          <w:snapToGrid w:val="0"/>
          <w:sz w:val="18"/>
          <w:szCs w:val="18"/>
        </w:rPr>
        <w:t>Correlation</w:t>
      </w:r>
      <w:proofErr w:type="gramEnd"/>
      <w:r w:rsidRPr="001807D8">
        <w:rPr>
          <w:snapToGrid w:val="0"/>
          <w:sz w:val="18"/>
          <w:szCs w:val="18"/>
        </w:rPr>
        <w:t xml:space="preserve"> analysis </w:t>
      </w:r>
      <w:r w:rsidR="004E4FBB">
        <w:rPr>
          <w:snapToGrid w:val="0"/>
          <w:sz w:val="18"/>
          <w:szCs w:val="18"/>
        </w:rPr>
        <w:t>between</w:t>
      </w:r>
      <w:r w:rsidRPr="001807D8">
        <w:rPr>
          <w:snapToGrid w:val="0"/>
          <w:sz w:val="18"/>
          <w:szCs w:val="18"/>
        </w:rPr>
        <w:t xml:space="preserve"> key functional genera </w:t>
      </w:r>
      <w:r w:rsidR="004E4FBB">
        <w:rPr>
          <w:snapToGrid w:val="0"/>
          <w:sz w:val="18"/>
          <w:szCs w:val="18"/>
        </w:rPr>
        <w:t>and</w:t>
      </w:r>
      <w:r w:rsidRPr="001807D8">
        <w:rPr>
          <w:snapToGrid w:val="0"/>
          <w:sz w:val="18"/>
          <w:szCs w:val="18"/>
        </w:rPr>
        <w:t xml:space="preserve"> </w:t>
      </w:r>
      <w:r w:rsidR="004E4FBB">
        <w:rPr>
          <w:snapToGrid w:val="0"/>
          <w:sz w:val="18"/>
          <w:szCs w:val="18"/>
        </w:rPr>
        <w:t xml:space="preserve">functional indicators of </w:t>
      </w:r>
      <w:r w:rsidRPr="001807D8">
        <w:rPr>
          <w:snapToGrid w:val="0"/>
          <w:sz w:val="18"/>
          <w:szCs w:val="18"/>
        </w:rPr>
        <w:t>fermentation performance</w:t>
      </w:r>
    </w:p>
    <w:p w14:paraId="55CF7E0F" w14:textId="772D6D0B" w:rsidR="00D455F1" w:rsidRDefault="00A6608D">
      <w:pPr>
        <w:pStyle w:val="2"/>
        <w:keepNext w:val="0"/>
        <w:keepLines w:val="0"/>
        <w:adjustRightInd w:val="0"/>
        <w:snapToGrid w:val="0"/>
        <w:spacing w:line="320" w:lineRule="atLeast"/>
        <w:rPr>
          <w:rFonts w:ascii="Times New Roman" w:hAnsi="Times New Roman"/>
          <w:b w:val="0"/>
          <w:snapToGrid w:val="0"/>
          <w:color w:val="000000"/>
          <w:kern w:val="0"/>
          <w:sz w:val="21"/>
          <w:szCs w:val="21"/>
        </w:rPr>
      </w:pPr>
      <w:r>
        <w:rPr>
          <w:rFonts w:ascii="Times New Roman" w:hAnsi="Times New Roman" w:hint="eastAsia"/>
          <w:b w:val="0"/>
          <w:snapToGrid w:val="0"/>
          <w:color w:val="000000"/>
          <w:kern w:val="0"/>
          <w:sz w:val="21"/>
          <w:szCs w:val="21"/>
        </w:rPr>
        <w:t>2</w:t>
      </w:r>
      <w:r>
        <w:rPr>
          <w:rFonts w:ascii="Times New Roman" w:hAnsi="Times New Roman"/>
          <w:b w:val="0"/>
          <w:snapToGrid w:val="0"/>
          <w:color w:val="000000"/>
          <w:kern w:val="0"/>
          <w:sz w:val="21"/>
          <w:szCs w:val="21"/>
        </w:rPr>
        <w:t>.</w:t>
      </w:r>
      <w:r>
        <w:rPr>
          <w:rFonts w:ascii="Times New Roman" w:hAnsi="Times New Roman" w:hint="eastAsia"/>
          <w:b w:val="0"/>
          <w:snapToGrid w:val="0"/>
          <w:color w:val="000000"/>
          <w:kern w:val="0"/>
          <w:sz w:val="21"/>
          <w:szCs w:val="21"/>
        </w:rPr>
        <w:t>2</w:t>
      </w:r>
      <w:r>
        <w:rPr>
          <w:rFonts w:ascii="Times New Roman" w:hAnsi="Times New Roman"/>
          <w:b w:val="0"/>
          <w:snapToGrid w:val="0"/>
          <w:color w:val="000000"/>
          <w:kern w:val="0"/>
          <w:sz w:val="21"/>
          <w:szCs w:val="21"/>
        </w:rPr>
        <w:t xml:space="preserve"> </w:t>
      </w:r>
      <w:r>
        <w:rPr>
          <w:rFonts w:ascii="Times New Roman" w:hAnsi="Times New Roman" w:hint="eastAsia"/>
          <w:b w:val="0"/>
          <w:snapToGrid w:val="0"/>
          <w:color w:val="000000"/>
          <w:kern w:val="0"/>
          <w:sz w:val="21"/>
          <w:szCs w:val="21"/>
        </w:rPr>
        <w:t xml:space="preserve"> </w:t>
      </w:r>
      <w:r w:rsidR="00732BB3" w:rsidRPr="00732BB3">
        <w:rPr>
          <w:rFonts w:ascii="Times New Roman" w:hAnsi="Times New Roman" w:hint="eastAsia"/>
          <w:b w:val="0"/>
          <w:snapToGrid w:val="0"/>
          <w:color w:val="000000"/>
          <w:kern w:val="0"/>
          <w:sz w:val="21"/>
          <w:szCs w:val="21"/>
        </w:rPr>
        <w:t>不同温度厌氧发酵处理对硝化</w:t>
      </w:r>
      <w:proofErr w:type="gramStart"/>
      <w:r w:rsidR="00732BB3" w:rsidRPr="00732BB3">
        <w:rPr>
          <w:rFonts w:ascii="Times New Roman" w:hAnsi="Times New Roman" w:hint="eastAsia"/>
          <w:b w:val="0"/>
          <w:snapToGrid w:val="0"/>
          <w:color w:val="000000"/>
          <w:kern w:val="0"/>
          <w:sz w:val="21"/>
          <w:szCs w:val="21"/>
        </w:rPr>
        <w:t>菌</w:t>
      </w:r>
      <w:proofErr w:type="gramEnd"/>
      <w:r w:rsidR="00732BB3" w:rsidRPr="00732BB3">
        <w:rPr>
          <w:rFonts w:ascii="Times New Roman" w:hAnsi="Times New Roman" w:hint="eastAsia"/>
          <w:b w:val="0"/>
          <w:snapToGrid w:val="0"/>
          <w:color w:val="000000"/>
          <w:kern w:val="0"/>
          <w:sz w:val="21"/>
          <w:szCs w:val="21"/>
        </w:rPr>
        <w:t>活性的影响</w:t>
      </w:r>
    </w:p>
    <w:p w14:paraId="68EBB2CF" w14:textId="66639AEB" w:rsidR="00732BB3" w:rsidRPr="00732BB3" w:rsidRDefault="00732BB3" w:rsidP="00732BB3">
      <w:pPr>
        <w:spacing w:line="320" w:lineRule="exact"/>
        <w:outlineLvl w:val="2"/>
        <w:rPr>
          <w:rFonts w:ascii="黑体" w:eastAsia="黑体" w:hAnsi="黑体"/>
        </w:rPr>
      </w:pPr>
      <w:r>
        <w:rPr>
          <w:rFonts w:eastAsia="黑体" w:hint="eastAsia"/>
        </w:rPr>
        <w:t>2</w:t>
      </w:r>
      <w:r w:rsidRPr="00840148">
        <w:rPr>
          <w:rFonts w:eastAsia="黑体"/>
        </w:rPr>
        <w:t>.</w:t>
      </w:r>
      <w:r>
        <w:rPr>
          <w:rFonts w:eastAsia="黑体" w:hint="eastAsia"/>
        </w:rPr>
        <w:t>2</w:t>
      </w:r>
      <w:r w:rsidRPr="00840148">
        <w:rPr>
          <w:rFonts w:eastAsia="黑体"/>
        </w:rPr>
        <w:t>.</w:t>
      </w:r>
      <w:r>
        <w:rPr>
          <w:rFonts w:eastAsia="黑体" w:hint="eastAsia"/>
        </w:rPr>
        <w:t>1</w:t>
      </w:r>
      <w:r w:rsidRPr="00104DCF">
        <w:rPr>
          <w:rFonts w:ascii="黑体" w:eastAsia="黑体" w:hAnsi="黑体" w:hint="eastAsia"/>
        </w:rPr>
        <w:t xml:space="preserve">  </w:t>
      </w:r>
      <w:r w:rsidRPr="00732BB3">
        <w:rPr>
          <w:rFonts w:ascii="黑体" w:eastAsia="黑体" w:hAnsi="黑体" w:hint="eastAsia"/>
        </w:rPr>
        <w:t>厌氧发酵处理过程中硝化活性的变化</w:t>
      </w:r>
    </w:p>
    <w:p w14:paraId="731EE775" w14:textId="55BE9031" w:rsidR="00732BB3" w:rsidRDefault="00732BB3" w:rsidP="00732BB3">
      <w:pPr>
        <w:adjustRightInd w:val="0"/>
        <w:snapToGrid w:val="0"/>
        <w:spacing w:line="320" w:lineRule="atLeast"/>
        <w:ind w:firstLineChars="200" w:firstLine="420"/>
        <w:rPr>
          <w:rFonts w:hAnsi="DejaVu Math TeX Gyre" w:cs="DejaVu Math TeX Gyre"/>
        </w:rPr>
      </w:pPr>
      <w:r w:rsidRPr="00732BB3">
        <w:rPr>
          <w:rFonts w:hAnsi="DejaVu Math TeX Gyre" w:cs="DejaVu Math TeX Gyre" w:hint="eastAsia"/>
        </w:rPr>
        <w:t>图</w:t>
      </w:r>
      <w:r w:rsidR="00335BB6">
        <w:rPr>
          <w:rFonts w:hAnsi="DejaVu Math TeX Gyre" w:cs="DejaVu Math TeX Gyre" w:hint="eastAsia"/>
        </w:rPr>
        <w:t>5</w:t>
      </w:r>
      <w:r w:rsidRPr="00732BB3">
        <w:rPr>
          <w:rFonts w:hAnsi="DejaVu Math TeX Gyre" w:cs="DejaVu Math TeX Gyre" w:hint="eastAsia"/>
        </w:rPr>
        <w:t>为不同温度污泥发酵处理过程中以及长期污泥发酵混合物</w:t>
      </w:r>
      <w:r w:rsidRPr="00A96FC7">
        <w:rPr>
          <w:rFonts w:hAnsi="DejaVu Math TeX Gyre" w:cs="DejaVu Math TeX Gyre" w:hint="eastAsia"/>
        </w:rPr>
        <w:t>在高</w:t>
      </w:r>
      <w:r w:rsidR="00022C25">
        <w:rPr>
          <w:rFonts w:hAnsi="DejaVu Math TeX Gyre" w:cs="DejaVu Math TeX Gyre" w:hint="eastAsia"/>
        </w:rPr>
        <w:t>溶解氧</w:t>
      </w:r>
      <w:r w:rsidR="00A56516">
        <w:rPr>
          <w:rFonts w:hAnsi="DejaVu Math TeX Gyre" w:cs="DejaVu Math TeX Gyre" w:hint="eastAsia"/>
        </w:rPr>
        <w:t>浓度</w:t>
      </w:r>
      <w:r w:rsidR="00A56516" w:rsidRPr="00732BB3">
        <w:rPr>
          <w:rFonts w:hAnsi="DejaVu Math TeX Gyre" w:cs="DejaVu Math TeX Gyre" w:hint="eastAsia"/>
        </w:rPr>
        <w:t>下</w:t>
      </w:r>
      <w:r w:rsidRPr="00A96FC7">
        <w:rPr>
          <w:rFonts w:hAnsi="DejaVu Math TeX Gyre" w:cs="DejaVu Math TeX Gyre" w:hint="eastAsia"/>
        </w:rPr>
        <w:t>（</w:t>
      </w:r>
      <w:r w:rsidRPr="00732BB3">
        <w:rPr>
          <w:rFonts w:hAnsi="DejaVu Math TeX Gyre" w:cs="DejaVu Math TeX Gyre" w:hint="eastAsia"/>
        </w:rPr>
        <w:t>≥</w:t>
      </w:r>
      <w:r w:rsidRPr="00732BB3">
        <w:rPr>
          <w:rFonts w:hAnsi="DejaVu Math TeX Gyre" w:cs="DejaVu Math TeX Gyre" w:hint="eastAsia"/>
        </w:rPr>
        <w:t xml:space="preserve"> 4 mg/L</w:t>
      </w:r>
      <w:r w:rsidRPr="00732BB3">
        <w:rPr>
          <w:rFonts w:hAnsi="DejaVu Math TeX Gyre" w:cs="DejaVu Math TeX Gyre" w:hint="eastAsia"/>
        </w:rPr>
        <w:t>）活性恢复过程中污泥硝化活性的变化。由图</w:t>
      </w:r>
      <w:r w:rsidR="00335BB6">
        <w:rPr>
          <w:rFonts w:hAnsi="DejaVu Math TeX Gyre" w:cs="DejaVu Math TeX Gyre" w:hint="eastAsia"/>
        </w:rPr>
        <w:t>5</w:t>
      </w:r>
      <w:r w:rsidRPr="00732BB3">
        <w:rPr>
          <w:rFonts w:hAnsi="DejaVu Math TeX Gyre" w:cs="DejaVu Math TeX Gyre" w:hint="eastAsia"/>
        </w:rPr>
        <w:t>（</w:t>
      </w:r>
      <w:r w:rsidRPr="00732BB3">
        <w:rPr>
          <w:rFonts w:hAnsi="DejaVu Math TeX Gyre" w:cs="DejaVu Math TeX Gyre" w:hint="eastAsia"/>
        </w:rPr>
        <w:t>a</w:t>
      </w:r>
      <w:r w:rsidRPr="00732BB3">
        <w:rPr>
          <w:rFonts w:hAnsi="DejaVu Math TeX Gyre" w:cs="DejaVu Math TeX Gyre" w:hint="eastAsia"/>
        </w:rPr>
        <w:t>）</w:t>
      </w:r>
      <w:r w:rsidR="007F19AF">
        <w:rPr>
          <w:rFonts w:hAnsi="DejaVu Math TeX Gyre" w:cs="DejaVu Math TeX Gyre" w:hint="eastAsia"/>
        </w:rPr>
        <w:t>、</w:t>
      </w:r>
      <w:r w:rsidRPr="00732BB3">
        <w:rPr>
          <w:rFonts w:hAnsi="DejaVu Math TeX Gyre" w:cs="DejaVu Math TeX Gyre" w:hint="eastAsia"/>
        </w:rPr>
        <w:t>（</w:t>
      </w:r>
      <w:r w:rsidRPr="00732BB3">
        <w:rPr>
          <w:rFonts w:hAnsi="DejaVu Math TeX Gyre" w:cs="DejaVu Math TeX Gyre" w:hint="eastAsia"/>
        </w:rPr>
        <w:t>b</w:t>
      </w:r>
      <w:r w:rsidRPr="00732BB3">
        <w:rPr>
          <w:rFonts w:hAnsi="DejaVu Math TeX Gyre" w:cs="DejaVu Math TeX Gyre" w:hint="eastAsia"/>
        </w:rPr>
        <w:t>）</w:t>
      </w:r>
      <w:r w:rsidR="007F19AF">
        <w:rPr>
          <w:rFonts w:hAnsi="DejaVu Math TeX Gyre" w:cs="DejaVu Math TeX Gyre" w:hint="eastAsia"/>
        </w:rPr>
        <w:t>、</w:t>
      </w:r>
      <w:r w:rsidRPr="00732BB3">
        <w:rPr>
          <w:rFonts w:hAnsi="DejaVu Math TeX Gyre" w:cs="DejaVu Math TeX Gyre" w:hint="eastAsia"/>
        </w:rPr>
        <w:t>（</w:t>
      </w:r>
      <w:r w:rsidRPr="00732BB3">
        <w:rPr>
          <w:rFonts w:hAnsi="DejaVu Math TeX Gyre" w:cs="DejaVu Math TeX Gyre" w:hint="eastAsia"/>
        </w:rPr>
        <w:t>c</w:t>
      </w:r>
      <w:r w:rsidRPr="00732BB3">
        <w:rPr>
          <w:rFonts w:hAnsi="DejaVu Math TeX Gyre" w:cs="DejaVu Math TeX Gyre" w:hint="eastAsia"/>
        </w:rPr>
        <w:t>）可知，在</w:t>
      </w:r>
      <w:r w:rsidRPr="00732BB3">
        <w:rPr>
          <w:rFonts w:hAnsi="DejaVu Math TeX Gyre" w:cs="DejaVu Math TeX Gyre" w:hint="eastAsia"/>
        </w:rPr>
        <w:t>30</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w:t>
      </w:r>
      <w:r w:rsidRPr="00732BB3">
        <w:rPr>
          <w:rFonts w:hAnsi="DejaVu Math TeX Gyre" w:cs="DejaVu Math TeX Gyre" w:hint="eastAsia"/>
        </w:rPr>
        <w:t>22</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w:t>
      </w:r>
      <w:r w:rsidRPr="00732BB3">
        <w:rPr>
          <w:rFonts w:hAnsi="DejaVu Math TeX Gyre" w:cs="DejaVu Math TeX Gyre" w:hint="eastAsia"/>
        </w:rPr>
        <w:t>15</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厌氧发酵</w:t>
      </w:r>
      <w:r w:rsidRPr="00732BB3">
        <w:rPr>
          <w:rFonts w:hAnsi="DejaVu Math TeX Gyre" w:cs="DejaVu Math TeX Gyre" w:hint="eastAsia"/>
        </w:rPr>
        <w:t>7</w:t>
      </w:r>
      <w:r w:rsidR="00DE4811">
        <w:rPr>
          <w:rFonts w:hAnsi="DejaVu Math TeX Gyre" w:cs="DejaVu Math TeX Gyre" w:hint="eastAsia"/>
        </w:rPr>
        <w:t xml:space="preserve"> </w:t>
      </w:r>
      <w:r w:rsidRPr="00732BB3">
        <w:rPr>
          <w:rFonts w:hAnsi="DejaVu Math TeX Gyre" w:cs="DejaVu Math TeX Gyre" w:hint="eastAsia"/>
        </w:rPr>
        <w:t>d</w:t>
      </w:r>
      <w:r w:rsidRPr="00732BB3">
        <w:rPr>
          <w:rFonts w:hAnsi="DejaVu Math TeX Gyre" w:cs="DejaVu Math TeX Gyre" w:hint="eastAsia"/>
        </w:rPr>
        <w:t>的过程中，氨氧化菌（</w:t>
      </w:r>
      <w:r w:rsidR="00D3672A" w:rsidRPr="00D3672A">
        <w:rPr>
          <w:rFonts w:hAnsi="DejaVu Math TeX Gyre" w:cs="DejaVu Math TeX Gyre"/>
        </w:rPr>
        <w:t>ammonia-oxidizing bacteria</w:t>
      </w:r>
      <w:r w:rsidR="00D3672A">
        <w:rPr>
          <w:rFonts w:hAnsi="DejaVu Math TeX Gyre" w:cs="DejaVu Math TeX Gyre" w:hint="eastAsia"/>
        </w:rPr>
        <w:t>,</w:t>
      </w:r>
      <w:r w:rsidR="00D3672A" w:rsidRPr="00D3672A">
        <w:rPr>
          <w:rFonts w:hAnsi="DejaVu Math TeX Gyre" w:cs="DejaVu Math TeX Gyre" w:hint="eastAsia"/>
        </w:rPr>
        <w:t xml:space="preserve"> </w:t>
      </w:r>
      <w:r w:rsidRPr="00732BB3">
        <w:rPr>
          <w:rFonts w:hAnsi="DejaVu Math TeX Gyre" w:cs="DejaVu Math TeX Gyre" w:hint="eastAsia"/>
        </w:rPr>
        <w:t>AOB</w:t>
      </w:r>
      <w:r w:rsidRPr="00732BB3">
        <w:rPr>
          <w:rFonts w:hAnsi="DejaVu Math TeX Gyre" w:cs="DejaVu Math TeX Gyre" w:hint="eastAsia"/>
        </w:rPr>
        <w:t>）活性的衰减速率分别为</w:t>
      </w:r>
      <w:r w:rsidRPr="00732BB3">
        <w:rPr>
          <w:rFonts w:hAnsi="DejaVu Math TeX Gyre" w:cs="DejaVu Math TeX Gyre" w:hint="eastAsia"/>
        </w:rPr>
        <w:t>0.33</w:t>
      </w:r>
      <w:r w:rsidRPr="00732BB3">
        <w:rPr>
          <w:rFonts w:hAnsi="DejaVu Math TeX Gyre" w:cs="DejaVu Math TeX Gyre" w:hint="eastAsia"/>
        </w:rPr>
        <w:t>±</w:t>
      </w:r>
      <w:r w:rsidRPr="00732BB3">
        <w:rPr>
          <w:rFonts w:hAnsi="DejaVu Math TeX Gyre" w:cs="DejaVu Math TeX Gyre" w:hint="eastAsia"/>
        </w:rPr>
        <w:t>0.05</w:t>
      </w:r>
      <w:r w:rsidRPr="00732BB3">
        <w:rPr>
          <w:rFonts w:hAnsi="DejaVu Math TeX Gyre" w:cs="DejaVu Math TeX Gyre" w:hint="eastAsia"/>
        </w:rPr>
        <w:t>，</w:t>
      </w:r>
      <w:r w:rsidRPr="00732BB3">
        <w:rPr>
          <w:rFonts w:hAnsi="DejaVu Math TeX Gyre" w:cs="DejaVu Math TeX Gyre" w:hint="eastAsia"/>
        </w:rPr>
        <w:t>0.52</w:t>
      </w:r>
      <w:r w:rsidRPr="00732BB3">
        <w:rPr>
          <w:rFonts w:hAnsi="DejaVu Math TeX Gyre" w:cs="DejaVu Math TeX Gyre" w:hint="eastAsia"/>
        </w:rPr>
        <w:lastRenderedPageBreak/>
        <w:t>±</w:t>
      </w:r>
      <w:r w:rsidRPr="00732BB3">
        <w:rPr>
          <w:rFonts w:hAnsi="DejaVu Math TeX Gyre" w:cs="DejaVu Math TeX Gyre" w:hint="eastAsia"/>
        </w:rPr>
        <w:t>0.35</w:t>
      </w:r>
      <w:r w:rsidRPr="00732BB3">
        <w:rPr>
          <w:rFonts w:hAnsi="DejaVu Math TeX Gyre" w:cs="DejaVu Math TeX Gyre" w:hint="eastAsia"/>
        </w:rPr>
        <w:t>，</w:t>
      </w:r>
      <w:r w:rsidRPr="00732BB3">
        <w:rPr>
          <w:rFonts w:hAnsi="DejaVu Math TeX Gyre" w:cs="DejaVu Math TeX Gyre" w:hint="eastAsia"/>
        </w:rPr>
        <w:t>0.10</w:t>
      </w:r>
      <w:r w:rsidRPr="00732BB3">
        <w:rPr>
          <w:rFonts w:hAnsi="DejaVu Math TeX Gyre" w:cs="DejaVu Math TeX Gyre" w:hint="eastAsia"/>
        </w:rPr>
        <w:t>±</w:t>
      </w:r>
      <w:r w:rsidRPr="00732BB3">
        <w:rPr>
          <w:rFonts w:hAnsi="DejaVu Math TeX Gyre" w:cs="DejaVu Math TeX Gyre" w:hint="eastAsia"/>
        </w:rPr>
        <w:t>0.13 d</w:t>
      </w:r>
      <w:r w:rsidRPr="004F4CBB">
        <w:rPr>
          <w:rFonts w:hAnsi="DejaVu Math TeX Gyre" w:cs="DejaVu Math TeX Gyre" w:hint="eastAsia"/>
          <w:vertAlign w:val="superscript"/>
        </w:rPr>
        <w:t>-1</w:t>
      </w:r>
      <w:r w:rsidRPr="00732BB3">
        <w:rPr>
          <w:rFonts w:hAnsi="DejaVu Math TeX Gyre" w:cs="DejaVu Math TeX Gyre" w:hint="eastAsia"/>
        </w:rPr>
        <w:t>，均低于亚硝酸盐氧化菌（</w:t>
      </w:r>
      <w:r w:rsidR="00D3672A" w:rsidRPr="00D3672A">
        <w:rPr>
          <w:rFonts w:hAnsi="DejaVu Math TeX Gyre" w:cs="DejaVu Math TeX Gyre"/>
        </w:rPr>
        <w:t>nitrite-oxidizing bacteria</w:t>
      </w:r>
      <w:r w:rsidR="00D3672A">
        <w:rPr>
          <w:rFonts w:hAnsi="DejaVu Math TeX Gyre" w:cs="DejaVu Math TeX Gyre" w:hint="eastAsia"/>
        </w:rPr>
        <w:t>,</w:t>
      </w:r>
      <w:r w:rsidR="00D3672A" w:rsidRPr="00D3672A">
        <w:rPr>
          <w:rFonts w:hAnsi="DejaVu Math TeX Gyre" w:cs="DejaVu Math TeX Gyre" w:hint="eastAsia"/>
        </w:rPr>
        <w:t xml:space="preserve"> </w:t>
      </w:r>
      <w:r w:rsidRPr="00732BB3">
        <w:rPr>
          <w:rFonts w:hAnsi="DejaVu Math TeX Gyre" w:cs="DejaVu Math TeX Gyre" w:hint="eastAsia"/>
        </w:rPr>
        <w:t>NOB</w:t>
      </w:r>
      <w:r w:rsidRPr="00732BB3">
        <w:rPr>
          <w:rFonts w:hAnsi="DejaVu Math TeX Gyre" w:cs="DejaVu Math TeX Gyre" w:hint="eastAsia"/>
        </w:rPr>
        <w:t>）活性的衰减速率</w:t>
      </w:r>
      <w:r w:rsidRPr="00732BB3">
        <w:rPr>
          <w:rFonts w:hAnsi="DejaVu Math TeX Gyre" w:cs="DejaVu Math TeX Gyre" w:hint="eastAsia"/>
        </w:rPr>
        <w:t>0.99</w:t>
      </w:r>
      <w:r w:rsidRPr="00732BB3">
        <w:rPr>
          <w:rFonts w:hAnsi="DejaVu Math TeX Gyre" w:cs="DejaVu Math TeX Gyre" w:hint="eastAsia"/>
        </w:rPr>
        <w:t>±</w:t>
      </w:r>
      <w:r w:rsidRPr="00732BB3">
        <w:rPr>
          <w:rFonts w:hAnsi="DejaVu Math TeX Gyre" w:cs="DejaVu Math TeX Gyre" w:hint="eastAsia"/>
        </w:rPr>
        <w:t>0.15</w:t>
      </w:r>
      <w:r w:rsidRPr="00732BB3">
        <w:rPr>
          <w:rFonts w:hAnsi="DejaVu Math TeX Gyre" w:cs="DejaVu Math TeX Gyre" w:hint="eastAsia"/>
        </w:rPr>
        <w:t>，</w:t>
      </w:r>
      <w:r w:rsidRPr="00732BB3">
        <w:rPr>
          <w:rFonts w:hAnsi="DejaVu Math TeX Gyre" w:cs="DejaVu Math TeX Gyre" w:hint="eastAsia"/>
        </w:rPr>
        <w:t>1.10</w:t>
      </w:r>
      <w:r w:rsidRPr="00732BB3">
        <w:rPr>
          <w:rFonts w:hAnsi="DejaVu Math TeX Gyre" w:cs="DejaVu Math TeX Gyre" w:hint="eastAsia"/>
        </w:rPr>
        <w:t>±</w:t>
      </w:r>
      <w:r w:rsidRPr="00732BB3">
        <w:rPr>
          <w:rFonts w:hAnsi="DejaVu Math TeX Gyre" w:cs="DejaVu Math TeX Gyre" w:hint="eastAsia"/>
        </w:rPr>
        <w:t>0.29</w:t>
      </w:r>
      <w:r w:rsidRPr="00732BB3">
        <w:rPr>
          <w:rFonts w:hAnsi="DejaVu Math TeX Gyre" w:cs="DejaVu Math TeX Gyre" w:hint="eastAsia"/>
        </w:rPr>
        <w:t>，</w:t>
      </w:r>
      <w:r w:rsidRPr="00732BB3">
        <w:rPr>
          <w:rFonts w:hAnsi="DejaVu Math TeX Gyre" w:cs="DejaVu Math TeX Gyre" w:hint="eastAsia"/>
        </w:rPr>
        <w:t>0.55</w:t>
      </w:r>
      <w:r w:rsidRPr="00732BB3">
        <w:rPr>
          <w:rFonts w:hAnsi="DejaVu Math TeX Gyre" w:cs="DejaVu Math TeX Gyre" w:hint="eastAsia"/>
        </w:rPr>
        <w:t>±</w:t>
      </w:r>
      <w:r w:rsidRPr="00732BB3">
        <w:rPr>
          <w:rFonts w:hAnsi="DejaVu Math TeX Gyre" w:cs="DejaVu Math TeX Gyre" w:hint="eastAsia"/>
        </w:rPr>
        <w:t>0.24 d</w:t>
      </w:r>
      <w:r w:rsidRPr="004F4CBB">
        <w:rPr>
          <w:rFonts w:hAnsi="DejaVu Math TeX Gyre" w:cs="DejaVu Math TeX Gyre" w:hint="eastAsia"/>
          <w:vertAlign w:val="superscript"/>
        </w:rPr>
        <w:t>-1</w:t>
      </w:r>
      <w:r w:rsidRPr="00732BB3">
        <w:rPr>
          <w:rFonts w:hAnsi="DejaVu Math TeX Gyre" w:cs="DejaVu Math TeX Gyre" w:hint="eastAsia"/>
        </w:rPr>
        <w:t>。说明在本研究中，不同温度下污泥厌氧发酵过程中对</w:t>
      </w:r>
      <w:r w:rsidRPr="00732BB3">
        <w:rPr>
          <w:rFonts w:hAnsi="DejaVu Math TeX Gyre" w:cs="DejaVu Math TeX Gyre" w:hint="eastAsia"/>
        </w:rPr>
        <w:t>NOB</w:t>
      </w:r>
      <w:r w:rsidRPr="00732BB3">
        <w:rPr>
          <w:rFonts w:hAnsi="DejaVu Math TeX Gyre" w:cs="DejaVu Math TeX Gyre" w:hint="eastAsia"/>
        </w:rPr>
        <w:t>的灭活作用均比对</w:t>
      </w:r>
      <w:r w:rsidRPr="00732BB3">
        <w:rPr>
          <w:rFonts w:hAnsi="DejaVu Math TeX Gyre" w:cs="DejaVu Math TeX Gyre" w:hint="eastAsia"/>
        </w:rPr>
        <w:t>AOB</w:t>
      </w:r>
      <w:r w:rsidRPr="00732BB3">
        <w:rPr>
          <w:rFonts w:hAnsi="DejaVu Math TeX Gyre" w:cs="DejaVu Math TeX Gyre" w:hint="eastAsia"/>
        </w:rPr>
        <w:t>更显著</w:t>
      </w:r>
      <w:r w:rsidR="004F4CBB">
        <w:rPr>
          <w:rFonts w:hAnsi="DejaVu Math TeX Gyre" w:cs="DejaVu Math TeX Gyre"/>
        </w:rPr>
        <w:fldChar w:fldCharType="begin"/>
      </w:r>
      <w:r w:rsidR="00EF6E48">
        <w:rPr>
          <w:rFonts w:hAnsi="DejaVu Math TeX Gyre" w:cs="DejaVu Math TeX Gyre"/>
        </w:rPr>
        <w:instrText xml:space="preserve"> ADDIN ZOTERO_ITEM CSL_CITATION {"citationID":"XJGYxg3Z","properties":{"unsorted":false,"formattedCitation":"\\super [9]\\nosupersub{}","plainCitation":"[9]","noteIndex":0},"citationItems":[{"id":132,"uris":["http://zotero.org/users/10690344/items/VWWA66G</w:instrText>
      </w:r>
      <w:r w:rsidR="00EF6E48">
        <w:rPr>
          <w:rFonts w:hAnsi="DejaVu Math TeX Gyre" w:cs="DejaVu Math TeX Gyre" w:hint="eastAsia"/>
        </w:rPr>
        <w:instrText>2"],"itemData":{"id":132,"type":"article-journal","abstract":"</w:instrText>
      </w:r>
      <w:r w:rsidR="00EF6E48">
        <w:rPr>
          <w:rFonts w:hAnsi="DejaVu Math TeX Gyre" w:cs="DejaVu Math TeX Gyre" w:hint="eastAsia"/>
        </w:rPr>
        <w:instrText>为考察好氧饥饿环境对活性污泥硝化及除磷性能的影响</w:instrText>
      </w:r>
      <w:r w:rsidR="00EF6E48">
        <w:rPr>
          <w:rFonts w:hAnsi="DejaVu Math TeX Gyre" w:cs="DejaVu Math TeX Gyre" w:hint="eastAsia"/>
        </w:rPr>
        <w:instrText>,</w:instrText>
      </w:r>
      <w:r w:rsidR="00EF6E48">
        <w:rPr>
          <w:rFonts w:hAnsi="DejaVu Math TeX Gyre" w:cs="DejaVu Math TeX Gyre" w:hint="eastAsia"/>
        </w:rPr>
        <w:instrText>研究活性污泥在长期好氧饥饿条件下的微生物种群结构变化</w:instrText>
      </w:r>
      <w:r w:rsidR="00EF6E48">
        <w:rPr>
          <w:rFonts w:hAnsi="DejaVu Math TeX Gyre" w:cs="DejaVu Math TeX Gyre" w:hint="eastAsia"/>
        </w:rPr>
        <w:instrText>,</w:instrText>
      </w:r>
      <w:r w:rsidR="00EF6E48">
        <w:rPr>
          <w:rFonts w:hAnsi="DejaVu Math TeX Gyre" w:cs="DejaVu Math TeX Gyre" w:hint="eastAsia"/>
        </w:rPr>
        <w:instrText>以具有良好硝化和除磷性能的活性污泥为实验对象</w:instrText>
      </w:r>
      <w:r w:rsidR="00EF6E48">
        <w:rPr>
          <w:rFonts w:hAnsi="DejaVu Math TeX Gyre" w:cs="DejaVu Math TeX Gyre" w:hint="eastAsia"/>
        </w:rPr>
        <w:instrText>,</w:instrText>
      </w:r>
      <w:r w:rsidR="00EF6E48">
        <w:rPr>
          <w:rFonts w:hAnsi="DejaVu Math TeX Gyre" w:cs="DejaVu Math TeX Gyre" w:hint="eastAsia"/>
        </w:rPr>
        <w:instrText>利用</w:instrText>
      </w:r>
      <w:r w:rsidR="00EF6E48">
        <w:rPr>
          <w:rFonts w:hAnsi="DejaVu Math TeX Gyre" w:cs="DejaVu Math TeX Gyre" w:hint="eastAsia"/>
        </w:rPr>
        <w:instrText>Illumina</w:instrText>
      </w:r>
      <w:r w:rsidR="00EF6E48">
        <w:rPr>
          <w:rFonts w:hAnsi="DejaVu Math TeX Gyre" w:cs="DejaVu Math TeX Gyre" w:hint="eastAsia"/>
        </w:rPr>
        <w:instrText>高通量测序平台分别考察活性污泥好氧饥饿处理</w:instrText>
      </w:r>
      <w:r w:rsidR="00EF6E48">
        <w:rPr>
          <w:rFonts w:hAnsi="DejaVu Math TeX Gyre" w:cs="DejaVu Math TeX Gyre" w:hint="eastAsia"/>
        </w:rPr>
        <w:instrText>3,7,14</w:instrText>
      </w:r>
      <w:r w:rsidR="00EF6E48">
        <w:rPr>
          <w:rFonts w:hAnsi="DejaVu Math TeX Gyre" w:cs="DejaVu Math TeX Gyre" w:hint="eastAsia"/>
        </w:rPr>
        <w:instrText>和</w:instrText>
      </w:r>
      <w:r w:rsidR="00EF6E48">
        <w:rPr>
          <w:rFonts w:hAnsi="DejaVu Math TeX Gyre" w:cs="DejaVu Math TeX Gyre" w:hint="eastAsia"/>
        </w:rPr>
        <w:instrText>30 d</w:instrText>
      </w:r>
      <w:r w:rsidR="00EF6E48">
        <w:rPr>
          <w:rFonts w:hAnsi="DejaVu Math TeX Gyre" w:cs="DejaVu Math TeX Gyre" w:hint="eastAsia"/>
        </w:rPr>
        <w:instrText>后的微生物种群结构特性及差异</w:instrText>
      </w:r>
      <w:r w:rsidR="00EF6E48">
        <w:rPr>
          <w:rFonts w:hAnsi="DejaVu Math TeX Gyre" w:cs="DejaVu Math TeX Gyre" w:hint="eastAsia"/>
        </w:rPr>
        <w:instrText>.</w:instrText>
      </w:r>
      <w:r w:rsidR="00EF6E48">
        <w:rPr>
          <w:rFonts w:hAnsi="DejaVu Math TeX Gyre" w:cs="DejaVu Math TeX Gyre" w:hint="eastAsia"/>
        </w:rPr>
        <w:instrText>结果表明</w:instrText>
      </w:r>
      <w:r w:rsidR="00EF6E48">
        <w:rPr>
          <w:rFonts w:hAnsi="DejaVu Math TeX Gyre" w:cs="DejaVu Math TeX Gyre" w:hint="eastAsia"/>
        </w:rPr>
        <w:instrText>:</w:instrText>
      </w:r>
      <w:r w:rsidR="00EF6E48">
        <w:rPr>
          <w:rFonts w:hAnsi="DejaVu Math TeX Gyre" w:cs="DejaVu Math TeX Gyre" w:hint="eastAsia"/>
        </w:rPr>
        <w:instrText>好氧饥饿时间越长</w:instrText>
      </w:r>
      <w:r w:rsidR="00EF6E48">
        <w:rPr>
          <w:rFonts w:hAnsi="DejaVu Math TeX Gyre" w:cs="DejaVu Math TeX Gyre" w:hint="eastAsia"/>
        </w:rPr>
        <w:instrText>,</w:instrText>
      </w:r>
      <w:r w:rsidR="00EF6E48">
        <w:rPr>
          <w:rFonts w:hAnsi="DejaVu Math TeX Gyre" w:cs="DejaVu Math TeX Gyre" w:hint="eastAsia"/>
        </w:rPr>
        <w:instrText>活性污泥硝化及除磷性能所受的影响越大</w:instrText>
      </w:r>
      <w:r w:rsidR="00EF6E48">
        <w:rPr>
          <w:rFonts w:hAnsi="DejaVu Math TeX Gyre" w:cs="DejaVu Math TeX Gyre" w:hint="eastAsia"/>
        </w:rPr>
        <w:instrText>,</w:instrText>
      </w:r>
      <w:r w:rsidR="00EF6E48">
        <w:rPr>
          <w:rFonts w:hAnsi="DejaVu Math TeX Gyre" w:cs="DejaVu Math TeX Gyre" w:hint="eastAsia"/>
        </w:rPr>
        <w:instrText>污泥的种群结构变化越明显</w:instrText>
      </w:r>
      <w:r w:rsidR="00EF6E48">
        <w:rPr>
          <w:rFonts w:hAnsi="DejaVu Math TeX Gyre" w:cs="DejaVu Math TeX Gyre" w:hint="eastAsia"/>
        </w:rPr>
        <w:instrText>.</w:instrText>
      </w:r>
      <w:r w:rsidR="00EF6E48">
        <w:rPr>
          <w:rFonts w:hAnsi="DejaVu Math TeX Gyre" w:cs="DejaVu Math TeX Gyre" w:hint="eastAsia"/>
        </w:rPr>
        <w:instrText>硝化菌和除磷菌等相关功能细菌在短期</w:instrText>
      </w:r>
      <w:r w:rsidR="00EF6E48">
        <w:rPr>
          <w:rFonts w:hAnsi="DejaVu Math TeX Gyre" w:cs="DejaVu Math TeX Gyre" w:hint="eastAsia"/>
        </w:rPr>
        <w:instrText>(7 d)</w:instrText>
      </w:r>
      <w:r w:rsidR="00EF6E48">
        <w:rPr>
          <w:rFonts w:hAnsi="DejaVu Math TeX Gyre" w:cs="DejaVu Math TeX Gyre" w:hint="eastAsia"/>
        </w:rPr>
        <w:instrText>好氧饥饿过程中</w:instrText>
      </w:r>
      <w:r w:rsidR="00EF6E48">
        <w:rPr>
          <w:rFonts w:hAnsi="DejaVu Math TeX Gyre" w:cs="DejaVu Math TeX Gyre" w:hint="eastAsia"/>
        </w:rPr>
        <w:instrText>,</w:instrText>
      </w:r>
      <w:r w:rsidR="00EF6E48">
        <w:rPr>
          <w:rFonts w:hAnsi="DejaVu Math TeX Gyre" w:cs="DejaVu Math TeX Gyre" w:hint="eastAsia"/>
        </w:rPr>
        <w:instrText>可分别利用细菌衰亡裂解释放的氨氮和胞内储能物质进行细胞维持</w:instrText>
      </w:r>
      <w:r w:rsidR="00EF6E48">
        <w:rPr>
          <w:rFonts w:hAnsi="DejaVu Math TeX Gyre" w:cs="DejaVu Math TeX Gyre" w:hint="eastAsia"/>
        </w:rPr>
        <w:instrText>,</w:instrText>
      </w:r>
      <w:r w:rsidR="00EF6E48">
        <w:rPr>
          <w:rFonts w:hAnsi="DejaVu Math TeX Gyre" w:cs="DejaVu Math TeX Gyre" w:hint="eastAsia"/>
        </w:rPr>
        <w:instrText>确保系统硝化及除磷性能的恢复</w:instrText>
      </w:r>
      <w:r w:rsidR="00EF6E48">
        <w:rPr>
          <w:rFonts w:hAnsi="DejaVu Math TeX Gyre" w:cs="DejaVu Math TeX Gyre" w:hint="eastAsia"/>
        </w:rPr>
        <w:instrText>,</w:instrText>
      </w:r>
      <w:r w:rsidR="00EF6E48">
        <w:rPr>
          <w:rFonts w:hAnsi="DejaVu Math TeX Gyre" w:cs="DejaVu Math TeX Gyre" w:hint="eastAsia"/>
        </w:rPr>
        <w:instrText>同时恢复期氨氧化菌快于亚硝酸氧化菌的活性恢复速率促进了系统由全程硝化向短程硝化的转变</w:instrText>
      </w:r>
      <w:r w:rsidR="00EF6E48">
        <w:rPr>
          <w:rFonts w:hAnsi="DejaVu Math TeX Gyre" w:cs="DejaVu Math TeX Gyre" w:hint="eastAsia"/>
        </w:rPr>
        <w:instrText>;</w:instrText>
      </w:r>
      <w:r w:rsidR="00EF6E48">
        <w:rPr>
          <w:rFonts w:hAnsi="DejaVu Math TeX Gyre" w:cs="DejaVu Math TeX Gyre" w:hint="eastAsia"/>
        </w:rPr>
        <w:instrText>而随着好氧饥饿时间的延长</w:instrText>
      </w:r>
      <w:r w:rsidR="00EF6E48">
        <w:rPr>
          <w:rFonts w:hAnsi="DejaVu Math TeX Gyre" w:cs="DejaVu Math TeX Gyre" w:hint="eastAsia"/>
        </w:rPr>
        <w:instrText>,</w:instrText>
      </w:r>
      <w:r w:rsidR="00EF6E48">
        <w:rPr>
          <w:rFonts w:hAnsi="DejaVu Math TeX Gyre" w:cs="DejaVu Math TeX Gyre" w:hint="eastAsia"/>
        </w:rPr>
        <w:instrText>功能细菌的种群丰度均逐渐减少</w:instrText>
      </w:r>
      <w:r w:rsidR="00EF6E48">
        <w:rPr>
          <w:rFonts w:hAnsi="DejaVu Math TeX Gyre" w:cs="DejaVu Math TeX Gyre" w:hint="eastAsia"/>
        </w:rPr>
        <w:instrText>.</w:instrText>
      </w:r>
      <w:r w:rsidR="00EF6E48">
        <w:rPr>
          <w:rFonts w:hAnsi="DejaVu Math TeX Gyre" w:cs="DejaVu Math TeX Gyre" w:hint="eastAsia"/>
        </w:rPr>
        <w:instrText>此外</w:instrText>
      </w:r>
      <w:r w:rsidR="00EF6E48">
        <w:rPr>
          <w:rFonts w:hAnsi="DejaVu Math TeX Gyre" w:cs="DejaVu Math TeX Gyre" w:hint="eastAsia"/>
        </w:rPr>
        <w:instrText>,</w:instrText>
      </w:r>
      <w:r w:rsidR="00EF6E48">
        <w:rPr>
          <w:rFonts w:hAnsi="DejaVu Math TeX Gyre" w:cs="DejaVu Math TeX Gyre" w:hint="eastAsia"/>
        </w:rPr>
        <w:instrText>活性污泥微生物种群结构在</w:instrText>
      </w:r>
      <w:r w:rsidR="00EF6E48">
        <w:rPr>
          <w:rFonts w:hAnsi="DejaVu Math TeX Gyre" w:cs="DejaVu Math TeX Gyre" w:hint="eastAsia"/>
        </w:rPr>
        <w:instrText>30 d</w:instrText>
      </w:r>
      <w:r w:rsidR="00EF6E48">
        <w:rPr>
          <w:rFonts w:hAnsi="DejaVu Math TeX Gyre" w:cs="DejaVu Math TeX Gyre" w:hint="eastAsia"/>
        </w:rPr>
        <w:instrText>好氧饥饿过程中经历了一个动态变化过程</w:instrText>
      </w:r>
      <w:r w:rsidR="00EF6E48">
        <w:rPr>
          <w:rFonts w:hAnsi="DejaVu Math TeX Gyre" w:cs="DejaVu Math TeX Gyre" w:hint="eastAsia"/>
        </w:rPr>
        <w:instrText>,</w:instrText>
      </w:r>
      <w:r w:rsidR="00EF6E48">
        <w:rPr>
          <w:rFonts w:hAnsi="DejaVu Math TeX Gyre" w:cs="DejaVu Math TeX Gyre" w:hint="eastAsia"/>
        </w:rPr>
        <w:instrText>既有优势种群</w:instrText>
      </w:r>
      <w:r w:rsidR="00EF6E48">
        <w:rPr>
          <w:rFonts w:hAnsi="DejaVu Math TeX Gyre" w:cs="DejaVu Math TeX Gyre" w:hint="eastAsia"/>
        </w:rPr>
        <w:instrText>(</w:instrText>
      </w:r>
      <w:r w:rsidR="00EF6E48">
        <w:rPr>
          <w:rFonts w:hAnsi="DejaVu Math TeX Gyre" w:cs="DejaVu Math TeX Gyre" w:hint="eastAsia"/>
        </w:rPr>
        <w:instrText>如</w:instrText>
      </w:r>
      <w:r w:rsidR="00EF6E48">
        <w:rPr>
          <w:rFonts w:hAnsi="DejaVu Math TeX Gyre" w:cs="DejaVu Math TeX Gyre" w:hint="eastAsia"/>
        </w:rPr>
        <w:instrText>Proteobacteria</w:instrText>
      </w:r>
      <w:r w:rsidR="00EF6E48">
        <w:rPr>
          <w:rFonts w:hAnsi="DejaVu Math TeX Gyre" w:cs="DejaVu Math TeX Gyre" w:hint="eastAsia"/>
        </w:rPr>
        <w:instrText>和</w:instrText>
      </w:r>
      <w:r w:rsidR="00EF6E48">
        <w:rPr>
          <w:rFonts w:hAnsi="DejaVu Math TeX Gyre" w:cs="DejaVu Math TeX Gyre" w:hint="eastAsia"/>
        </w:rPr>
        <w:instrText>Bacteroidetes</w:instrText>
      </w:r>
      <w:r w:rsidR="00EF6E48">
        <w:rPr>
          <w:rFonts w:hAnsi="DejaVu Math TeX Gyre" w:cs="DejaVu Math TeX Gyre" w:hint="eastAsia"/>
        </w:rPr>
        <w:instrText>等</w:instrText>
      </w:r>
      <w:r w:rsidR="00EF6E48">
        <w:rPr>
          <w:rFonts w:hAnsi="DejaVu Math TeX Gyre" w:cs="DejaVu Math TeX Gyre" w:hint="eastAsia"/>
        </w:rPr>
        <w:instrText>)</w:instrText>
      </w:r>
      <w:r w:rsidR="00EF6E48">
        <w:rPr>
          <w:rFonts w:hAnsi="DejaVu Math TeX Gyre" w:cs="DejaVu Math TeX Gyre" w:hint="eastAsia"/>
        </w:rPr>
        <w:instrText>的逐步消亡</w:instrText>
      </w:r>
      <w:r w:rsidR="00EF6E48">
        <w:rPr>
          <w:rFonts w:hAnsi="DejaVu Math TeX Gyre" w:cs="DejaVu Math TeX Gyre" w:hint="eastAsia"/>
        </w:rPr>
        <w:instrText>,</w:instrText>
      </w:r>
      <w:r w:rsidR="00EF6E48">
        <w:rPr>
          <w:rFonts w:hAnsi="DejaVu Math TeX Gyre" w:cs="DejaVu Math TeX Gyre" w:hint="eastAsia"/>
        </w:rPr>
        <w:instrText>又有适应好氧饥饿环境的菌种</w:instrText>
      </w:r>
      <w:r w:rsidR="00EF6E48">
        <w:rPr>
          <w:rFonts w:hAnsi="DejaVu Math TeX Gyre" w:cs="DejaVu Math TeX Gyre" w:hint="eastAsia"/>
        </w:rPr>
        <w:instrText>(</w:instrText>
      </w:r>
      <w:r w:rsidR="00EF6E48">
        <w:rPr>
          <w:rFonts w:hAnsi="DejaVu Math TeX Gyre" w:cs="DejaVu Math TeX Gyre" w:hint="eastAsia"/>
        </w:rPr>
        <w:instrText>如</w:instrText>
      </w:r>
      <w:r w:rsidR="00EF6E48">
        <w:rPr>
          <w:rFonts w:hAnsi="DejaVu Math TeX Gyre" w:cs="DejaVu Math TeX Gyre" w:hint="eastAsia"/>
        </w:rPr>
        <w:instrText>Firmicutes)</w:instrText>
      </w:r>
      <w:r w:rsidR="00EF6E48">
        <w:rPr>
          <w:rFonts w:hAnsi="DejaVu Math TeX Gyre" w:cs="DejaVu Math TeX Gyre" w:hint="eastAsia"/>
        </w:rPr>
        <w:instrText>增强成为新的优势菌群</w:instrText>
      </w:r>
      <w:r w:rsidR="00EF6E48">
        <w:rPr>
          <w:rFonts w:hAnsi="DejaVu Math TeX Gyre" w:cs="DejaVu Math TeX Gyre" w:hint="eastAsia"/>
        </w:rPr>
        <w:instrText>.","call-number":"23-1235/T","container-title":"</w:instrText>
      </w:r>
      <w:r w:rsidR="00EF6E48">
        <w:rPr>
          <w:rFonts w:hAnsi="DejaVu Math TeX Gyre" w:cs="DejaVu Math TeX Gyre" w:hint="eastAsia"/>
        </w:rPr>
        <w:instrText>哈尔滨工业大学学报</w:instrText>
      </w:r>
      <w:r w:rsidR="00EF6E48">
        <w:rPr>
          <w:rFonts w:hAnsi="DejaVu Math TeX Gyre" w:cs="DejaVu Math TeX Gyre" w:hint="eastAsia"/>
        </w:rPr>
        <w:instrText>","ISSN":"0367-6234","issue":"8","language":"zh","page":"20-27","title":"</w:instrText>
      </w:r>
      <w:r w:rsidR="00EF6E48">
        <w:rPr>
          <w:rFonts w:hAnsi="DejaVu Math TeX Gyre" w:cs="DejaVu Math TeX Gyre" w:hint="eastAsia"/>
        </w:rPr>
        <w:instrText>活性污泥长期好氧饥饿下的微生物种群结构演化</w:instrText>
      </w:r>
      <w:r w:rsidR="00EF6E48">
        <w:rPr>
          <w:rFonts w:hAnsi="DejaVu Math TeX Gyre" w:cs="DejaVu Math TeX Gyre" w:hint="eastAsia"/>
        </w:rPr>
        <w:instrText>","volume":"51","author":[{"family":"</w:instrText>
      </w:r>
      <w:r w:rsidR="00EF6E48">
        <w:rPr>
          <w:rFonts w:hAnsi="DejaVu Math TeX Gyre" w:cs="DejaVu Math TeX Gyre" w:hint="eastAsia"/>
        </w:rPr>
        <w:instrText>刘</w:instrText>
      </w:r>
      <w:r w:rsidR="00EF6E48">
        <w:rPr>
          <w:rFonts w:hAnsi="DejaVu Math TeX Gyre" w:cs="DejaVu Math TeX Gyre" w:hint="eastAsia"/>
        </w:rPr>
        <w:instrText>","given":"</w:instrText>
      </w:r>
      <w:r w:rsidR="00EF6E48">
        <w:rPr>
          <w:rFonts w:hAnsi="DejaVu Math TeX Gyre" w:cs="DejaVu Math TeX Gyre" w:hint="eastAsia"/>
        </w:rPr>
        <w:instrText>文龙</w:instrText>
      </w:r>
      <w:r w:rsidR="00EF6E48">
        <w:rPr>
          <w:rFonts w:hAnsi="DejaVu Math TeX Gyre" w:cs="DejaVu Math TeX Gyre" w:hint="eastAsia"/>
        </w:rPr>
        <w:instrText>"},{"family":"</w:instrText>
      </w:r>
      <w:r w:rsidR="00EF6E48">
        <w:rPr>
          <w:rFonts w:hAnsi="DejaVu Math TeX Gyre" w:cs="DejaVu Math TeX Gyre" w:hint="eastAsia"/>
        </w:rPr>
        <w:instrText>刘</w:instrText>
      </w:r>
      <w:r w:rsidR="00EF6E48">
        <w:rPr>
          <w:rFonts w:hAnsi="DejaVu Math TeX Gyre" w:cs="DejaVu Math TeX Gyre" w:hint="eastAsia"/>
        </w:rPr>
        <w:instrText>","given":"</w:instrText>
      </w:r>
      <w:r w:rsidR="00EF6E48">
        <w:rPr>
          <w:rFonts w:hAnsi="DejaVu Math TeX Gyre" w:cs="DejaVu Math TeX Gyre" w:hint="eastAsia"/>
        </w:rPr>
        <w:instrText>超</w:instrText>
      </w:r>
      <w:r w:rsidR="00EF6E48">
        <w:rPr>
          <w:rFonts w:hAnsi="DejaVu Math TeX Gyre" w:cs="DejaVu Math TeX Gyre" w:hint="eastAsia"/>
        </w:rPr>
        <w:instrText>"},{"family":"</w:instrText>
      </w:r>
      <w:r w:rsidR="00EF6E48">
        <w:rPr>
          <w:rFonts w:hAnsi="DejaVu Math TeX Gyre" w:cs="DejaVu Math TeX Gyre" w:hint="eastAsia"/>
        </w:rPr>
        <w:instrText>沈</w:instrText>
      </w:r>
      <w:r w:rsidR="00EF6E48">
        <w:rPr>
          <w:rFonts w:hAnsi="DejaVu Math TeX Gyre" w:cs="DejaVu Math TeX Gyre" w:hint="eastAsia"/>
        </w:rPr>
        <w:instrText>","given":"</w:instrText>
      </w:r>
      <w:r w:rsidR="00EF6E48">
        <w:rPr>
          <w:rFonts w:hAnsi="DejaVu Math TeX Gyre" w:cs="DejaVu Math TeX Gyre" w:hint="eastAsia"/>
        </w:rPr>
        <w:instrText>琛</w:instrText>
      </w:r>
      <w:r w:rsidR="00EF6E48">
        <w:rPr>
          <w:rFonts w:hAnsi="DejaVu Math TeX Gyre" w:cs="DejaVu Math TeX Gyre" w:hint="eastAsia"/>
        </w:rPr>
        <w:instrText>"},{"family":"</w:instrText>
      </w:r>
      <w:r w:rsidR="00EF6E48">
        <w:rPr>
          <w:rFonts w:hAnsi="DejaVu Math TeX Gyre" w:cs="DejaVu Math TeX Gyre" w:hint="eastAsia"/>
        </w:rPr>
        <w:instrText>李</w:instrText>
      </w:r>
      <w:r w:rsidR="00EF6E48">
        <w:rPr>
          <w:rFonts w:hAnsi="DejaVu Math TeX Gyre" w:cs="DejaVu Math TeX Gyre" w:hint="eastAsia"/>
        </w:rPr>
        <w:instrText>","given":"</w:instrText>
      </w:r>
      <w:r w:rsidR="00EF6E48">
        <w:rPr>
          <w:rFonts w:hAnsi="DejaVu Math TeX Gyre" w:cs="DejaVu Math TeX Gyre" w:hint="eastAsia"/>
        </w:rPr>
        <w:instrText>夕耀</w:instrText>
      </w:r>
      <w:r w:rsidR="00EF6E48">
        <w:rPr>
          <w:rFonts w:hAnsi="DejaVu Math TeX Gyre" w:cs="DejaVu Math TeX Gyre" w:hint="eastAsia"/>
        </w:rPr>
        <w:instrText>"},{"family":"</w:instrText>
      </w:r>
      <w:r w:rsidR="00EF6E48">
        <w:rPr>
          <w:rFonts w:hAnsi="DejaVu Math TeX Gyre" w:cs="DejaVu Math TeX Gyre" w:hint="eastAsia"/>
        </w:rPr>
        <w:instrText>彭</w:instrText>
      </w:r>
      <w:r w:rsidR="00EF6E48">
        <w:rPr>
          <w:rFonts w:hAnsi="DejaVu Math TeX Gyre" w:cs="DejaVu Math TeX Gyre" w:hint="eastAsia"/>
        </w:rPr>
        <w:instrText>","given":"</w:instrText>
      </w:r>
      <w:r w:rsidR="00EF6E48">
        <w:rPr>
          <w:rFonts w:hAnsi="DejaVu Math TeX Gyre" w:cs="DejaVu Math TeX Gyre" w:hint="eastAsia"/>
        </w:rPr>
        <w:instrText>永臻</w:instrText>
      </w:r>
      <w:r w:rsidR="00EF6E48">
        <w:rPr>
          <w:rFonts w:hAnsi="DejaVu Math TeX Gyre" w:cs="DejaVu Math TeX Gyre" w:hint="eastAsia"/>
        </w:rPr>
        <w:instrText xml:space="preserve">"}],"issued":{"date-parts":[["2019"]]}}}],"schema":"https://github.com/citation-style-language/schema/raw/master/csl-citation.json"} </w:instrText>
      </w:r>
      <w:r w:rsidR="004F4CBB">
        <w:rPr>
          <w:rFonts w:hAnsi="DejaVu Math TeX Gyre" w:cs="DejaVu Math TeX Gyre"/>
        </w:rPr>
        <w:fldChar w:fldCharType="separate"/>
      </w:r>
      <w:r w:rsidR="00EF6E48" w:rsidRPr="00EF6E48">
        <w:rPr>
          <w:kern w:val="0"/>
          <w:vertAlign w:val="superscript"/>
        </w:rPr>
        <w:t>[9]</w:t>
      </w:r>
      <w:r w:rsidR="004F4CBB">
        <w:rPr>
          <w:rFonts w:hAnsi="DejaVu Math TeX Gyre" w:cs="DejaVu Math TeX Gyre"/>
        </w:rPr>
        <w:fldChar w:fldCharType="end"/>
      </w:r>
      <w:r w:rsidRPr="00732BB3">
        <w:rPr>
          <w:rFonts w:hAnsi="DejaVu Math TeX Gyre" w:cs="DejaVu Math TeX Gyre" w:hint="eastAsia"/>
        </w:rPr>
        <w:t>（</w:t>
      </w:r>
      <w:r w:rsidRPr="0074569A">
        <w:rPr>
          <w:rFonts w:hAnsi="DejaVu Math TeX Gyre" w:cs="DejaVu Math TeX Gyre" w:hint="eastAsia"/>
          <w:i/>
          <w:iCs/>
        </w:rPr>
        <w:t>p</w:t>
      </w:r>
      <w:r w:rsidRPr="00732BB3">
        <w:rPr>
          <w:rFonts w:hAnsi="DejaVu Math TeX Gyre" w:cs="DejaVu Math TeX Gyre" w:hint="eastAsia"/>
        </w:rPr>
        <w:t>＜</w:t>
      </w:r>
      <w:r w:rsidRPr="00732BB3">
        <w:rPr>
          <w:rFonts w:hAnsi="DejaVu Math TeX Gyre" w:cs="DejaVu Math TeX Gyre" w:hint="eastAsia"/>
        </w:rPr>
        <w:t>0.05</w:t>
      </w:r>
      <w:r w:rsidRPr="00732BB3">
        <w:rPr>
          <w:rFonts w:hAnsi="DejaVu Math TeX Gyre" w:cs="DejaVu Math TeX Gyre" w:hint="eastAsia"/>
        </w:rPr>
        <w:t>）。由图</w:t>
      </w:r>
      <w:r w:rsidR="00335BB6">
        <w:rPr>
          <w:rFonts w:hAnsi="DejaVu Math TeX Gyre" w:cs="DejaVu Math TeX Gyre" w:hint="eastAsia"/>
        </w:rPr>
        <w:t>5</w:t>
      </w:r>
      <w:r w:rsidRPr="00732BB3">
        <w:rPr>
          <w:rFonts w:hAnsi="DejaVu Math TeX Gyre" w:cs="DejaVu Math TeX Gyre" w:hint="eastAsia"/>
        </w:rPr>
        <w:t>（</w:t>
      </w:r>
      <w:r w:rsidRPr="00732BB3">
        <w:rPr>
          <w:rFonts w:hAnsi="DejaVu Math TeX Gyre" w:cs="DejaVu Math TeX Gyre" w:hint="eastAsia"/>
        </w:rPr>
        <w:t>d</w:t>
      </w:r>
      <w:r w:rsidRPr="00732BB3">
        <w:rPr>
          <w:rFonts w:hAnsi="DejaVu Math TeX Gyre" w:cs="DejaVu Math TeX Gyre" w:hint="eastAsia"/>
        </w:rPr>
        <w:t>）</w:t>
      </w:r>
      <w:r w:rsidR="002131B4">
        <w:rPr>
          <w:rFonts w:hAnsi="DejaVu Math TeX Gyre" w:cs="DejaVu Math TeX Gyre" w:hint="eastAsia"/>
        </w:rPr>
        <w:t>、</w:t>
      </w:r>
      <w:r w:rsidRPr="00732BB3">
        <w:rPr>
          <w:rFonts w:hAnsi="DejaVu Math TeX Gyre" w:cs="DejaVu Math TeX Gyre" w:hint="eastAsia"/>
        </w:rPr>
        <w:t>（</w:t>
      </w:r>
      <w:r w:rsidRPr="00732BB3">
        <w:rPr>
          <w:rFonts w:hAnsi="DejaVu Math TeX Gyre" w:cs="DejaVu Math TeX Gyre" w:hint="eastAsia"/>
        </w:rPr>
        <w:t>e</w:t>
      </w:r>
      <w:r w:rsidRPr="00732BB3">
        <w:rPr>
          <w:rFonts w:hAnsi="DejaVu Math TeX Gyre" w:cs="DejaVu Math TeX Gyre" w:hint="eastAsia"/>
        </w:rPr>
        <w:t>）</w:t>
      </w:r>
      <w:r w:rsidR="002131B4">
        <w:rPr>
          <w:rFonts w:hAnsi="DejaVu Math TeX Gyre" w:cs="DejaVu Math TeX Gyre" w:hint="eastAsia"/>
        </w:rPr>
        <w:t>、</w:t>
      </w:r>
      <w:r w:rsidRPr="00732BB3">
        <w:rPr>
          <w:rFonts w:hAnsi="DejaVu Math TeX Gyre" w:cs="DejaVu Math TeX Gyre" w:hint="eastAsia"/>
        </w:rPr>
        <w:t>（</w:t>
      </w:r>
      <w:r w:rsidRPr="00732BB3">
        <w:rPr>
          <w:rFonts w:hAnsi="DejaVu Math TeX Gyre" w:cs="DejaVu Math TeX Gyre" w:hint="eastAsia"/>
        </w:rPr>
        <w:t>f</w:t>
      </w:r>
      <w:r w:rsidRPr="00732BB3">
        <w:rPr>
          <w:rFonts w:hAnsi="DejaVu Math TeX Gyre" w:cs="DejaVu Math TeX Gyre" w:hint="eastAsia"/>
        </w:rPr>
        <w:t>）可知，高</w:t>
      </w:r>
      <w:r w:rsidR="00022C25">
        <w:rPr>
          <w:rFonts w:hAnsi="DejaVu Math TeX Gyre" w:cs="DejaVu Math TeX Gyre" w:hint="eastAsia"/>
        </w:rPr>
        <w:t>溶解氧</w:t>
      </w:r>
      <w:r w:rsidRPr="00732BB3">
        <w:rPr>
          <w:rFonts w:hAnsi="DejaVu Math TeX Gyre" w:cs="DejaVu Math TeX Gyre" w:hint="eastAsia"/>
        </w:rPr>
        <w:t>的作用下，活性污泥硝化活性得到恢复，</w:t>
      </w:r>
      <w:r w:rsidRPr="00732BB3">
        <w:rPr>
          <w:rFonts w:hAnsi="DejaVu Math TeX Gyre" w:cs="DejaVu Math TeX Gyre" w:hint="eastAsia"/>
        </w:rPr>
        <w:t>30</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w:t>
      </w:r>
      <w:r w:rsidRPr="00732BB3">
        <w:rPr>
          <w:rFonts w:hAnsi="DejaVu Math TeX Gyre" w:cs="DejaVu Math TeX Gyre" w:hint="eastAsia"/>
        </w:rPr>
        <w:t>22</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w:t>
      </w:r>
      <w:r w:rsidRPr="00732BB3">
        <w:rPr>
          <w:rFonts w:hAnsi="DejaVu Math TeX Gyre" w:cs="DejaVu Math TeX Gyre" w:hint="eastAsia"/>
        </w:rPr>
        <w:t>15</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下</w:t>
      </w:r>
      <w:r w:rsidR="003F3014">
        <w:rPr>
          <w:rFonts w:hAnsi="DejaVu Math TeX Gyre" w:cs="DejaVu Math TeX Gyre" w:hint="eastAsia"/>
        </w:rPr>
        <w:t>AOB</w:t>
      </w:r>
      <w:r w:rsidR="003F3014">
        <w:rPr>
          <w:rFonts w:hAnsi="DejaVu Math TeX Gyre" w:cs="DejaVu Math TeX Gyre" w:hint="eastAsia"/>
        </w:rPr>
        <w:t>活性</w:t>
      </w:r>
      <w:r w:rsidRPr="00732BB3">
        <w:rPr>
          <w:rFonts w:hAnsi="DejaVu Math TeX Gyre" w:cs="DejaVu Math TeX Gyre" w:hint="eastAsia"/>
        </w:rPr>
        <w:t>恢复速率分别为</w:t>
      </w:r>
      <w:r w:rsidRPr="00732BB3">
        <w:rPr>
          <w:rFonts w:hAnsi="DejaVu Math TeX Gyre" w:cs="DejaVu Math TeX Gyre" w:hint="eastAsia"/>
        </w:rPr>
        <w:t>0.87</w:t>
      </w:r>
      <w:r w:rsidRPr="00732BB3">
        <w:rPr>
          <w:rFonts w:hAnsi="DejaVu Math TeX Gyre" w:cs="DejaVu Math TeX Gyre" w:hint="eastAsia"/>
        </w:rPr>
        <w:t>±</w:t>
      </w:r>
      <w:r w:rsidRPr="00732BB3">
        <w:rPr>
          <w:rFonts w:hAnsi="DejaVu Math TeX Gyre" w:cs="DejaVu Math TeX Gyre" w:hint="eastAsia"/>
        </w:rPr>
        <w:t>0.23</w:t>
      </w:r>
      <w:r w:rsidRPr="00732BB3">
        <w:rPr>
          <w:rFonts w:hAnsi="DejaVu Math TeX Gyre" w:cs="DejaVu Math TeX Gyre" w:hint="eastAsia"/>
        </w:rPr>
        <w:t>，</w:t>
      </w:r>
      <w:r w:rsidRPr="00732BB3">
        <w:rPr>
          <w:rFonts w:hAnsi="DejaVu Math TeX Gyre" w:cs="DejaVu Math TeX Gyre" w:hint="eastAsia"/>
        </w:rPr>
        <w:t>1.26</w:t>
      </w:r>
      <w:r w:rsidRPr="00732BB3">
        <w:rPr>
          <w:rFonts w:hAnsi="DejaVu Math TeX Gyre" w:cs="DejaVu Math TeX Gyre" w:hint="eastAsia"/>
        </w:rPr>
        <w:t>±</w:t>
      </w:r>
      <w:r w:rsidRPr="00732BB3">
        <w:rPr>
          <w:rFonts w:hAnsi="DejaVu Math TeX Gyre" w:cs="DejaVu Math TeX Gyre" w:hint="eastAsia"/>
        </w:rPr>
        <w:t>0.31</w:t>
      </w:r>
      <w:r w:rsidRPr="00732BB3">
        <w:rPr>
          <w:rFonts w:hAnsi="DejaVu Math TeX Gyre" w:cs="DejaVu Math TeX Gyre" w:hint="eastAsia"/>
        </w:rPr>
        <w:t>，</w:t>
      </w:r>
      <w:r w:rsidRPr="00732BB3">
        <w:rPr>
          <w:rFonts w:hAnsi="DejaVu Math TeX Gyre" w:cs="DejaVu Math TeX Gyre" w:hint="eastAsia"/>
        </w:rPr>
        <w:t>1.20</w:t>
      </w:r>
      <w:r w:rsidRPr="00732BB3">
        <w:rPr>
          <w:rFonts w:hAnsi="DejaVu Math TeX Gyre" w:cs="DejaVu Math TeX Gyre" w:hint="eastAsia"/>
        </w:rPr>
        <w:t>±</w:t>
      </w:r>
      <w:r w:rsidRPr="00732BB3">
        <w:rPr>
          <w:rFonts w:hAnsi="DejaVu Math TeX Gyre" w:cs="DejaVu Math TeX Gyre" w:hint="eastAsia"/>
        </w:rPr>
        <w:t>0.52 d</w:t>
      </w:r>
      <w:r w:rsidRPr="002D6CA4">
        <w:rPr>
          <w:rFonts w:hAnsi="DejaVu Math TeX Gyre" w:cs="DejaVu Math TeX Gyre" w:hint="eastAsia"/>
          <w:vertAlign w:val="superscript"/>
        </w:rPr>
        <w:t>-1</w:t>
      </w:r>
      <w:r w:rsidRPr="00732BB3">
        <w:rPr>
          <w:rFonts w:hAnsi="DejaVu Math TeX Gyre" w:cs="DejaVu Math TeX Gyre" w:hint="eastAsia"/>
        </w:rPr>
        <w:t>，均高于</w:t>
      </w:r>
      <w:r w:rsidR="003F3014">
        <w:rPr>
          <w:rFonts w:hAnsi="DejaVu Math TeX Gyre" w:cs="DejaVu Math TeX Gyre" w:hint="eastAsia"/>
        </w:rPr>
        <w:t>NOB</w:t>
      </w:r>
      <w:r w:rsidR="003F3014">
        <w:rPr>
          <w:rFonts w:hAnsi="DejaVu Math TeX Gyre" w:cs="DejaVu Math TeX Gyre" w:hint="eastAsia"/>
        </w:rPr>
        <w:t>活性</w:t>
      </w:r>
      <w:r w:rsidRPr="00732BB3">
        <w:rPr>
          <w:rFonts w:hAnsi="DejaVu Math TeX Gyre" w:cs="DejaVu Math TeX Gyre" w:hint="eastAsia"/>
        </w:rPr>
        <w:t>的恢复速率</w:t>
      </w:r>
      <w:r w:rsidRPr="00732BB3">
        <w:rPr>
          <w:rFonts w:hAnsi="DejaVu Math TeX Gyre" w:cs="DejaVu Math TeX Gyre" w:hint="eastAsia"/>
        </w:rPr>
        <w:t>0.30</w:t>
      </w:r>
      <w:r w:rsidRPr="00732BB3">
        <w:rPr>
          <w:rFonts w:hAnsi="DejaVu Math TeX Gyre" w:cs="DejaVu Math TeX Gyre" w:hint="eastAsia"/>
        </w:rPr>
        <w:t>±</w:t>
      </w:r>
      <w:r w:rsidRPr="00732BB3">
        <w:rPr>
          <w:rFonts w:hAnsi="DejaVu Math TeX Gyre" w:cs="DejaVu Math TeX Gyre" w:hint="eastAsia"/>
        </w:rPr>
        <w:t>0.26</w:t>
      </w:r>
      <w:r w:rsidRPr="00732BB3">
        <w:rPr>
          <w:rFonts w:hAnsi="DejaVu Math TeX Gyre" w:cs="DejaVu Math TeX Gyre" w:hint="eastAsia"/>
        </w:rPr>
        <w:t>，</w:t>
      </w:r>
      <w:r w:rsidRPr="00732BB3">
        <w:rPr>
          <w:rFonts w:hAnsi="DejaVu Math TeX Gyre" w:cs="DejaVu Math TeX Gyre" w:hint="eastAsia"/>
        </w:rPr>
        <w:t>0.26</w:t>
      </w:r>
      <w:r w:rsidRPr="00732BB3">
        <w:rPr>
          <w:rFonts w:hAnsi="DejaVu Math TeX Gyre" w:cs="DejaVu Math TeX Gyre" w:hint="eastAsia"/>
        </w:rPr>
        <w:t>±</w:t>
      </w:r>
      <w:r w:rsidRPr="00732BB3">
        <w:rPr>
          <w:rFonts w:hAnsi="DejaVu Math TeX Gyre" w:cs="DejaVu Math TeX Gyre" w:hint="eastAsia"/>
        </w:rPr>
        <w:t>0.14</w:t>
      </w:r>
      <w:r w:rsidRPr="00732BB3">
        <w:rPr>
          <w:rFonts w:hAnsi="DejaVu Math TeX Gyre" w:cs="DejaVu Math TeX Gyre" w:hint="eastAsia"/>
        </w:rPr>
        <w:t>，</w:t>
      </w:r>
      <w:r w:rsidRPr="00732BB3">
        <w:rPr>
          <w:rFonts w:hAnsi="DejaVu Math TeX Gyre" w:cs="DejaVu Math TeX Gyre" w:hint="eastAsia"/>
        </w:rPr>
        <w:t>0.22</w:t>
      </w:r>
      <w:r w:rsidRPr="00732BB3">
        <w:rPr>
          <w:rFonts w:hAnsi="DejaVu Math TeX Gyre" w:cs="DejaVu Math TeX Gyre" w:hint="eastAsia"/>
        </w:rPr>
        <w:t>±</w:t>
      </w:r>
      <w:r w:rsidRPr="00732BB3">
        <w:rPr>
          <w:rFonts w:hAnsi="DejaVu Math TeX Gyre" w:cs="DejaVu Math TeX Gyre" w:hint="eastAsia"/>
        </w:rPr>
        <w:t>0.20 d</w:t>
      </w:r>
      <w:r w:rsidRPr="002D6CA4">
        <w:rPr>
          <w:rFonts w:hAnsi="DejaVu Math TeX Gyre" w:cs="DejaVu Math TeX Gyre" w:hint="eastAsia"/>
          <w:vertAlign w:val="superscript"/>
        </w:rPr>
        <w:t>-1</w:t>
      </w:r>
      <w:r w:rsidRPr="00732BB3">
        <w:rPr>
          <w:rFonts w:hAnsi="DejaVu Math TeX Gyre" w:cs="DejaVu Math TeX Gyre" w:hint="eastAsia"/>
        </w:rPr>
        <w:t>。这说明不同温度下发酵污泥中</w:t>
      </w:r>
      <w:r w:rsidRPr="00732BB3">
        <w:rPr>
          <w:rFonts w:hAnsi="DejaVu Math TeX Gyre" w:cs="DejaVu Math TeX Gyre" w:hint="eastAsia"/>
        </w:rPr>
        <w:t>AOB</w:t>
      </w:r>
      <w:r w:rsidRPr="00732BB3">
        <w:rPr>
          <w:rFonts w:hAnsi="DejaVu Math TeX Gyre" w:cs="DejaVu Math TeX Gyre" w:hint="eastAsia"/>
        </w:rPr>
        <w:t>较</w:t>
      </w:r>
      <w:r w:rsidRPr="00732BB3">
        <w:rPr>
          <w:rFonts w:hAnsi="DejaVu Math TeX Gyre" w:cs="DejaVu Math TeX Gyre" w:hint="eastAsia"/>
        </w:rPr>
        <w:t>NOB</w:t>
      </w:r>
      <w:r w:rsidRPr="00732BB3">
        <w:rPr>
          <w:rFonts w:hAnsi="DejaVu Math TeX Gyre" w:cs="DejaVu Math TeX Gyre" w:hint="eastAsia"/>
        </w:rPr>
        <w:t>具有更快的恢复活性的能力</w:t>
      </w:r>
      <w:r w:rsidR="002D6CA4">
        <w:rPr>
          <w:rFonts w:hAnsi="DejaVu Math TeX Gyre" w:cs="DejaVu Math TeX Gyre"/>
        </w:rPr>
        <w:fldChar w:fldCharType="begin"/>
      </w:r>
      <w:r w:rsidR="00EF6E48">
        <w:rPr>
          <w:rFonts w:hAnsi="DejaVu Math TeX Gyre" w:cs="DejaVu Math TeX Gyre"/>
        </w:rPr>
        <w:instrText xml:space="preserve"> ADDIN ZOTERO_ITEM CSL_CITATION {"citationID":"OrjBXh3Y","properties":{"unsorted":false,"formattedCitation":"\\super [20]\\nosupersub{}","plainCitation":"[20]","noteIndex":0},"citationItems":[{"id":193,"uris":["http://zotero.org/users/10690344/items/74U24</w:instrText>
      </w:r>
      <w:r w:rsidR="00EF6E48">
        <w:rPr>
          <w:rFonts w:hAnsi="DejaVu Math TeX Gyre" w:cs="DejaVu Math TeX Gyre" w:hint="eastAsia"/>
        </w:rPr>
        <w:instrText>QAX"],"itemData":{"id":193,"type":"article-journal","container-title":"</w:instrText>
      </w:r>
      <w:r w:rsidR="00EF6E48">
        <w:rPr>
          <w:rFonts w:hAnsi="DejaVu Math TeX Gyre" w:cs="DejaVu Math TeX Gyre" w:hint="eastAsia"/>
        </w:rPr>
        <w:instrText>环境科学</w:instrText>
      </w:r>
      <w:r w:rsidR="00EF6E48">
        <w:rPr>
          <w:rFonts w:hAnsi="DejaVu Math TeX Gyre" w:cs="DejaVu Math TeX Gyre" w:hint="eastAsia"/>
        </w:rPr>
        <w:instrText>","issue":"3","language":"zh","note":"abstractTranslation:\nabstractTranslation:\nabstractTranslation:\nabstractTranslation:\nabstractTranslation:\nabstractTranslation:\nabstractTr</w:instrText>
      </w:r>
      <w:r w:rsidR="00EF6E48">
        <w:rPr>
          <w:rFonts w:hAnsi="DejaVu Math TeX Gyre" w:cs="DejaVu Math TeX Gyre"/>
        </w:rPr>
        <w:instrText>anslation:\nabstractTranslation:\nabstractTranslation:\nabstractTranslation:\nabstractTranslation:\nabstractTranslation:\nabstractTranslation:\nabstractTranslation:\nabstractTranslation:\nabstractTranslation:\nabstractTranslation:\nabstractTranslation:","</w:instrText>
      </w:r>
      <w:r w:rsidR="00EF6E48">
        <w:rPr>
          <w:rFonts w:hAnsi="DejaVu Math TeX Gyre" w:cs="DejaVu Math TeX Gyre" w:hint="eastAsia"/>
        </w:rPr>
        <w:instrText>title":"</w:instrText>
      </w:r>
      <w:r w:rsidR="00EF6E48">
        <w:rPr>
          <w:rFonts w:hAnsi="DejaVu Math TeX Gyre" w:cs="DejaVu Math TeX Gyre" w:hint="eastAsia"/>
        </w:rPr>
        <w:instrText>剩余污泥碱性发酵产物对硝化过程及性能的影响</w:instrText>
      </w:r>
      <w:r w:rsidR="00EF6E48">
        <w:rPr>
          <w:rFonts w:hAnsi="DejaVu Math TeX Gyre" w:cs="DejaVu Math TeX Gyre" w:hint="eastAsia"/>
        </w:rPr>
        <w:instrText>","title-short":"QIU S J, LIU J J, LI X Y, et al. Effect of Alkaline Sludge Fermentation Products on the Nitrification Process and Performance [J]. Environmental Science, 2020,41(3).","volume":"41","author":[{"literal":"</w:instrText>
      </w:r>
      <w:r w:rsidR="00EF6E48">
        <w:rPr>
          <w:rFonts w:hAnsi="DejaVu Math TeX Gyre" w:cs="DejaVu Math TeX Gyre" w:hint="eastAsia"/>
        </w:rPr>
        <w:instrText>邱圣杰</w:instrText>
      </w:r>
      <w:r w:rsidR="00EF6E48">
        <w:rPr>
          <w:rFonts w:hAnsi="DejaVu Math TeX Gyre" w:cs="DejaVu Math TeX Gyre" w:hint="eastAsia"/>
        </w:rPr>
        <w:instrText>"}]</w:instrText>
      </w:r>
      <w:r w:rsidR="00EF6E48">
        <w:rPr>
          <w:rFonts w:hAnsi="DejaVu Math TeX Gyre" w:cs="DejaVu Math TeX Gyre"/>
        </w:rPr>
        <w:instrText xml:space="preserve">,"issued":{"date-parts":[["2020"]]}}}],"schema":"https://github.com/citation-style-language/schema/raw/master/csl-citation.json"} </w:instrText>
      </w:r>
      <w:r w:rsidR="002D6CA4">
        <w:rPr>
          <w:rFonts w:hAnsi="DejaVu Math TeX Gyre" w:cs="DejaVu Math TeX Gyre"/>
        </w:rPr>
        <w:fldChar w:fldCharType="separate"/>
      </w:r>
      <w:r w:rsidR="00EF6E48" w:rsidRPr="00EF6E48">
        <w:rPr>
          <w:kern w:val="0"/>
          <w:vertAlign w:val="superscript"/>
        </w:rPr>
        <w:t>[20]</w:t>
      </w:r>
      <w:r w:rsidR="002D6CA4">
        <w:rPr>
          <w:rFonts w:hAnsi="DejaVu Math TeX Gyre" w:cs="DejaVu Math TeX Gyre"/>
        </w:rPr>
        <w:fldChar w:fldCharType="end"/>
      </w:r>
      <w:r w:rsidRPr="00732BB3">
        <w:rPr>
          <w:rFonts w:hAnsi="DejaVu Math TeX Gyre" w:cs="DejaVu Math TeX Gyre" w:hint="eastAsia"/>
        </w:rPr>
        <w:t xml:space="preserve"> </w:t>
      </w:r>
      <w:r w:rsidRPr="00732BB3">
        <w:rPr>
          <w:rFonts w:hAnsi="DejaVu Math TeX Gyre" w:cs="DejaVu Math TeX Gyre" w:hint="eastAsia"/>
        </w:rPr>
        <w:t>（</w:t>
      </w:r>
      <w:r w:rsidRPr="00673A34">
        <w:rPr>
          <w:rFonts w:hAnsi="DejaVu Math TeX Gyre" w:cs="DejaVu Math TeX Gyre" w:hint="eastAsia"/>
          <w:i/>
          <w:iCs/>
        </w:rPr>
        <w:t>p</w:t>
      </w:r>
      <w:r w:rsidRPr="00732BB3">
        <w:rPr>
          <w:rFonts w:hAnsi="DejaVu Math TeX Gyre" w:cs="DejaVu Math TeX Gyre" w:hint="eastAsia"/>
        </w:rPr>
        <w:t>＜</w:t>
      </w:r>
      <w:r w:rsidRPr="00732BB3">
        <w:rPr>
          <w:rFonts w:hAnsi="DejaVu Math TeX Gyre" w:cs="DejaVu Math TeX Gyre" w:hint="eastAsia"/>
        </w:rPr>
        <w:t>0.05</w:t>
      </w:r>
      <w:r w:rsidRPr="00732BB3">
        <w:rPr>
          <w:rFonts w:hAnsi="DejaVu Math TeX Gyre" w:cs="DejaVu Math TeX Gyre" w:hint="eastAsia"/>
        </w:rPr>
        <w:t>）。这种差异化响应归因于两种功能菌对环境胁迫（高</w:t>
      </w:r>
      <w:r w:rsidRPr="00732BB3">
        <w:rPr>
          <w:rFonts w:hAnsi="DejaVu Math TeX Gyre" w:cs="DejaVu Math TeX Gyre" w:hint="eastAsia"/>
        </w:rPr>
        <w:t>pH</w:t>
      </w:r>
      <w:r w:rsidRPr="00732BB3">
        <w:rPr>
          <w:rFonts w:hAnsi="DejaVu Math TeX Gyre" w:cs="DejaVu Math TeX Gyre" w:hint="eastAsia"/>
        </w:rPr>
        <w:t>值、游离氨）的耐受机制不同。研究表明，相比</w:t>
      </w:r>
      <w:r w:rsidRPr="00732BB3">
        <w:rPr>
          <w:rFonts w:hAnsi="DejaVu Math TeX Gyre" w:cs="DejaVu Math TeX Gyre" w:hint="eastAsia"/>
        </w:rPr>
        <w:t>AOB</w:t>
      </w:r>
      <w:r w:rsidR="00704962">
        <w:rPr>
          <w:rFonts w:hAnsi="DejaVu Math TeX Gyre" w:cs="DejaVu Math TeX Gyre" w:hint="eastAsia"/>
        </w:rPr>
        <w:t>、</w:t>
      </w:r>
      <w:r w:rsidRPr="00732BB3">
        <w:rPr>
          <w:rFonts w:hAnsi="DejaVu Math TeX Gyre" w:cs="DejaVu Math TeX Gyre" w:hint="eastAsia"/>
        </w:rPr>
        <w:t>NOB</w:t>
      </w:r>
      <w:r w:rsidRPr="00732BB3">
        <w:rPr>
          <w:rFonts w:hAnsi="DejaVu Math TeX Gyre" w:cs="DejaVu Math TeX Gyre" w:hint="eastAsia"/>
        </w:rPr>
        <w:t>对碱性发酵产物中的高游离</w:t>
      </w:r>
      <w:proofErr w:type="gramStart"/>
      <w:r w:rsidRPr="00732BB3">
        <w:rPr>
          <w:rFonts w:hAnsi="DejaVu Math TeX Gyre" w:cs="DejaVu Math TeX Gyre" w:hint="eastAsia"/>
        </w:rPr>
        <w:t>氨表现</w:t>
      </w:r>
      <w:proofErr w:type="gramEnd"/>
      <w:r w:rsidRPr="00732BB3">
        <w:rPr>
          <w:rFonts w:hAnsi="DejaVu Math TeX Gyre" w:cs="DejaVu Math TeX Gyre" w:hint="eastAsia"/>
        </w:rPr>
        <w:t>出更高的敏感性，其细胞内稳态更易受到干扰导致不可逆的酶失活</w:t>
      </w:r>
      <w:r w:rsidR="002D6CA4">
        <w:rPr>
          <w:rFonts w:hAnsi="DejaVu Math TeX Gyre" w:cs="DejaVu Math TeX Gyre"/>
        </w:rPr>
        <w:fldChar w:fldCharType="begin"/>
      </w:r>
      <w:r w:rsidR="00EF6E48">
        <w:rPr>
          <w:rFonts w:hAnsi="DejaVu Math TeX Gyre" w:cs="DejaVu Math TeX Gyre"/>
        </w:rPr>
        <w:instrText xml:space="preserve"> ADDIN ZOTERO_ITEM CSL_CITATION {"citationID":"QAFFrzEs","properties":{"unsorted":false,"formattedCitation":"\\super [21]\\nosupersub{}","plainCitation":"[21]","noteIndex":0},"citationItems":[{"id":5867,"uris":["http://zotero.org/users/10690344/items/QS6YYFTB"],"itemData":{"id":5867,"type":"article-journal","abstract":"Despite extensive research on free ammonia (FA)-based partial nitrification systems, the rapid achievement and stable maintenance of partial nitrification remain significant challenges. Based on quorum sensing, boric acid was introduced to increase the NOB inhibition, thereby achieving rapid initiation and stability of partial nitrification. Compared to the control group with only FA treatment, the startup time of partial nitrification with 600 nM boric acid addition advanced by 8 days. Boric acid addition promoted the secretion of tyrosine-containing proteins and polysaccharides in tightly bound extracellular polymeric substances, facilitating bacterial aggregation. Meanwhile, Boric acid addition enriched the abundance of Nitrosomonas (AOB) and suppressed the abundance of Nitrospira (NOB), resulting in partial nitrification achievement. Boric acid selectively modulated functional gene expression by upregulating amoA/B/C and hao genes while downregulating narG/H genes. Additionally, quorum sensing (QS) levels were significantly increased by boric acid, as evidenced by upregulation express of LuxS (synthase gene) and LsrB (receptor gene) expression. These findings establish that a synergistic combination of Boric acid and FA constituted an effective strategy for rapid achievement and stable maintenance of partial nitrification.","container-title":"Journal of Water Process Engineering","DOI":"10.1016/j.jwpe.2025.108943","ISSN":"22147144","journalAbbreviation":"J. Water Process Eng.","language":"en","page":"108943","source":"DOI.org (Crossref)","title":"Partial nitrification achievement through co-regulation of quorum sensing-mediated boric acid and free ammonia","volume":"79","author":[{"family":"Liu","given":"Xu-Ming"},{"family":"Zhao","given":"Bai-Hang"},{"family":"Yang","given":"Hai-Shan"},{"family":"Liu","given":"Rui-Xuan"},{"family":"Wu","given":"Lei-Yue"}],"issued":{"date-parts":[["2025",11]]}}}],"schema":"https://github.com/citation-style-language/schema/raw/master/csl-citation.json"} </w:instrText>
      </w:r>
      <w:r w:rsidR="002D6CA4">
        <w:rPr>
          <w:rFonts w:hAnsi="DejaVu Math TeX Gyre" w:cs="DejaVu Math TeX Gyre"/>
        </w:rPr>
        <w:fldChar w:fldCharType="separate"/>
      </w:r>
      <w:r w:rsidR="00EF6E48" w:rsidRPr="00EF6E48">
        <w:rPr>
          <w:kern w:val="0"/>
          <w:vertAlign w:val="superscript"/>
        </w:rPr>
        <w:t>[21]</w:t>
      </w:r>
      <w:r w:rsidR="002D6CA4">
        <w:rPr>
          <w:rFonts w:hAnsi="DejaVu Math TeX Gyre" w:cs="DejaVu Math TeX Gyre"/>
        </w:rPr>
        <w:fldChar w:fldCharType="end"/>
      </w:r>
      <w:r w:rsidRPr="00732BB3">
        <w:rPr>
          <w:rFonts w:hAnsi="DejaVu Math TeX Gyre" w:cs="DejaVu Math TeX Gyre" w:hint="eastAsia"/>
        </w:rPr>
        <w:t>。因此本研究进一步证实，常温发酵过程同样可以通过动力学分化实现对</w:t>
      </w:r>
      <w:r w:rsidRPr="00732BB3">
        <w:rPr>
          <w:rFonts w:hAnsi="DejaVu Math TeX Gyre" w:cs="DejaVu Math TeX Gyre" w:hint="eastAsia"/>
        </w:rPr>
        <w:t>NOB</w:t>
      </w:r>
      <w:r w:rsidRPr="00732BB3">
        <w:rPr>
          <w:rFonts w:hAnsi="DejaVu Math TeX Gyre" w:cs="DejaVu Math TeX Gyre" w:hint="eastAsia"/>
        </w:rPr>
        <w:t>的选择性抑制，为后续维持短程硝化奠定基础。</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856"/>
        <w:gridCol w:w="2826"/>
      </w:tblGrid>
      <w:tr w:rsidR="000460C7" w14:paraId="63255FB2" w14:textId="77777777" w:rsidTr="009625FD">
        <w:trPr>
          <w:jc w:val="center"/>
        </w:trPr>
        <w:tc>
          <w:tcPr>
            <w:tcW w:w="236" w:type="dxa"/>
            <w:vAlign w:val="center"/>
          </w:tcPr>
          <w:p w14:paraId="446D5F55" w14:textId="6F9FF57E" w:rsidR="000460C7" w:rsidRDefault="000460C7" w:rsidP="00C53816">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6699E85E" wp14:editId="384CF2F9">
                  <wp:extent cx="1656588" cy="1772412"/>
                  <wp:effectExtent l="0" t="0" r="1270" b="0"/>
                  <wp:docPr id="20002997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29979" name="图片 200029979"/>
                          <pic:cNvPicPr/>
                        </pic:nvPicPr>
                        <pic:blipFill>
                          <a:blip r:embed="rId31"/>
                          <a:stretch>
                            <a:fillRect/>
                          </a:stretch>
                        </pic:blipFill>
                        <pic:spPr>
                          <a:xfrm>
                            <a:off x="0" y="0"/>
                            <a:ext cx="1656588" cy="1772412"/>
                          </a:xfrm>
                          <a:prstGeom prst="rect">
                            <a:avLst/>
                          </a:prstGeom>
                        </pic:spPr>
                      </pic:pic>
                    </a:graphicData>
                  </a:graphic>
                </wp:inline>
              </w:drawing>
            </w:r>
          </w:p>
        </w:tc>
        <w:tc>
          <w:tcPr>
            <w:tcW w:w="236" w:type="dxa"/>
            <w:vAlign w:val="center"/>
          </w:tcPr>
          <w:p w14:paraId="32EF0C75" w14:textId="3E1CCC71" w:rsidR="000460C7" w:rsidRDefault="004603DB" w:rsidP="00C53816">
            <w:pPr>
              <w:adjustRightInd w:val="0"/>
              <w:snapToGrid w:val="0"/>
              <w:spacing w:line="320" w:lineRule="atLeast"/>
              <w:jc w:val="center"/>
              <w:rPr>
                <w:rFonts w:hAnsi="DejaVu Math TeX Gyre" w:cs="DejaVu Math TeX Gyre"/>
              </w:rPr>
            </w:pPr>
            <w:r>
              <w:rPr>
                <w:rFonts w:hAnsi="DejaVu Math TeX Gyre" w:cs="DejaVu Math TeX Gyre"/>
                <w:noProof/>
              </w:rPr>
              <w:drawing>
                <wp:inline distT="0" distB="0" distL="0" distR="0" wp14:anchorId="71DBDE25" wp14:editId="0962A1CF">
                  <wp:extent cx="1667256" cy="1767840"/>
                  <wp:effectExtent l="0" t="0" r="9525" b="3810"/>
                  <wp:docPr id="166259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59827" name="图片 166259827"/>
                          <pic:cNvPicPr/>
                        </pic:nvPicPr>
                        <pic:blipFill>
                          <a:blip r:embed="rId32"/>
                          <a:stretch>
                            <a:fillRect/>
                          </a:stretch>
                        </pic:blipFill>
                        <pic:spPr>
                          <a:xfrm>
                            <a:off x="0" y="0"/>
                            <a:ext cx="1667256" cy="1767840"/>
                          </a:xfrm>
                          <a:prstGeom prst="rect">
                            <a:avLst/>
                          </a:prstGeom>
                        </pic:spPr>
                      </pic:pic>
                    </a:graphicData>
                  </a:graphic>
                </wp:inline>
              </w:drawing>
            </w:r>
          </w:p>
        </w:tc>
        <w:tc>
          <w:tcPr>
            <w:tcW w:w="236" w:type="dxa"/>
            <w:vAlign w:val="center"/>
          </w:tcPr>
          <w:p w14:paraId="17BDB069" w14:textId="485DCE2F" w:rsidR="000460C7" w:rsidRDefault="000460C7" w:rsidP="00C53816">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51BBB8AA" wp14:editId="3CCB4C17">
                  <wp:extent cx="1656588" cy="1767840"/>
                  <wp:effectExtent l="0" t="0" r="1270" b="3810"/>
                  <wp:docPr id="36535208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352087" name="图片 365352087"/>
                          <pic:cNvPicPr/>
                        </pic:nvPicPr>
                        <pic:blipFill>
                          <a:blip r:embed="rId33"/>
                          <a:stretch>
                            <a:fillRect/>
                          </a:stretch>
                        </pic:blipFill>
                        <pic:spPr>
                          <a:xfrm>
                            <a:off x="0" y="0"/>
                            <a:ext cx="1656588" cy="1767840"/>
                          </a:xfrm>
                          <a:prstGeom prst="rect">
                            <a:avLst/>
                          </a:prstGeom>
                        </pic:spPr>
                      </pic:pic>
                    </a:graphicData>
                  </a:graphic>
                </wp:inline>
              </w:drawing>
            </w:r>
          </w:p>
        </w:tc>
      </w:tr>
      <w:tr w:rsidR="000460C7" w14:paraId="4D512FE0" w14:textId="77777777" w:rsidTr="009625FD">
        <w:trPr>
          <w:jc w:val="center"/>
        </w:trPr>
        <w:tc>
          <w:tcPr>
            <w:tcW w:w="236" w:type="dxa"/>
            <w:vAlign w:val="center"/>
          </w:tcPr>
          <w:p w14:paraId="2BD5084E" w14:textId="6D313E28" w:rsidR="000460C7" w:rsidRDefault="000460C7" w:rsidP="00C53816">
            <w:pPr>
              <w:adjustRightInd w:val="0"/>
              <w:snapToGrid w:val="0"/>
              <w:spacing w:line="320" w:lineRule="atLeast"/>
              <w:jc w:val="center"/>
              <w:rPr>
                <w:rFonts w:hAnsi="DejaVu Math TeX Gyre" w:cs="DejaVu Math TeX Gyre"/>
              </w:rPr>
            </w:pPr>
            <w:r w:rsidRPr="000460C7">
              <w:rPr>
                <w:rFonts w:hAnsi="DejaVu Math TeX Gyre" w:cs="DejaVu Math TeX Gyre" w:hint="eastAsia"/>
                <w:sz w:val="15"/>
                <w:szCs w:val="18"/>
              </w:rPr>
              <w:t>（</w:t>
            </w:r>
            <w:r w:rsidRPr="000460C7">
              <w:rPr>
                <w:rFonts w:hAnsi="DejaVu Math TeX Gyre" w:cs="DejaVu Math TeX Gyre" w:hint="eastAsia"/>
                <w:sz w:val="15"/>
                <w:szCs w:val="18"/>
              </w:rPr>
              <w:t>a</w:t>
            </w:r>
            <w:r w:rsidRPr="000460C7">
              <w:rPr>
                <w:rFonts w:hAnsi="DejaVu Math TeX Gyre" w:cs="DejaVu Math TeX Gyre" w:hint="eastAsia"/>
                <w:sz w:val="15"/>
                <w:szCs w:val="18"/>
              </w:rPr>
              <w:t>）</w:t>
            </w:r>
            <w:r w:rsidRPr="000460C7">
              <w:rPr>
                <w:rFonts w:hAnsi="DejaVu Math TeX Gyre" w:cs="DejaVu Math TeX Gyre" w:hint="eastAsia"/>
                <w:sz w:val="15"/>
                <w:szCs w:val="18"/>
              </w:rPr>
              <w:t>30</w:t>
            </w:r>
            <w:r w:rsidRPr="000460C7">
              <w:rPr>
                <w:rFonts w:hAnsi="DejaVu Math TeX Gyre" w:cs="DejaVu Math TeX Gyre" w:hint="eastAsia"/>
                <w:sz w:val="15"/>
                <w:szCs w:val="18"/>
              </w:rPr>
              <w:t>±</w:t>
            </w:r>
            <w:r w:rsidRPr="000460C7">
              <w:rPr>
                <w:rFonts w:hAnsi="DejaVu Math TeX Gyre" w:cs="DejaVu Math TeX Gyre" w:hint="eastAsia"/>
                <w:sz w:val="15"/>
                <w:szCs w:val="18"/>
              </w:rPr>
              <w:t>2</w:t>
            </w:r>
            <w:r w:rsidRPr="000460C7">
              <w:rPr>
                <w:rFonts w:hAnsi="DejaVu Math TeX Gyre" w:cs="DejaVu Math TeX Gyre" w:hint="eastAsia"/>
                <w:sz w:val="15"/>
                <w:szCs w:val="18"/>
              </w:rPr>
              <w:t>℃下污泥厌氧发酵</w:t>
            </w:r>
          </w:p>
        </w:tc>
        <w:tc>
          <w:tcPr>
            <w:tcW w:w="236" w:type="dxa"/>
            <w:vAlign w:val="center"/>
          </w:tcPr>
          <w:p w14:paraId="26AC6D9B" w14:textId="5498DF19" w:rsidR="000460C7" w:rsidRPr="000460C7" w:rsidRDefault="000460C7" w:rsidP="00C53816">
            <w:pPr>
              <w:adjustRightInd w:val="0"/>
              <w:snapToGrid w:val="0"/>
              <w:spacing w:line="320" w:lineRule="atLeast"/>
              <w:jc w:val="center"/>
              <w:rPr>
                <w:rFonts w:hAnsi="DejaVu Math TeX Gyre" w:cs="DejaVu Math TeX Gyre"/>
                <w:sz w:val="15"/>
                <w:szCs w:val="15"/>
              </w:rPr>
            </w:pPr>
            <w:r w:rsidRPr="000460C7">
              <w:rPr>
                <w:rFonts w:hAnsi="DejaVu Math TeX Gyre" w:cs="DejaVu Math TeX Gyre" w:hint="eastAsia"/>
                <w:sz w:val="15"/>
                <w:szCs w:val="15"/>
              </w:rPr>
              <w:t>（</w:t>
            </w:r>
            <w:r w:rsidRPr="000460C7">
              <w:rPr>
                <w:rFonts w:hAnsi="DejaVu Math TeX Gyre" w:cs="DejaVu Math TeX Gyre" w:hint="eastAsia"/>
                <w:sz w:val="15"/>
                <w:szCs w:val="15"/>
              </w:rPr>
              <w:t>b</w:t>
            </w:r>
            <w:r w:rsidRPr="000460C7">
              <w:rPr>
                <w:rFonts w:hAnsi="DejaVu Math TeX Gyre" w:cs="DejaVu Math TeX Gyre" w:hint="eastAsia"/>
                <w:sz w:val="15"/>
                <w:szCs w:val="15"/>
              </w:rPr>
              <w:t>）</w:t>
            </w:r>
            <w:r w:rsidRPr="000460C7">
              <w:rPr>
                <w:rFonts w:hAnsi="DejaVu Math TeX Gyre" w:cs="DejaVu Math TeX Gyre" w:hint="eastAsia"/>
                <w:sz w:val="15"/>
                <w:szCs w:val="15"/>
              </w:rPr>
              <w:t>22</w:t>
            </w:r>
            <w:r w:rsidRPr="000460C7">
              <w:rPr>
                <w:rFonts w:hAnsi="DejaVu Math TeX Gyre" w:cs="DejaVu Math TeX Gyre" w:hint="eastAsia"/>
                <w:sz w:val="15"/>
                <w:szCs w:val="15"/>
              </w:rPr>
              <w:t>±</w:t>
            </w:r>
            <w:r w:rsidRPr="000460C7">
              <w:rPr>
                <w:rFonts w:hAnsi="DejaVu Math TeX Gyre" w:cs="DejaVu Math TeX Gyre" w:hint="eastAsia"/>
                <w:sz w:val="15"/>
                <w:szCs w:val="15"/>
              </w:rPr>
              <w:t>2</w:t>
            </w:r>
            <w:r w:rsidRPr="000460C7">
              <w:rPr>
                <w:rFonts w:hAnsi="DejaVu Math TeX Gyre" w:cs="DejaVu Math TeX Gyre" w:hint="eastAsia"/>
                <w:sz w:val="15"/>
                <w:szCs w:val="15"/>
              </w:rPr>
              <w:t>℃下污泥厌氧发酵</w:t>
            </w:r>
          </w:p>
        </w:tc>
        <w:tc>
          <w:tcPr>
            <w:tcW w:w="236" w:type="dxa"/>
            <w:vAlign w:val="center"/>
          </w:tcPr>
          <w:p w14:paraId="3FF5A1E9" w14:textId="78100C5E" w:rsidR="000460C7" w:rsidRDefault="000460C7" w:rsidP="00C53816">
            <w:pPr>
              <w:adjustRightInd w:val="0"/>
              <w:snapToGrid w:val="0"/>
              <w:spacing w:line="320" w:lineRule="atLeast"/>
              <w:jc w:val="center"/>
              <w:rPr>
                <w:rFonts w:hAnsi="DejaVu Math TeX Gyre" w:cs="DejaVu Math TeX Gyre"/>
              </w:rPr>
            </w:pPr>
            <w:r w:rsidRPr="000460C7">
              <w:rPr>
                <w:rFonts w:hAnsi="DejaVu Math TeX Gyre" w:cs="DejaVu Math TeX Gyre" w:hint="eastAsia"/>
                <w:sz w:val="15"/>
                <w:szCs w:val="15"/>
              </w:rPr>
              <w:t>（</w:t>
            </w:r>
            <w:r>
              <w:rPr>
                <w:rFonts w:hAnsi="DejaVu Math TeX Gyre" w:cs="DejaVu Math TeX Gyre" w:hint="eastAsia"/>
                <w:sz w:val="15"/>
                <w:szCs w:val="15"/>
              </w:rPr>
              <w:t>c</w:t>
            </w:r>
            <w:r w:rsidRPr="000460C7">
              <w:rPr>
                <w:rFonts w:hAnsi="DejaVu Math TeX Gyre" w:cs="DejaVu Math TeX Gyre" w:hint="eastAsia"/>
                <w:sz w:val="15"/>
                <w:szCs w:val="15"/>
              </w:rPr>
              <w:t>）</w:t>
            </w:r>
            <w:r>
              <w:rPr>
                <w:rFonts w:hAnsi="DejaVu Math TeX Gyre" w:cs="DejaVu Math TeX Gyre" w:hint="eastAsia"/>
                <w:sz w:val="15"/>
                <w:szCs w:val="15"/>
              </w:rPr>
              <w:t>15</w:t>
            </w:r>
            <w:r w:rsidRPr="000460C7">
              <w:rPr>
                <w:rFonts w:hAnsi="DejaVu Math TeX Gyre" w:cs="DejaVu Math TeX Gyre" w:hint="eastAsia"/>
                <w:sz w:val="15"/>
                <w:szCs w:val="15"/>
              </w:rPr>
              <w:t>±</w:t>
            </w:r>
            <w:r w:rsidRPr="000460C7">
              <w:rPr>
                <w:rFonts w:hAnsi="DejaVu Math TeX Gyre" w:cs="DejaVu Math TeX Gyre" w:hint="eastAsia"/>
                <w:sz w:val="15"/>
                <w:szCs w:val="15"/>
              </w:rPr>
              <w:t>2</w:t>
            </w:r>
            <w:r w:rsidRPr="000460C7">
              <w:rPr>
                <w:rFonts w:hAnsi="DejaVu Math TeX Gyre" w:cs="DejaVu Math TeX Gyre" w:hint="eastAsia"/>
                <w:sz w:val="15"/>
                <w:szCs w:val="15"/>
              </w:rPr>
              <w:t>℃下污泥厌氧发酵</w:t>
            </w:r>
          </w:p>
        </w:tc>
      </w:tr>
      <w:tr w:rsidR="000460C7" w14:paraId="68DDF537" w14:textId="77777777" w:rsidTr="009625FD">
        <w:trPr>
          <w:jc w:val="center"/>
        </w:trPr>
        <w:tc>
          <w:tcPr>
            <w:tcW w:w="236" w:type="dxa"/>
            <w:vAlign w:val="center"/>
          </w:tcPr>
          <w:p w14:paraId="3EA6821C" w14:textId="5E7C0071" w:rsidR="000460C7" w:rsidRDefault="000460C7" w:rsidP="00C53816">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5629E476" wp14:editId="2B8F92AC">
                  <wp:extent cx="1656588" cy="1776984"/>
                  <wp:effectExtent l="0" t="0" r="1270" b="0"/>
                  <wp:docPr id="158094479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944790" name="图片 1580944790"/>
                          <pic:cNvPicPr/>
                        </pic:nvPicPr>
                        <pic:blipFill>
                          <a:blip r:embed="rId34"/>
                          <a:stretch>
                            <a:fillRect/>
                          </a:stretch>
                        </pic:blipFill>
                        <pic:spPr>
                          <a:xfrm>
                            <a:off x="0" y="0"/>
                            <a:ext cx="1656588" cy="1776984"/>
                          </a:xfrm>
                          <a:prstGeom prst="rect">
                            <a:avLst/>
                          </a:prstGeom>
                        </pic:spPr>
                      </pic:pic>
                    </a:graphicData>
                  </a:graphic>
                </wp:inline>
              </w:drawing>
            </w:r>
          </w:p>
        </w:tc>
        <w:tc>
          <w:tcPr>
            <w:tcW w:w="236" w:type="dxa"/>
            <w:vAlign w:val="center"/>
          </w:tcPr>
          <w:p w14:paraId="14DA4EEE" w14:textId="538A8DA7" w:rsidR="000460C7" w:rsidRDefault="000460C7" w:rsidP="00C53816">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05691F5B" wp14:editId="2C8EBAF5">
                  <wp:extent cx="1656588" cy="1786128"/>
                  <wp:effectExtent l="0" t="0" r="1270" b="5080"/>
                  <wp:docPr id="3297910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791020" name="图片 329791020"/>
                          <pic:cNvPicPr/>
                        </pic:nvPicPr>
                        <pic:blipFill>
                          <a:blip r:embed="rId35"/>
                          <a:stretch>
                            <a:fillRect/>
                          </a:stretch>
                        </pic:blipFill>
                        <pic:spPr>
                          <a:xfrm>
                            <a:off x="0" y="0"/>
                            <a:ext cx="1656588" cy="1786128"/>
                          </a:xfrm>
                          <a:prstGeom prst="rect">
                            <a:avLst/>
                          </a:prstGeom>
                        </pic:spPr>
                      </pic:pic>
                    </a:graphicData>
                  </a:graphic>
                </wp:inline>
              </w:drawing>
            </w:r>
          </w:p>
        </w:tc>
        <w:tc>
          <w:tcPr>
            <w:tcW w:w="236" w:type="dxa"/>
            <w:vAlign w:val="center"/>
          </w:tcPr>
          <w:p w14:paraId="1612C360" w14:textId="75E86D0E" w:rsidR="000460C7" w:rsidRDefault="000460C7" w:rsidP="00C53816">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70ACB1FC" wp14:editId="40EC8FFF">
                  <wp:extent cx="1656588" cy="1772412"/>
                  <wp:effectExtent l="0" t="0" r="1270" b="0"/>
                  <wp:docPr id="61029867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298673" name="图片 610298673"/>
                          <pic:cNvPicPr/>
                        </pic:nvPicPr>
                        <pic:blipFill>
                          <a:blip r:embed="rId36"/>
                          <a:stretch>
                            <a:fillRect/>
                          </a:stretch>
                        </pic:blipFill>
                        <pic:spPr>
                          <a:xfrm>
                            <a:off x="0" y="0"/>
                            <a:ext cx="1656588" cy="1772412"/>
                          </a:xfrm>
                          <a:prstGeom prst="rect">
                            <a:avLst/>
                          </a:prstGeom>
                        </pic:spPr>
                      </pic:pic>
                    </a:graphicData>
                  </a:graphic>
                </wp:inline>
              </w:drawing>
            </w:r>
          </w:p>
        </w:tc>
      </w:tr>
      <w:tr w:rsidR="000460C7" w14:paraId="083AA0EC" w14:textId="77777777" w:rsidTr="009625FD">
        <w:trPr>
          <w:jc w:val="center"/>
        </w:trPr>
        <w:tc>
          <w:tcPr>
            <w:tcW w:w="236" w:type="dxa"/>
            <w:vAlign w:val="center"/>
          </w:tcPr>
          <w:p w14:paraId="261539CA" w14:textId="147519D0" w:rsidR="000460C7" w:rsidRDefault="000460C7" w:rsidP="00C53816">
            <w:pPr>
              <w:adjustRightInd w:val="0"/>
              <w:snapToGrid w:val="0"/>
              <w:spacing w:line="320" w:lineRule="atLeast"/>
              <w:jc w:val="center"/>
              <w:rPr>
                <w:rFonts w:hAnsi="DejaVu Math TeX Gyre" w:cs="DejaVu Math TeX Gyre"/>
              </w:rPr>
            </w:pPr>
            <w:r w:rsidRPr="000460C7">
              <w:rPr>
                <w:rFonts w:hAnsi="DejaVu Math TeX Gyre" w:cs="DejaVu Math TeX Gyre" w:hint="eastAsia"/>
                <w:sz w:val="15"/>
                <w:szCs w:val="18"/>
              </w:rPr>
              <w:t>（</w:t>
            </w:r>
            <w:r>
              <w:rPr>
                <w:rFonts w:hAnsi="DejaVu Math TeX Gyre" w:cs="DejaVu Math TeX Gyre" w:hint="eastAsia"/>
                <w:sz w:val="15"/>
                <w:szCs w:val="18"/>
              </w:rPr>
              <w:t>d</w:t>
            </w:r>
            <w:r w:rsidRPr="000460C7">
              <w:rPr>
                <w:rFonts w:hAnsi="DejaVu Math TeX Gyre" w:cs="DejaVu Math TeX Gyre" w:hint="eastAsia"/>
                <w:sz w:val="15"/>
                <w:szCs w:val="18"/>
              </w:rPr>
              <w:t>）</w:t>
            </w:r>
            <w:r w:rsidRPr="000460C7">
              <w:rPr>
                <w:rFonts w:hAnsi="DejaVu Math TeX Gyre" w:cs="DejaVu Math TeX Gyre" w:hint="eastAsia"/>
                <w:sz w:val="15"/>
                <w:szCs w:val="18"/>
              </w:rPr>
              <w:t>30</w:t>
            </w:r>
            <w:r w:rsidRPr="000460C7">
              <w:rPr>
                <w:rFonts w:hAnsi="DejaVu Math TeX Gyre" w:cs="DejaVu Math TeX Gyre" w:hint="eastAsia"/>
                <w:sz w:val="15"/>
                <w:szCs w:val="18"/>
              </w:rPr>
              <w:t>±</w:t>
            </w:r>
            <w:r w:rsidRPr="000460C7">
              <w:rPr>
                <w:rFonts w:hAnsi="DejaVu Math TeX Gyre" w:cs="DejaVu Math TeX Gyre" w:hint="eastAsia"/>
                <w:sz w:val="15"/>
                <w:szCs w:val="18"/>
              </w:rPr>
              <w:t>2</w:t>
            </w:r>
            <w:r w:rsidRPr="000460C7">
              <w:rPr>
                <w:rFonts w:hAnsi="DejaVu Math TeX Gyre" w:cs="DejaVu Math TeX Gyre" w:hint="eastAsia"/>
                <w:sz w:val="15"/>
                <w:szCs w:val="18"/>
              </w:rPr>
              <w:t>℃下</w:t>
            </w:r>
            <w:r>
              <w:rPr>
                <w:rFonts w:hAnsi="DejaVu Math TeX Gyre" w:cs="DejaVu Math TeX Gyre" w:hint="eastAsia"/>
                <w:sz w:val="15"/>
                <w:szCs w:val="18"/>
              </w:rPr>
              <w:t>发酵污泥恢复</w:t>
            </w:r>
          </w:p>
        </w:tc>
        <w:tc>
          <w:tcPr>
            <w:tcW w:w="236" w:type="dxa"/>
            <w:vAlign w:val="center"/>
          </w:tcPr>
          <w:p w14:paraId="1756C90F" w14:textId="3F8B77F9" w:rsidR="000460C7" w:rsidRDefault="000460C7" w:rsidP="00C53816">
            <w:pPr>
              <w:adjustRightInd w:val="0"/>
              <w:snapToGrid w:val="0"/>
              <w:spacing w:line="320" w:lineRule="atLeast"/>
              <w:jc w:val="center"/>
              <w:rPr>
                <w:rFonts w:hAnsi="DejaVu Math TeX Gyre" w:cs="DejaVu Math TeX Gyre"/>
              </w:rPr>
            </w:pPr>
            <w:r w:rsidRPr="000460C7">
              <w:rPr>
                <w:rFonts w:hAnsi="DejaVu Math TeX Gyre" w:cs="DejaVu Math TeX Gyre" w:hint="eastAsia"/>
                <w:sz w:val="15"/>
                <w:szCs w:val="18"/>
              </w:rPr>
              <w:t>（</w:t>
            </w:r>
            <w:r>
              <w:rPr>
                <w:rFonts w:hAnsi="DejaVu Math TeX Gyre" w:cs="DejaVu Math TeX Gyre" w:hint="eastAsia"/>
                <w:sz w:val="15"/>
                <w:szCs w:val="18"/>
              </w:rPr>
              <w:t>e</w:t>
            </w:r>
            <w:r w:rsidRPr="000460C7">
              <w:rPr>
                <w:rFonts w:hAnsi="DejaVu Math TeX Gyre" w:cs="DejaVu Math TeX Gyre" w:hint="eastAsia"/>
                <w:sz w:val="15"/>
                <w:szCs w:val="18"/>
              </w:rPr>
              <w:t>）</w:t>
            </w:r>
            <w:r>
              <w:rPr>
                <w:rFonts w:hAnsi="DejaVu Math TeX Gyre" w:cs="DejaVu Math TeX Gyre" w:hint="eastAsia"/>
                <w:sz w:val="15"/>
                <w:szCs w:val="18"/>
              </w:rPr>
              <w:t>22</w:t>
            </w:r>
            <w:r w:rsidRPr="000460C7">
              <w:rPr>
                <w:rFonts w:hAnsi="DejaVu Math TeX Gyre" w:cs="DejaVu Math TeX Gyre" w:hint="eastAsia"/>
                <w:sz w:val="15"/>
                <w:szCs w:val="18"/>
              </w:rPr>
              <w:t>±</w:t>
            </w:r>
            <w:r w:rsidRPr="000460C7">
              <w:rPr>
                <w:rFonts w:hAnsi="DejaVu Math TeX Gyre" w:cs="DejaVu Math TeX Gyre" w:hint="eastAsia"/>
                <w:sz w:val="15"/>
                <w:szCs w:val="18"/>
              </w:rPr>
              <w:t>2</w:t>
            </w:r>
            <w:r w:rsidRPr="000460C7">
              <w:rPr>
                <w:rFonts w:hAnsi="DejaVu Math TeX Gyre" w:cs="DejaVu Math TeX Gyre" w:hint="eastAsia"/>
                <w:sz w:val="15"/>
                <w:szCs w:val="18"/>
              </w:rPr>
              <w:t>℃下</w:t>
            </w:r>
            <w:r>
              <w:rPr>
                <w:rFonts w:hAnsi="DejaVu Math TeX Gyre" w:cs="DejaVu Math TeX Gyre" w:hint="eastAsia"/>
                <w:sz w:val="15"/>
                <w:szCs w:val="18"/>
              </w:rPr>
              <w:t>发酵污泥恢复</w:t>
            </w:r>
          </w:p>
        </w:tc>
        <w:tc>
          <w:tcPr>
            <w:tcW w:w="236" w:type="dxa"/>
            <w:vAlign w:val="center"/>
          </w:tcPr>
          <w:p w14:paraId="776C13A5" w14:textId="5C03D144" w:rsidR="000460C7" w:rsidRDefault="000460C7" w:rsidP="00C53816">
            <w:pPr>
              <w:adjustRightInd w:val="0"/>
              <w:snapToGrid w:val="0"/>
              <w:spacing w:line="320" w:lineRule="atLeast"/>
              <w:jc w:val="center"/>
              <w:rPr>
                <w:rFonts w:hAnsi="DejaVu Math TeX Gyre" w:cs="DejaVu Math TeX Gyre"/>
              </w:rPr>
            </w:pPr>
            <w:r w:rsidRPr="000460C7">
              <w:rPr>
                <w:rFonts w:hAnsi="DejaVu Math TeX Gyre" w:cs="DejaVu Math TeX Gyre" w:hint="eastAsia"/>
                <w:sz w:val="15"/>
                <w:szCs w:val="18"/>
              </w:rPr>
              <w:t>（</w:t>
            </w:r>
            <w:r>
              <w:rPr>
                <w:rFonts w:hAnsi="DejaVu Math TeX Gyre" w:cs="DejaVu Math TeX Gyre" w:hint="eastAsia"/>
                <w:sz w:val="15"/>
                <w:szCs w:val="18"/>
              </w:rPr>
              <w:t>f</w:t>
            </w:r>
            <w:r w:rsidRPr="000460C7">
              <w:rPr>
                <w:rFonts w:hAnsi="DejaVu Math TeX Gyre" w:cs="DejaVu Math TeX Gyre" w:hint="eastAsia"/>
                <w:sz w:val="15"/>
                <w:szCs w:val="18"/>
              </w:rPr>
              <w:t>）</w:t>
            </w:r>
            <w:r>
              <w:rPr>
                <w:rFonts w:hAnsi="DejaVu Math TeX Gyre" w:cs="DejaVu Math TeX Gyre" w:hint="eastAsia"/>
                <w:sz w:val="15"/>
                <w:szCs w:val="18"/>
              </w:rPr>
              <w:t>15</w:t>
            </w:r>
            <w:r w:rsidRPr="000460C7">
              <w:rPr>
                <w:rFonts w:hAnsi="DejaVu Math TeX Gyre" w:cs="DejaVu Math TeX Gyre" w:hint="eastAsia"/>
                <w:sz w:val="15"/>
                <w:szCs w:val="18"/>
              </w:rPr>
              <w:t>±</w:t>
            </w:r>
            <w:r w:rsidRPr="000460C7">
              <w:rPr>
                <w:rFonts w:hAnsi="DejaVu Math TeX Gyre" w:cs="DejaVu Math TeX Gyre" w:hint="eastAsia"/>
                <w:sz w:val="15"/>
                <w:szCs w:val="18"/>
              </w:rPr>
              <w:t>2</w:t>
            </w:r>
            <w:r w:rsidRPr="000460C7">
              <w:rPr>
                <w:rFonts w:hAnsi="DejaVu Math TeX Gyre" w:cs="DejaVu Math TeX Gyre" w:hint="eastAsia"/>
                <w:sz w:val="15"/>
                <w:szCs w:val="18"/>
              </w:rPr>
              <w:t>℃下</w:t>
            </w:r>
            <w:r>
              <w:rPr>
                <w:rFonts w:hAnsi="DejaVu Math TeX Gyre" w:cs="DejaVu Math TeX Gyre" w:hint="eastAsia"/>
                <w:sz w:val="15"/>
                <w:szCs w:val="18"/>
              </w:rPr>
              <w:t>发酵污泥恢复</w:t>
            </w:r>
          </w:p>
        </w:tc>
      </w:tr>
    </w:tbl>
    <w:p w14:paraId="2F5FD3AD" w14:textId="380190CC" w:rsidR="00D455F1" w:rsidRDefault="00A6608D">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图</w:t>
      </w:r>
      <w:r>
        <w:rPr>
          <w:rFonts w:hAnsi="宋体" w:hint="eastAsia"/>
          <w:snapToGrid w:val="0"/>
          <w:sz w:val="18"/>
          <w:szCs w:val="18"/>
        </w:rPr>
        <w:t>5</w:t>
      </w:r>
      <w:r w:rsidR="00732BB3">
        <w:rPr>
          <w:rFonts w:hAnsi="宋体" w:hint="eastAsia"/>
          <w:snapToGrid w:val="0"/>
          <w:sz w:val="18"/>
          <w:szCs w:val="18"/>
        </w:rPr>
        <w:t xml:space="preserve">  </w:t>
      </w:r>
      <w:r w:rsidR="00732BB3" w:rsidRPr="00732BB3">
        <w:rPr>
          <w:rFonts w:hAnsi="宋体" w:hint="eastAsia"/>
          <w:snapToGrid w:val="0"/>
          <w:sz w:val="18"/>
          <w:szCs w:val="18"/>
        </w:rPr>
        <w:t>硝化</w:t>
      </w:r>
      <w:proofErr w:type="gramStart"/>
      <w:r w:rsidR="00732BB3" w:rsidRPr="00732BB3">
        <w:rPr>
          <w:rFonts w:hAnsi="宋体" w:hint="eastAsia"/>
          <w:snapToGrid w:val="0"/>
          <w:sz w:val="18"/>
          <w:szCs w:val="18"/>
        </w:rPr>
        <w:t>菌</w:t>
      </w:r>
      <w:proofErr w:type="gramEnd"/>
      <w:r w:rsidR="00732BB3" w:rsidRPr="00732BB3">
        <w:rPr>
          <w:rFonts w:hAnsi="宋体" w:hint="eastAsia"/>
          <w:snapToGrid w:val="0"/>
          <w:sz w:val="18"/>
          <w:szCs w:val="18"/>
        </w:rPr>
        <w:t>硝化活性的变化</w:t>
      </w:r>
    </w:p>
    <w:p w14:paraId="0A486B5E" w14:textId="4E7656E7" w:rsidR="00D455F1" w:rsidRDefault="00A6608D">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Fig.</w:t>
      </w:r>
      <w:r>
        <w:rPr>
          <w:rFonts w:hAnsi="宋体"/>
          <w:snapToGrid w:val="0"/>
          <w:sz w:val="18"/>
          <w:szCs w:val="18"/>
        </w:rPr>
        <w:t xml:space="preserve"> </w:t>
      </w:r>
      <w:proofErr w:type="gramStart"/>
      <w:r>
        <w:rPr>
          <w:rFonts w:hAnsi="宋体" w:hint="eastAsia"/>
          <w:snapToGrid w:val="0"/>
          <w:sz w:val="18"/>
          <w:szCs w:val="18"/>
        </w:rPr>
        <w:t xml:space="preserve">5  </w:t>
      </w:r>
      <w:r w:rsidR="00732BB3" w:rsidRPr="00732BB3">
        <w:rPr>
          <w:rFonts w:hAnsi="宋体"/>
          <w:snapToGrid w:val="0"/>
          <w:sz w:val="18"/>
          <w:szCs w:val="18"/>
        </w:rPr>
        <w:t>Variation</w:t>
      </w:r>
      <w:proofErr w:type="gramEnd"/>
      <w:r w:rsidR="00732BB3" w:rsidRPr="00732BB3">
        <w:rPr>
          <w:rFonts w:hAnsi="宋体"/>
          <w:snapToGrid w:val="0"/>
          <w:sz w:val="18"/>
          <w:szCs w:val="18"/>
        </w:rPr>
        <w:t xml:space="preserve"> of </w:t>
      </w:r>
      <w:r w:rsidR="004E4FBB">
        <w:rPr>
          <w:rFonts w:hAnsi="宋体"/>
          <w:snapToGrid w:val="0"/>
          <w:sz w:val="18"/>
          <w:szCs w:val="18"/>
        </w:rPr>
        <w:t>nitrification</w:t>
      </w:r>
      <w:r w:rsidR="00732BB3" w:rsidRPr="00732BB3">
        <w:rPr>
          <w:rFonts w:hAnsi="宋体"/>
          <w:snapToGrid w:val="0"/>
          <w:sz w:val="18"/>
          <w:szCs w:val="18"/>
        </w:rPr>
        <w:t xml:space="preserve"> activity of nitrifying bacteria</w:t>
      </w:r>
    </w:p>
    <w:p w14:paraId="2BE56658" w14:textId="3388FF3E" w:rsidR="00732BB3" w:rsidRPr="00732BB3" w:rsidRDefault="00732BB3" w:rsidP="00732BB3">
      <w:pPr>
        <w:spacing w:line="320" w:lineRule="exact"/>
        <w:outlineLvl w:val="2"/>
        <w:rPr>
          <w:rFonts w:ascii="黑体" w:eastAsia="黑体" w:hAnsi="黑体"/>
        </w:rPr>
      </w:pPr>
      <w:r>
        <w:rPr>
          <w:rFonts w:eastAsia="黑体" w:hint="eastAsia"/>
        </w:rPr>
        <w:t>2</w:t>
      </w:r>
      <w:r w:rsidRPr="00840148">
        <w:rPr>
          <w:rFonts w:eastAsia="黑体"/>
        </w:rPr>
        <w:t>.</w:t>
      </w:r>
      <w:r>
        <w:rPr>
          <w:rFonts w:eastAsia="黑体" w:hint="eastAsia"/>
        </w:rPr>
        <w:t>2</w:t>
      </w:r>
      <w:r w:rsidRPr="00840148">
        <w:rPr>
          <w:rFonts w:eastAsia="黑体"/>
        </w:rPr>
        <w:t>.</w:t>
      </w:r>
      <w:r>
        <w:rPr>
          <w:rFonts w:eastAsia="黑体" w:hint="eastAsia"/>
        </w:rPr>
        <w:t>2</w:t>
      </w:r>
      <w:r w:rsidRPr="00104DCF">
        <w:rPr>
          <w:rFonts w:ascii="黑体" w:eastAsia="黑体" w:hAnsi="黑体" w:hint="eastAsia"/>
        </w:rPr>
        <w:t xml:space="preserve">  </w:t>
      </w:r>
      <w:r w:rsidRPr="00732BB3">
        <w:rPr>
          <w:rFonts w:ascii="黑体" w:eastAsia="黑体" w:hAnsi="黑体" w:hint="eastAsia"/>
        </w:rPr>
        <w:t>污泥发酵混合物的投加对活性污泥硝化活性的抑制作用</w:t>
      </w:r>
    </w:p>
    <w:p w14:paraId="1B8047E0" w14:textId="42674405" w:rsidR="008E3D6A" w:rsidRDefault="008E3D6A" w:rsidP="008E3D6A">
      <w:pPr>
        <w:adjustRightInd w:val="0"/>
        <w:snapToGrid w:val="0"/>
        <w:spacing w:line="320" w:lineRule="atLeast"/>
        <w:ind w:firstLineChars="200" w:firstLine="420"/>
        <w:rPr>
          <w:rFonts w:hAnsi="DejaVu Math TeX Gyre" w:cs="DejaVu Math TeX Gyre"/>
        </w:rPr>
      </w:pPr>
      <w:r w:rsidRPr="00732BB3">
        <w:rPr>
          <w:rFonts w:hAnsi="DejaVu Math TeX Gyre" w:cs="DejaVu Math TeX Gyre" w:hint="eastAsia"/>
        </w:rPr>
        <w:t>取</w:t>
      </w:r>
      <w:r w:rsidRPr="00732BB3">
        <w:rPr>
          <w:rFonts w:hAnsi="DejaVu Math TeX Gyre" w:cs="DejaVu Math TeX Gyre" w:hint="eastAsia"/>
        </w:rPr>
        <w:t>30</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w:t>
      </w:r>
      <w:r w:rsidRPr="00732BB3">
        <w:rPr>
          <w:rFonts w:hAnsi="DejaVu Math TeX Gyre" w:cs="DejaVu Math TeX Gyre" w:hint="eastAsia"/>
        </w:rPr>
        <w:t>22</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w:t>
      </w:r>
      <w:r w:rsidRPr="00732BB3">
        <w:rPr>
          <w:rFonts w:hAnsi="DejaVu Math TeX Gyre" w:cs="DejaVu Math TeX Gyre" w:hint="eastAsia"/>
        </w:rPr>
        <w:t>15</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下污泥厌氧碱性发酵</w:t>
      </w:r>
      <w:r w:rsidRPr="00732BB3">
        <w:rPr>
          <w:rFonts w:hAnsi="DejaVu Math TeX Gyre" w:cs="DejaVu Math TeX Gyre" w:hint="eastAsia"/>
        </w:rPr>
        <w:t>7</w:t>
      </w:r>
      <w:r w:rsidRPr="00732BB3">
        <w:rPr>
          <w:rFonts w:hAnsi="DejaVu Math TeX Gyre" w:cs="DejaVu Math TeX Gyre" w:hint="eastAsia"/>
        </w:rPr>
        <w:t>、</w:t>
      </w:r>
      <w:r w:rsidRPr="00732BB3">
        <w:rPr>
          <w:rFonts w:hAnsi="DejaVu Math TeX Gyre" w:cs="DejaVu Math TeX Gyre" w:hint="eastAsia"/>
        </w:rPr>
        <w:t>10 d</w:t>
      </w:r>
      <w:r w:rsidRPr="00732BB3">
        <w:rPr>
          <w:rFonts w:hAnsi="DejaVu Math TeX Gyre" w:cs="DejaVu Math TeX Gyre" w:hint="eastAsia"/>
        </w:rPr>
        <w:t>的混合物分别投加到硝化性能良好的活性污泥中，其对</w:t>
      </w:r>
      <w:r w:rsidR="008E5949">
        <w:rPr>
          <w:rFonts w:hAnsi="DejaVu Math TeX Gyre" w:cs="DejaVu Math TeX Gyre" w:hint="eastAsia"/>
        </w:rPr>
        <w:t>普通</w:t>
      </w:r>
      <w:r w:rsidRPr="00732BB3">
        <w:rPr>
          <w:rFonts w:hAnsi="DejaVu Math TeX Gyre" w:cs="DejaVu Math TeX Gyre" w:hint="eastAsia"/>
        </w:rPr>
        <w:t>活性污泥硝化活性的</w:t>
      </w:r>
      <w:r w:rsidR="008E5949">
        <w:rPr>
          <w:rFonts w:hAnsi="DejaVu Math TeX Gyre" w:cs="DejaVu Math TeX Gyre" w:hint="eastAsia"/>
        </w:rPr>
        <w:t>抑制作用如图</w:t>
      </w:r>
      <w:r w:rsidR="008E5949">
        <w:rPr>
          <w:rFonts w:hAnsi="DejaVu Math TeX Gyre" w:cs="DejaVu Math TeX Gyre" w:hint="eastAsia"/>
        </w:rPr>
        <w:t>6</w:t>
      </w:r>
      <w:r w:rsidR="008E5949">
        <w:rPr>
          <w:rFonts w:hAnsi="DejaVu Math TeX Gyre" w:cs="DejaVu Math TeX Gyre" w:hint="eastAsia"/>
        </w:rPr>
        <w:t>所示</w:t>
      </w:r>
      <w:r w:rsidRPr="00732BB3">
        <w:rPr>
          <w:rFonts w:hAnsi="DejaVu Math TeX Gyre" w:cs="DejaVu Math TeX Gyre" w:hint="eastAsia"/>
        </w:rPr>
        <w:t>。</w:t>
      </w:r>
      <w:r w:rsidRPr="00732BB3">
        <w:rPr>
          <w:rFonts w:hAnsi="DejaVu Math TeX Gyre" w:cs="DejaVu Math TeX Gyre" w:hint="eastAsia"/>
        </w:rPr>
        <w:t>30</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w:t>
      </w:r>
      <w:r w:rsidRPr="00732BB3">
        <w:rPr>
          <w:rFonts w:hAnsi="DejaVu Math TeX Gyre" w:cs="DejaVu Math TeX Gyre" w:hint="eastAsia"/>
        </w:rPr>
        <w:t>22</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w:t>
      </w:r>
      <w:r w:rsidRPr="00732BB3">
        <w:rPr>
          <w:rFonts w:hAnsi="DejaVu Math TeX Gyre" w:cs="DejaVu Math TeX Gyre" w:hint="eastAsia"/>
        </w:rPr>
        <w:t>15</w:t>
      </w:r>
      <w:r w:rsidRPr="00732BB3">
        <w:rPr>
          <w:rFonts w:hAnsi="DejaVu Math TeX Gyre" w:cs="DejaVu Math TeX Gyre" w:hint="eastAsia"/>
        </w:rPr>
        <w:t>±</w:t>
      </w:r>
      <w:r w:rsidRPr="00732BB3">
        <w:rPr>
          <w:rFonts w:hAnsi="DejaVu Math TeX Gyre" w:cs="DejaVu Math TeX Gyre" w:hint="eastAsia"/>
        </w:rPr>
        <w:t>2</w:t>
      </w:r>
      <w:r w:rsidRPr="00732BB3">
        <w:rPr>
          <w:rFonts w:hAnsi="DejaVu Math TeX Gyre" w:cs="DejaVu Math TeX Gyre" w:hint="eastAsia"/>
        </w:rPr>
        <w:t>℃下污泥发酵</w:t>
      </w:r>
      <w:r w:rsidRPr="00732BB3">
        <w:rPr>
          <w:rFonts w:hAnsi="DejaVu Math TeX Gyre" w:cs="DejaVu Math TeX Gyre" w:hint="eastAsia"/>
        </w:rPr>
        <w:t>7 d</w:t>
      </w:r>
      <w:r w:rsidRPr="00732BB3">
        <w:rPr>
          <w:rFonts w:hAnsi="DejaVu Math TeX Gyre" w:cs="DejaVu Math TeX Gyre" w:hint="eastAsia"/>
        </w:rPr>
        <w:t>混合物的投加后，活性污泥中</w:t>
      </w:r>
      <w:r w:rsidRPr="00732BB3">
        <w:rPr>
          <w:rFonts w:hAnsi="DejaVu Math TeX Gyre" w:cs="DejaVu Math TeX Gyre" w:hint="eastAsia"/>
        </w:rPr>
        <w:t>NOB</w:t>
      </w:r>
      <w:r w:rsidRPr="00732BB3">
        <w:rPr>
          <w:rFonts w:hAnsi="DejaVu Math TeX Gyre" w:cs="DejaVu Math TeX Gyre" w:hint="eastAsia"/>
        </w:rPr>
        <w:t>的活性分别被抑制了</w:t>
      </w:r>
      <w:r w:rsidRPr="00732BB3">
        <w:rPr>
          <w:rFonts w:hAnsi="DejaVu Math TeX Gyre" w:cs="DejaVu Math TeX Gyre" w:hint="eastAsia"/>
        </w:rPr>
        <w:t>59%</w:t>
      </w:r>
      <w:r w:rsidRPr="00732BB3">
        <w:rPr>
          <w:rFonts w:hAnsi="DejaVu Math TeX Gyre" w:cs="DejaVu Math TeX Gyre" w:hint="eastAsia"/>
        </w:rPr>
        <w:t>、</w:t>
      </w:r>
      <w:r w:rsidRPr="00732BB3">
        <w:rPr>
          <w:rFonts w:hAnsi="DejaVu Math TeX Gyre" w:cs="DejaVu Math TeX Gyre" w:hint="eastAsia"/>
        </w:rPr>
        <w:t>67%</w:t>
      </w:r>
      <w:r w:rsidRPr="00732BB3">
        <w:rPr>
          <w:rFonts w:hAnsi="DejaVu Math TeX Gyre" w:cs="DejaVu Math TeX Gyre" w:hint="eastAsia"/>
        </w:rPr>
        <w:t>、</w:t>
      </w:r>
      <w:r w:rsidRPr="00732BB3">
        <w:rPr>
          <w:rFonts w:hAnsi="DejaVu Math TeX Gyre" w:cs="DejaVu Math TeX Gyre" w:hint="eastAsia"/>
        </w:rPr>
        <w:t>44%</w:t>
      </w:r>
      <w:r w:rsidRPr="00732BB3">
        <w:rPr>
          <w:rFonts w:hAnsi="DejaVu Math TeX Gyre" w:cs="DejaVu Math TeX Gyre" w:hint="eastAsia"/>
        </w:rPr>
        <w:t>，是</w:t>
      </w:r>
      <w:r w:rsidRPr="00732BB3">
        <w:rPr>
          <w:rFonts w:hAnsi="DejaVu Math TeX Gyre" w:cs="DejaVu Math TeX Gyre" w:hint="eastAsia"/>
        </w:rPr>
        <w:t>AOB</w:t>
      </w:r>
      <w:r w:rsidRPr="00732BB3">
        <w:rPr>
          <w:rFonts w:hAnsi="DejaVu Math TeX Gyre" w:cs="DejaVu Math TeX Gyre" w:hint="eastAsia"/>
        </w:rPr>
        <w:t>活性被抑制的</w:t>
      </w:r>
      <w:r w:rsidRPr="00732BB3">
        <w:rPr>
          <w:rFonts w:hAnsi="DejaVu Math TeX Gyre" w:cs="DejaVu Math TeX Gyre" w:hint="eastAsia"/>
        </w:rPr>
        <w:t>5</w:t>
      </w:r>
      <w:r w:rsidRPr="00732BB3">
        <w:rPr>
          <w:rFonts w:hAnsi="DejaVu Math TeX Gyre" w:cs="DejaVu Math TeX Gyre" w:hint="eastAsia"/>
        </w:rPr>
        <w:t>、</w:t>
      </w:r>
      <w:r w:rsidRPr="00732BB3">
        <w:rPr>
          <w:rFonts w:hAnsi="DejaVu Math TeX Gyre" w:cs="DejaVu Math TeX Gyre" w:hint="eastAsia"/>
        </w:rPr>
        <w:t>3</w:t>
      </w:r>
      <w:r w:rsidRPr="00732BB3">
        <w:rPr>
          <w:rFonts w:hAnsi="DejaVu Math TeX Gyre" w:cs="DejaVu Math TeX Gyre" w:hint="eastAsia"/>
        </w:rPr>
        <w:t>、</w:t>
      </w:r>
      <w:r w:rsidRPr="00732BB3">
        <w:rPr>
          <w:rFonts w:hAnsi="DejaVu Math TeX Gyre" w:cs="DejaVu Math TeX Gyre" w:hint="eastAsia"/>
        </w:rPr>
        <w:t>4</w:t>
      </w:r>
      <w:r w:rsidRPr="00732BB3">
        <w:rPr>
          <w:rFonts w:hAnsi="DejaVu Math TeX Gyre" w:cs="DejaVu Math TeX Gyre" w:hint="eastAsia"/>
        </w:rPr>
        <w:t>倍。此外，发酵</w:t>
      </w:r>
      <w:r w:rsidRPr="00732BB3">
        <w:rPr>
          <w:rFonts w:hAnsi="DejaVu Math TeX Gyre" w:cs="DejaVu Math TeX Gyre" w:hint="eastAsia"/>
        </w:rPr>
        <w:t>10 d</w:t>
      </w:r>
      <w:r w:rsidRPr="00732BB3">
        <w:rPr>
          <w:rFonts w:hAnsi="DejaVu Math TeX Gyre" w:cs="DejaVu Math TeX Gyre" w:hint="eastAsia"/>
        </w:rPr>
        <w:t>的污泥混合物投加后对硝化活性的抑制与上面一致。本研究证实了不同温度下的污泥发酵混合物的投加均可以对硝化</w:t>
      </w:r>
      <w:proofErr w:type="gramStart"/>
      <w:r w:rsidRPr="00732BB3">
        <w:rPr>
          <w:rFonts w:hAnsi="DejaVu Math TeX Gyre" w:cs="DejaVu Math TeX Gyre" w:hint="eastAsia"/>
        </w:rPr>
        <w:t>菌</w:t>
      </w:r>
      <w:proofErr w:type="gramEnd"/>
      <w:r w:rsidRPr="00732BB3">
        <w:rPr>
          <w:rFonts w:hAnsi="DejaVu Math TeX Gyre" w:cs="DejaVu Math TeX Gyre" w:hint="eastAsia"/>
        </w:rPr>
        <w:t>产生选择性抑制，对</w:t>
      </w:r>
      <w:r w:rsidRPr="00732BB3">
        <w:rPr>
          <w:rFonts w:hAnsi="DejaVu Math TeX Gyre" w:cs="DejaVu Math TeX Gyre" w:hint="eastAsia"/>
        </w:rPr>
        <w:t>NOB</w:t>
      </w:r>
      <w:r w:rsidRPr="00732BB3">
        <w:rPr>
          <w:rFonts w:hAnsi="DejaVu Math TeX Gyre" w:cs="DejaVu Math TeX Gyre" w:hint="eastAsia"/>
        </w:rPr>
        <w:t>的抑制明显高于对</w:t>
      </w:r>
      <w:r w:rsidRPr="00732BB3">
        <w:rPr>
          <w:rFonts w:hAnsi="DejaVu Math TeX Gyre" w:cs="DejaVu Math TeX Gyre" w:hint="eastAsia"/>
        </w:rPr>
        <w:t>AOB</w:t>
      </w:r>
      <w:r w:rsidRPr="00732BB3">
        <w:rPr>
          <w:rFonts w:hAnsi="DejaVu Math TeX Gyre" w:cs="DejaVu Math TeX Gyre" w:hint="eastAsia"/>
        </w:rPr>
        <w:t>的抑制（</w:t>
      </w:r>
      <w:r w:rsidRPr="00DA49FD">
        <w:rPr>
          <w:rFonts w:hAnsi="DejaVu Math TeX Gyre" w:cs="DejaVu Math TeX Gyre" w:hint="eastAsia"/>
          <w:i/>
          <w:iCs/>
        </w:rPr>
        <w:t>p</w:t>
      </w:r>
      <w:r w:rsidRPr="00732BB3">
        <w:rPr>
          <w:rFonts w:hAnsi="DejaVu Math TeX Gyre" w:cs="DejaVu Math TeX Gyre" w:hint="eastAsia"/>
        </w:rPr>
        <w:t>＜</w:t>
      </w:r>
      <w:r w:rsidRPr="00732BB3">
        <w:rPr>
          <w:rFonts w:hAnsi="DejaVu Math TeX Gyre" w:cs="DejaVu Math TeX Gyre" w:hint="eastAsia"/>
        </w:rPr>
        <w:t>0.05</w:t>
      </w:r>
      <w:r w:rsidRPr="00732BB3">
        <w:rPr>
          <w:rFonts w:hAnsi="DejaVu Math TeX Gyre" w:cs="DejaVu Math TeX Gyre" w:hint="eastAsia"/>
        </w:rPr>
        <w:t>）。分析其原因，可能是</w:t>
      </w:r>
      <w:r>
        <w:rPr>
          <w:rFonts w:hAnsi="DejaVu Math TeX Gyre" w:cs="DejaVu Math TeX Gyre" w:hint="eastAsia"/>
        </w:rPr>
        <w:t>污泥</w:t>
      </w:r>
      <w:r w:rsidRPr="00732BB3">
        <w:rPr>
          <w:rFonts w:hAnsi="DejaVu Math TeX Gyre" w:cs="DejaVu Math TeX Gyre" w:hint="eastAsia"/>
        </w:rPr>
        <w:t>发酵混合物中富含的游离氨等作为抑制剂，促进短程硝化的实现。但是</w:t>
      </w:r>
      <w:r>
        <w:rPr>
          <w:rFonts w:hAnsi="DejaVu Math TeX Gyre" w:cs="DejaVu Math TeX Gyre" w:hint="eastAsia"/>
        </w:rPr>
        <w:t>污泥</w:t>
      </w:r>
      <w:r w:rsidRPr="00732BB3">
        <w:rPr>
          <w:rFonts w:hAnsi="DejaVu Math TeX Gyre" w:cs="DejaVu Math TeX Gyre" w:hint="eastAsia"/>
        </w:rPr>
        <w:t>发酵混合物成分复杂，具体哪一种物质发挥着</w:t>
      </w:r>
      <w:proofErr w:type="gramStart"/>
      <w:r w:rsidRPr="00732BB3">
        <w:rPr>
          <w:rFonts w:hAnsi="DejaVu Math TeX Gyre" w:cs="DejaVu Math TeX Gyre" w:hint="eastAsia"/>
        </w:rPr>
        <w:t>最</w:t>
      </w:r>
      <w:proofErr w:type="gramEnd"/>
      <w:r w:rsidRPr="00732BB3">
        <w:rPr>
          <w:rFonts w:hAnsi="DejaVu Math TeX Gyre" w:cs="DejaVu Math TeX Gyre" w:hint="eastAsia"/>
        </w:rPr>
        <w:t>关键作用，仍需未来进一步研究。</w:t>
      </w:r>
    </w:p>
    <w:p w14:paraId="23E6DA6A" w14:textId="7EEA49E9" w:rsidR="00DE0D66" w:rsidRDefault="007A1F80" w:rsidP="00DE0D66">
      <w:pPr>
        <w:adjustRightInd w:val="0"/>
        <w:snapToGrid w:val="0"/>
        <w:spacing w:line="320" w:lineRule="atLeast"/>
        <w:jc w:val="center"/>
        <w:rPr>
          <w:rFonts w:hAnsi="DejaVu Math TeX Gyre" w:cs="DejaVu Math TeX Gyre"/>
        </w:rPr>
      </w:pPr>
      <w:r w:rsidRPr="007A1F80">
        <w:rPr>
          <w:rFonts w:hAnsi="DejaVu Math TeX Gyre" w:cs="DejaVu Math TeX Gyre"/>
          <w:noProof/>
        </w:rPr>
        <w:lastRenderedPageBreak/>
        <w:drawing>
          <wp:inline distT="0" distB="0" distL="0" distR="0" wp14:anchorId="7D227A55" wp14:editId="2EBC1779">
            <wp:extent cx="4108712" cy="2212853"/>
            <wp:effectExtent l="0" t="0" r="6350" b="0"/>
            <wp:docPr id="859182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182602" name=""/>
                    <pic:cNvPicPr/>
                  </pic:nvPicPr>
                  <pic:blipFill>
                    <a:blip r:embed="rId37"/>
                    <a:stretch>
                      <a:fillRect/>
                    </a:stretch>
                  </pic:blipFill>
                  <pic:spPr>
                    <a:xfrm>
                      <a:off x="0" y="0"/>
                      <a:ext cx="4108712" cy="2212853"/>
                    </a:xfrm>
                    <a:prstGeom prst="rect">
                      <a:avLst/>
                    </a:prstGeom>
                  </pic:spPr>
                </pic:pic>
              </a:graphicData>
            </a:graphic>
          </wp:inline>
        </w:drawing>
      </w:r>
    </w:p>
    <w:p w14:paraId="6A55CF06" w14:textId="77777777" w:rsidR="00DE0D66" w:rsidRDefault="00DE0D66" w:rsidP="00DE0D66">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图</w:t>
      </w:r>
      <w:r>
        <w:rPr>
          <w:rFonts w:hAnsi="宋体" w:hint="eastAsia"/>
          <w:snapToGrid w:val="0"/>
          <w:sz w:val="18"/>
          <w:szCs w:val="18"/>
        </w:rPr>
        <w:t xml:space="preserve">6  </w:t>
      </w:r>
      <w:r w:rsidRPr="00732BB3">
        <w:rPr>
          <w:rFonts w:hAnsi="宋体" w:hint="eastAsia"/>
          <w:snapToGrid w:val="0"/>
          <w:sz w:val="18"/>
          <w:szCs w:val="18"/>
        </w:rPr>
        <w:t>不同温度下污泥发酵混合物的投加对活性污泥硝化活性的抑制作用</w:t>
      </w:r>
    </w:p>
    <w:p w14:paraId="78F4140F" w14:textId="74BA02FC" w:rsidR="00DE0D66" w:rsidRDefault="00DE0D66" w:rsidP="00DE0D66">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Fig.</w:t>
      </w:r>
      <w:r>
        <w:rPr>
          <w:rFonts w:hAnsi="宋体"/>
          <w:snapToGrid w:val="0"/>
          <w:sz w:val="18"/>
          <w:szCs w:val="18"/>
        </w:rPr>
        <w:t xml:space="preserve"> </w:t>
      </w:r>
      <w:proofErr w:type="gramStart"/>
      <w:r w:rsidR="00335BB6">
        <w:rPr>
          <w:rFonts w:hAnsi="宋体" w:hint="eastAsia"/>
          <w:snapToGrid w:val="0"/>
          <w:sz w:val="18"/>
          <w:szCs w:val="18"/>
        </w:rPr>
        <w:t>6</w:t>
      </w:r>
      <w:r>
        <w:rPr>
          <w:rFonts w:hAnsi="宋体" w:hint="eastAsia"/>
          <w:snapToGrid w:val="0"/>
          <w:sz w:val="18"/>
          <w:szCs w:val="18"/>
        </w:rPr>
        <w:t xml:space="preserve">  </w:t>
      </w:r>
      <w:r w:rsidR="004E4FBB">
        <w:rPr>
          <w:rFonts w:hAnsi="宋体"/>
          <w:snapToGrid w:val="0"/>
          <w:sz w:val="18"/>
          <w:szCs w:val="18"/>
        </w:rPr>
        <w:t>Inhibitory</w:t>
      </w:r>
      <w:proofErr w:type="gramEnd"/>
      <w:r w:rsidRPr="00732BB3">
        <w:rPr>
          <w:rFonts w:hAnsi="宋体"/>
          <w:snapToGrid w:val="0"/>
          <w:sz w:val="18"/>
          <w:szCs w:val="18"/>
        </w:rPr>
        <w:t xml:space="preserve"> </w:t>
      </w:r>
      <w:r w:rsidR="004E4FBB">
        <w:rPr>
          <w:rFonts w:hAnsi="宋体"/>
          <w:snapToGrid w:val="0"/>
          <w:sz w:val="18"/>
          <w:szCs w:val="18"/>
        </w:rPr>
        <w:t>effect</w:t>
      </w:r>
      <w:r w:rsidRPr="00732BB3">
        <w:rPr>
          <w:rFonts w:hAnsi="宋体"/>
          <w:snapToGrid w:val="0"/>
          <w:sz w:val="18"/>
          <w:szCs w:val="18"/>
        </w:rPr>
        <w:t xml:space="preserve"> of </w:t>
      </w:r>
      <w:r w:rsidR="004E4FBB">
        <w:rPr>
          <w:rFonts w:hAnsi="宋体"/>
          <w:snapToGrid w:val="0"/>
          <w:sz w:val="18"/>
          <w:szCs w:val="18"/>
        </w:rPr>
        <w:t>addition</w:t>
      </w:r>
      <w:r w:rsidRPr="00732BB3">
        <w:rPr>
          <w:rFonts w:hAnsi="宋体"/>
          <w:snapToGrid w:val="0"/>
          <w:sz w:val="18"/>
          <w:szCs w:val="18"/>
        </w:rPr>
        <w:t xml:space="preserve"> of sludge fermentation </w:t>
      </w:r>
      <w:r w:rsidR="004E4FBB">
        <w:rPr>
          <w:rFonts w:hAnsi="宋体"/>
          <w:snapToGrid w:val="0"/>
          <w:sz w:val="18"/>
          <w:szCs w:val="18"/>
        </w:rPr>
        <w:t>mixture</w:t>
      </w:r>
      <w:r w:rsidRPr="00732BB3">
        <w:rPr>
          <w:rFonts w:hAnsi="宋体"/>
          <w:snapToGrid w:val="0"/>
          <w:sz w:val="18"/>
          <w:szCs w:val="18"/>
        </w:rPr>
        <w:t xml:space="preserve"> at different temperatures</w:t>
      </w:r>
      <w:r w:rsidR="004E4FBB">
        <w:rPr>
          <w:rFonts w:hAnsi="宋体"/>
          <w:snapToGrid w:val="0"/>
          <w:sz w:val="18"/>
          <w:szCs w:val="18"/>
        </w:rPr>
        <w:t xml:space="preserve"> on nitrification activity of activated sludge</w:t>
      </w:r>
    </w:p>
    <w:p w14:paraId="766C9CBF" w14:textId="7C45BB06" w:rsidR="00A0165D" w:rsidRDefault="00A0165D" w:rsidP="00A0165D">
      <w:pPr>
        <w:adjustRightInd w:val="0"/>
        <w:snapToGrid w:val="0"/>
        <w:spacing w:line="320" w:lineRule="atLeast"/>
        <w:ind w:firstLineChars="200" w:firstLine="420"/>
        <w:rPr>
          <w:rFonts w:hAnsi="DejaVu Math TeX Gyre" w:cs="DejaVu Math TeX Gyre"/>
        </w:rPr>
      </w:pPr>
      <w:r w:rsidRPr="00A0165D">
        <w:rPr>
          <w:rFonts w:hAnsi="DejaVu Math TeX Gyre" w:cs="DejaVu Math TeX Gyre" w:hint="eastAsia"/>
        </w:rPr>
        <w:t>综上所述，从不同温度厌氧发酵处理过程、长期发酵污泥硝化活性恢复以及污泥发酵物的投加三个角度，均证实不同温度下厌氧发酵处理对</w:t>
      </w:r>
      <w:r w:rsidRPr="00A0165D">
        <w:rPr>
          <w:rFonts w:hAnsi="DejaVu Math TeX Gyre" w:cs="DejaVu Math TeX Gyre" w:hint="eastAsia"/>
        </w:rPr>
        <w:t>NOB</w:t>
      </w:r>
      <w:r w:rsidRPr="00A0165D">
        <w:rPr>
          <w:rFonts w:hAnsi="DejaVu Math TeX Gyre" w:cs="DejaVu Math TeX Gyre" w:hint="eastAsia"/>
        </w:rPr>
        <w:t>存在选择性抑制。理论上投加常温</w:t>
      </w:r>
      <w:r w:rsidR="006B3ABE">
        <w:rPr>
          <w:rFonts w:hAnsi="DejaVu Math TeX Gyre" w:cs="DejaVu Math TeX Gyre" w:hint="eastAsia"/>
        </w:rPr>
        <w:t>污泥</w:t>
      </w:r>
      <w:r w:rsidRPr="00A0165D">
        <w:rPr>
          <w:rFonts w:hAnsi="DejaVu Math TeX Gyre" w:cs="DejaVu Math TeX Gyre" w:hint="eastAsia"/>
        </w:rPr>
        <w:t>发酵混合物依然可以有效抑制或者淘洗</w:t>
      </w:r>
      <w:r w:rsidRPr="00A0165D">
        <w:rPr>
          <w:rFonts w:hAnsi="DejaVu Math TeX Gyre" w:cs="DejaVu Math TeX Gyre" w:hint="eastAsia"/>
        </w:rPr>
        <w:t>NOB</w:t>
      </w:r>
      <w:r w:rsidRPr="00A0165D">
        <w:rPr>
          <w:rFonts w:hAnsi="DejaVu Math TeX Gyre" w:cs="DejaVu Math TeX Gyre" w:hint="eastAsia"/>
        </w:rPr>
        <w:t>，实现主流反应器的短程硝化，从而增强主流反应器的脱氮效果。然而，具体性能仍需通过长期的试验进一步研究和验证。</w:t>
      </w:r>
    </w:p>
    <w:p w14:paraId="6D52AE6A" w14:textId="2D91B40F" w:rsidR="00A0165D" w:rsidRDefault="00A0165D" w:rsidP="00A0165D">
      <w:pPr>
        <w:pStyle w:val="2"/>
        <w:keepNext w:val="0"/>
        <w:keepLines w:val="0"/>
        <w:adjustRightInd w:val="0"/>
        <w:snapToGrid w:val="0"/>
        <w:spacing w:line="320" w:lineRule="atLeast"/>
        <w:rPr>
          <w:rFonts w:ascii="Times New Roman" w:hAnsi="Times New Roman"/>
          <w:b w:val="0"/>
          <w:snapToGrid w:val="0"/>
          <w:color w:val="000000"/>
          <w:kern w:val="0"/>
          <w:sz w:val="21"/>
          <w:szCs w:val="21"/>
        </w:rPr>
      </w:pPr>
      <w:r>
        <w:rPr>
          <w:rFonts w:ascii="Times New Roman" w:hAnsi="Times New Roman" w:hint="eastAsia"/>
          <w:b w:val="0"/>
          <w:snapToGrid w:val="0"/>
          <w:color w:val="000000"/>
          <w:kern w:val="0"/>
          <w:sz w:val="21"/>
          <w:szCs w:val="21"/>
        </w:rPr>
        <w:t>2</w:t>
      </w:r>
      <w:r>
        <w:rPr>
          <w:rFonts w:ascii="Times New Roman" w:hAnsi="Times New Roman"/>
          <w:b w:val="0"/>
          <w:snapToGrid w:val="0"/>
          <w:color w:val="000000"/>
          <w:kern w:val="0"/>
          <w:sz w:val="21"/>
          <w:szCs w:val="21"/>
        </w:rPr>
        <w:t>.</w:t>
      </w:r>
      <w:r>
        <w:rPr>
          <w:rFonts w:ascii="Times New Roman" w:hAnsi="Times New Roman" w:hint="eastAsia"/>
          <w:b w:val="0"/>
          <w:snapToGrid w:val="0"/>
          <w:color w:val="000000"/>
          <w:kern w:val="0"/>
          <w:sz w:val="21"/>
          <w:szCs w:val="21"/>
        </w:rPr>
        <w:t>3</w:t>
      </w:r>
      <w:r>
        <w:rPr>
          <w:rFonts w:ascii="Times New Roman" w:hAnsi="Times New Roman"/>
          <w:b w:val="0"/>
          <w:snapToGrid w:val="0"/>
          <w:color w:val="000000"/>
          <w:kern w:val="0"/>
          <w:sz w:val="21"/>
          <w:szCs w:val="21"/>
        </w:rPr>
        <w:t xml:space="preserve"> </w:t>
      </w:r>
      <w:r>
        <w:rPr>
          <w:rFonts w:ascii="Times New Roman" w:hAnsi="Times New Roman" w:hint="eastAsia"/>
          <w:b w:val="0"/>
          <w:snapToGrid w:val="0"/>
          <w:color w:val="000000"/>
          <w:kern w:val="0"/>
          <w:sz w:val="21"/>
          <w:szCs w:val="21"/>
        </w:rPr>
        <w:t xml:space="preserve"> </w:t>
      </w:r>
      <w:r w:rsidRPr="00A0165D">
        <w:rPr>
          <w:rFonts w:ascii="Times New Roman" w:hAnsi="Times New Roman" w:hint="eastAsia"/>
          <w:b w:val="0"/>
          <w:snapToGrid w:val="0"/>
          <w:color w:val="000000"/>
          <w:kern w:val="0"/>
          <w:sz w:val="21"/>
          <w:szCs w:val="21"/>
        </w:rPr>
        <w:t>投加常温</w:t>
      </w:r>
      <w:r w:rsidR="006B3ABE">
        <w:rPr>
          <w:rFonts w:ascii="Times New Roman" w:hAnsi="Times New Roman" w:hint="eastAsia"/>
          <w:b w:val="0"/>
          <w:snapToGrid w:val="0"/>
          <w:color w:val="000000"/>
          <w:kern w:val="0"/>
          <w:sz w:val="21"/>
          <w:szCs w:val="21"/>
        </w:rPr>
        <w:t>污泥</w:t>
      </w:r>
      <w:r w:rsidRPr="00A0165D">
        <w:rPr>
          <w:rFonts w:ascii="Times New Roman" w:hAnsi="Times New Roman" w:hint="eastAsia"/>
          <w:b w:val="0"/>
          <w:snapToGrid w:val="0"/>
          <w:color w:val="000000"/>
          <w:kern w:val="0"/>
          <w:sz w:val="21"/>
          <w:szCs w:val="21"/>
        </w:rPr>
        <w:t>发酵混合物对</w:t>
      </w:r>
      <w:r w:rsidRPr="00A0165D">
        <w:rPr>
          <w:rFonts w:ascii="Times New Roman" w:hAnsi="Times New Roman" w:hint="eastAsia"/>
          <w:b w:val="0"/>
          <w:snapToGrid w:val="0"/>
          <w:color w:val="000000"/>
          <w:kern w:val="0"/>
          <w:sz w:val="21"/>
          <w:szCs w:val="21"/>
        </w:rPr>
        <w:t>BNR</w:t>
      </w:r>
      <w:r w:rsidRPr="00A0165D">
        <w:rPr>
          <w:rFonts w:ascii="Times New Roman" w:hAnsi="Times New Roman" w:hint="eastAsia"/>
          <w:b w:val="0"/>
          <w:snapToGrid w:val="0"/>
          <w:color w:val="000000"/>
          <w:kern w:val="0"/>
          <w:sz w:val="21"/>
          <w:szCs w:val="21"/>
        </w:rPr>
        <w:t>脱氮影响</w:t>
      </w:r>
    </w:p>
    <w:p w14:paraId="17F9FC3D" w14:textId="26A33291" w:rsidR="00A0165D" w:rsidRDefault="00A0165D" w:rsidP="00A0165D">
      <w:pPr>
        <w:spacing w:line="320" w:lineRule="exact"/>
        <w:outlineLvl w:val="2"/>
        <w:rPr>
          <w:rFonts w:ascii="黑体" w:eastAsia="黑体" w:hAnsi="黑体"/>
        </w:rPr>
      </w:pPr>
      <w:r>
        <w:rPr>
          <w:rFonts w:eastAsia="黑体" w:hint="eastAsia"/>
        </w:rPr>
        <w:t>2</w:t>
      </w:r>
      <w:r w:rsidRPr="00840148">
        <w:rPr>
          <w:rFonts w:eastAsia="黑体"/>
        </w:rPr>
        <w:t>.</w:t>
      </w:r>
      <w:r>
        <w:rPr>
          <w:rFonts w:eastAsia="黑体" w:hint="eastAsia"/>
        </w:rPr>
        <w:t>3</w:t>
      </w:r>
      <w:r w:rsidRPr="00840148">
        <w:rPr>
          <w:rFonts w:eastAsia="黑体"/>
        </w:rPr>
        <w:t>.</w:t>
      </w:r>
      <w:r>
        <w:rPr>
          <w:rFonts w:eastAsia="黑体" w:hint="eastAsia"/>
        </w:rPr>
        <w:t>1</w:t>
      </w:r>
      <w:r w:rsidRPr="00104DCF">
        <w:rPr>
          <w:rFonts w:ascii="黑体" w:eastAsia="黑体" w:hAnsi="黑体" w:hint="eastAsia"/>
        </w:rPr>
        <w:t xml:space="preserve">  </w:t>
      </w:r>
      <w:r w:rsidRPr="00A0165D">
        <w:rPr>
          <w:rFonts w:ascii="黑体" w:eastAsia="黑体" w:hAnsi="黑体" w:hint="eastAsia"/>
        </w:rPr>
        <w:t>长期氮去除效果</w:t>
      </w:r>
    </w:p>
    <w:p w14:paraId="1874868C" w14:textId="77777777" w:rsidR="008E5949" w:rsidRPr="00F66DC1" w:rsidRDefault="008E5949" w:rsidP="008E5949">
      <w:pPr>
        <w:adjustRightInd w:val="0"/>
        <w:snapToGrid w:val="0"/>
        <w:spacing w:line="320" w:lineRule="atLeast"/>
        <w:ind w:firstLineChars="200" w:firstLine="420"/>
        <w:rPr>
          <w:rFonts w:hAnsi="DejaVu Math TeX Gyre" w:cs="DejaVu Math TeX Gyre"/>
        </w:rPr>
      </w:pPr>
      <w:r w:rsidRPr="00F66DC1">
        <w:rPr>
          <w:rFonts w:hAnsi="DejaVu Math TeX Gyre" w:cs="DejaVu Math TeX Gyre" w:hint="eastAsia"/>
        </w:rPr>
        <w:t>基于污泥发酵试验的结果，本研究通过长期试验进一步探究了投加常温污泥发酵混合物强化</w:t>
      </w:r>
      <w:r w:rsidRPr="00F66DC1">
        <w:rPr>
          <w:rFonts w:hAnsi="DejaVu Math TeX Gyre" w:cs="DejaVu Math TeX Gyre" w:hint="eastAsia"/>
        </w:rPr>
        <w:t>BNR</w:t>
      </w:r>
      <w:r w:rsidRPr="00F66DC1">
        <w:rPr>
          <w:rFonts w:hAnsi="DejaVu Math TeX Gyre" w:cs="DejaVu Math TeX Gyre" w:hint="eastAsia"/>
        </w:rPr>
        <w:t>脱氮的可行性，图</w:t>
      </w:r>
      <w:r>
        <w:rPr>
          <w:rFonts w:hAnsi="DejaVu Math TeX Gyre" w:cs="DejaVu Math TeX Gyre" w:hint="eastAsia"/>
        </w:rPr>
        <w:t>7</w:t>
      </w:r>
      <w:r w:rsidRPr="00F66DC1">
        <w:rPr>
          <w:rFonts w:hAnsi="DejaVu Math TeX Gyre" w:cs="DejaVu Math TeX Gyre" w:hint="eastAsia"/>
        </w:rPr>
        <w:t>展示了具体的运行策略和性能的变化。</w:t>
      </w:r>
    </w:p>
    <w:p w14:paraId="495A6600" w14:textId="77777777" w:rsidR="008E5949" w:rsidRDefault="008E5949" w:rsidP="008E5949">
      <w:pPr>
        <w:adjustRightInd w:val="0"/>
        <w:snapToGrid w:val="0"/>
        <w:spacing w:line="320" w:lineRule="atLeast"/>
        <w:ind w:firstLineChars="200" w:firstLine="420"/>
        <w:rPr>
          <w:rFonts w:hAnsi="DejaVu Math TeX Gyre" w:cs="DejaVu Math TeX Gyre"/>
        </w:rPr>
      </w:pPr>
      <w:r w:rsidRPr="00F66DC1">
        <w:rPr>
          <w:rFonts w:hAnsi="DejaVu Math TeX Gyre" w:cs="DejaVu Math TeX Gyre" w:hint="eastAsia"/>
        </w:rPr>
        <w:t>接种污泥来源于长期投加中温污泥发酵混合物强化的</w:t>
      </w:r>
      <w:r w:rsidRPr="00F66DC1">
        <w:rPr>
          <w:rFonts w:hAnsi="DejaVu Math TeX Gyre" w:cs="DejaVu Math TeX Gyre" w:hint="eastAsia"/>
        </w:rPr>
        <w:t>BNR</w:t>
      </w:r>
      <w:r w:rsidRPr="00F66DC1">
        <w:rPr>
          <w:rFonts w:hAnsi="DejaVu Math TeX Gyre" w:cs="DejaVu Math TeX Gyre" w:hint="eastAsia"/>
        </w:rPr>
        <w:t>系统，具有较高的亚硝积累率（</w:t>
      </w:r>
      <w:r w:rsidRPr="00F66DC1">
        <w:rPr>
          <w:rFonts w:hAnsi="DejaVu Math TeX Gyre" w:cs="DejaVu Math TeX Gyre" w:hint="eastAsia"/>
        </w:rPr>
        <w:t>81%</w:t>
      </w:r>
      <w:r w:rsidRPr="00F66DC1">
        <w:rPr>
          <w:rFonts w:hAnsi="DejaVu Math TeX Gyre" w:cs="DejaVu Math TeX Gyre" w:hint="eastAsia"/>
        </w:rPr>
        <w:t>）和</w:t>
      </w:r>
      <w:r>
        <w:rPr>
          <w:rFonts w:hint="eastAsia"/>
          <w:snapToGrid w:val="0"/>
          <w:kern w:val="0"/>
          <w:szCs w:val="21"/>
        </w:rPr>
        <w:t>总无机</w:t>
      </w:r>
      <w:r w:rsidRPr="00990AC4">
        <w:rPr>
          <w:rFonts w:hint="eastAsia"/>
          <w:snapToGrid w:val="0"/>
          <w:kern w:val="0"/>
          <w:szCs w:val="21"/>
        </w:rPr>
        <w:t>氮去除效率</w:t>
      </w:r>
      <w:r w:rsidRPr="00F66DC1">
        <w:rPr>
          <w:rFonts w:hAnsi="DejaVu Math TeX Gyre" w:cs="DejaVu Math TeX Gyre" w:hint="eastAsia"/>
        </w:rPr>
        <w:t>（</w:t>
      </w:r>
      <w:r w:rsidRPr="00B0542C">
        <w:rPr>
          <w:rFonts w:hAnsi="DejaVu Math TeX Gyre" w:cs="DejaVu Math TeX Gyre" w:hint="eastAsia"/>
        </w:rPr>
        <w:t>9</w:t>
      </w:r>
      <w:r w:rsidRPr="00F66DC1">
        <w:rPr>
          <w:rFonts w:hAnsi="DejaVu Math TeX Gyre" w:cs="DejaVu Math TeX Gyre" w:hint="eastAsia"/>
        </w:rPr>
        <w:t>3%</w:t>
      </w:r>
      <w:r w:rsidRPr="00F66DC1">
        <w:rPr>
          <w:rFonts w:hAnsi="DejaVu Math TeX Gyre" w:cs="DejaVu Math TeX Gyre" w:hint="eastAsia"/>
        </w:rPr>
        <w:t>）。阶段Ⅰ</w:t>
      </w:r>
      <w:r w:rsidRPr="00F66DC1">
        <w:rPr>
          <w:rFonts w:hAnsi="DejaVu Math TeX Gyre" w:cs="DejaVu Math TeX Gyre" w:hint="eastAsia"/>
        </w:rPr>
        <w:t>(0</w:t>
      </w:r>
      <w:r w:rsidRPr="00A605CA">
        <w:rPr>
          <w:rFonts w:ascii="宋体" w:hAnsi="等线" w:hint="eastAsia"/>
          <w:sz w:val="18"/>
          <w:szCs w:val="18"/>
        </w:rPr>
        <w:t>～</w:t>
      </w:r>
      <w:r w:rsidRPr="00F66DC1">
        <w:rPr>
          <w:rFonts w:hAnsi="DejaVu Math TeX Gyre" w:cs="DejaVu Math TeX Gyre" w:hint="eastAsia"/>
        </w:rPr>
        <w:t>31 d)</w:t>
      </w:r>
      <w:r w:rsidRPr="00F66DC1">
        <w:rPr>
          <w:rFonts w:hAnsi="DejaVu Math TeX Gyre" w:cs="DejaVu Math TeX Gyre" w:hint="eastAsia"/>
        </w:rPr>
        <w:t>，保持其他条件不改变（</w:t>
      </w:r>
      <w:r w:rsidRPr="003B6559">
        <w:rPr>
          <w:rFonts w:hAnsi="DejaVu Math TeX Gyre" w:cs="DejaVu Math TeX Gyre" w:hint="eastAsia"/>
          <w:i/>
          <w:iCs/>
        </w:rPr>
        <w:t>T</w:t>
      </w:r>
      <w:r w:rsidRPr="00F66DC1">
        <w:rPr>
          <w:rFonts w:hAnsi="DejaVu Math TeX Gyre" w:cs="DejaVu Math TeX Gyre" w:hint="eastAsia"/>
        </w:rPr>
        <w:t xml:space="preserve"> = 30</w:t>
      </w:r>
      <w:r w:rsidRPr="00F66DC1">
        <w:rPr>
          <w:rFonts w:hAnsi="DejaVu Math TeX Gyre" w:cs="DejaVu Math TeX Gyre" w:hint="eastAsia"/>
        </w:rPr>
        <w:t>±</w:t>
      </w:r>
      <w:r w:rsidRPr="00F66DC1">
        <w:rPr>
          <w:rFonts w:hAnsi="DejaVu Math TeX Gyre" w:cs="DejaVu Math TeX Gyre" w:hint="eastAsia"/>
        </w:rPr>
        <w:t>1</w:t>
      </w:r>
      <w:r w:rsidRPr="00F66DC1">
        <w:rPr>
          <w:rFonts w:hAnsi="DejaVu Math TeX Gyre" w:cs="DejaVu Math TeX Gyre" w:hint="eastAsia"/>
        </w:rPr>
        <w:t>℃，</w:t>
      </w:r>
      <w:r>
        <w:rPr>
          <w:rFonts w:hAnsi="DejaVu Math TeX Gyre" w:cs="DejaVu Math TeX Gyre" w:hint="eastAsia"/>
        </w:rPr>
        <w:t>溶解氧</w:t>
      </w:r>
      <w:r w:rsidRPr="00F66DC1">
        <w:rPr>
          <w:rFonts w:hAnsi="DejaVu Math TeX Gyre" w:cs="DejaVu Math TeX Gyre" w:hint="eastAsia"/>
        </w:rPr>
        <w:t>0.1 mg/L</w:t>
      </w:r>
      <w:r w:rsidRPr="00F66DC1">
        <w:rPr>
          <w:rFonts w:hAnsi="DejaVu Math TeX Gyre" w:cs="DejaVu Math TeX Gyre" w:hint="eastAsia"/>
        </w:rPr>
        <w:t>）同时停止投加中温污泥发酵混合物，以获得未得到污泥发酵混合物强化的</w:t>
      </w:r>
      <w:r w:rsidRPr="00F66DC1">
        <w:rPr>
          <w:rFonts w:hAnsi="DejaVu Math TeX Gyre" w:cs="DejaVu Math TeX Gyre" w:hint="eastAsia"/>
        </w:rPr>
        <w:t>BNR</w:t>
      </w:r>
      <w:r w:rsidRPr="00F66DC1">
        <w:rPr>
          <w:rFonts w:hAnsi="DejaVu Math TeX Gyre" w:cs="DejaVu Math TeX Gyre" w:hint="eastAsia"/>
        </w:rPr>
        <w:t>系统，运行</w:t>
      </w:r>
      <w:r w:rsidRPr="00F66DC1">
        <w:rPr>
          <w:rFonts w:hAnsi="DejaVu Math TeX Gyre" w:cs="DejaVu Math TeX Gyre" w:hint="eastAsia"/>
        </w:rPr>
        <w:t>29</w:t>
      </w:r>
      <w:r>
        <w:rPr>
          <w:rFonts w:hAnsi="DejaVu Math TeX Gyre" w:cs="DejaVu Math TeX Gyre" w:hint="eastAsia"/>
        </w:rPr>
        <w:t xml:space="preserve"> </w:t>
      </w:r>
      <w:r w:rsidRPr="00F66DC1">
        <w:rPr>
          <w:rFonts w:hAnsi="DejaVu Math TeX Gyre" w:cs="DejaVu Math TeX Gyre" w:hint="eastAsia"/>
        </w:rPr>
        <w:t>d</w:t>
      </w:r>
      <w:r w:rsidRPr="00F66DC1">
        <w:rPr>
          <w:rFonts w:hAnsi="DejaVu Math TeX Gyre" w:cs="DejaVu Math TeX Gyre" w:hint="eastAsia"/>
        </w:rPr>
        <w:t>后，</w:t>
      </w:r>
      <w:r w:rsidRPr="00990AC4">
        <w:rPr>
          <w:rFonts w:hAnsi="DejaVu Math TeX Gyre" w:cs="DejaVu Math TeX Gyre" w:hint="eastAsia"/>
        </w:rPr>
        <w:t>亚硝积累率</w:t>
      </w:r>
      <w:r w:rsidRPr="00F66DC1">
        <w:rPr>
          <w:rFonts w:hAnsi="DejaVu Math TeX Gyre" w:cs="DejaVu Math TeX Gyre" w:hint="eastAsia"/>
        </w:rPr>
        <w:t>和</w:t>
      </w:r>
      <w:r>
        <w:rPr>
          <w:rFonts w:hint="eastAsia"/>
          <w:snapToGrid w:val="0"/>
          <w:kern w:val="0"/>
          <w:szCs w:val="21"/>
        </w:rPr>
        <w:t>总无机</w:t>
      </w:r>
      <w:r w:rsidRPr="00990AC4">
        <w:rPr>
          <w:rFonts w:hint="eastAsia"/>
          <w:snapToGrid w:val="0"/>
          <w:kern w:val="0"/>
          <w:szCs w:val="21"/>
        </w:rPr>
        <w:t>氮去除效率</w:t>
      </w:r>
      <w:r w:rsidRPr="00F66DC1">
        <w:rPr>
          <w:rFonts w:hAnsi="DejaVu Math TeX Gyre" w:cs="DejaVu Math TeX Gyre" w:hint="eastAsia"/>
        </w:rPr>
        <w:t>分别降至</w:t>
      </w:r>
      <w:r w:rsidRPr="00F66DC1">
        <w:rPr>
          <w:rFonts w:hAnsi="DejaVu Math TeX Gyre" w:cs="DejaVu Math TeX Gyre" w:hint="eastAsia"/>
        </w:rPr>
        <w:t>34%</w:t>
      </w:r>
      <w:r w:rsidRPr="00F66DC1">
        <w:rPr>
          <w:rFonts w:hAnsi="DejaVu Math TeX Gyre" w:cs="DejaVu Math TeX Gyre" w:hint="eastAsia"/>
        </w:rPr>
        <w:t>和</w:t>
      </w:r>
      <w:r w:rsidRPr="00F66DC1">
        <w:rPr>
          <w:rFonts w:hAnsi="DejaVu Math TeX Gyre" w:cs="DejaVu Math TeX Gyre" w:hint="eastAsia"/>
        </w:rPr>
        <w:t>77%</w:t>
      </w:r>
      <w:r w:rsidRPr="00F66DC1">
        <w:rPr>
          <w:rFonts w:hAnsi="DejaVu Math TeX Gyre" w:cs="DejaVu Math TeX Gyre" w:hint="eastAsia"/>
        </w:rPr>
        <w:t>。这与之前的研究一致，中温污泥发酵混合物的持续投加可以维持短程硝化，强化氮的去除</w:t>
      </w:r>
      <w:r>
        <w:rPr>
          <w:rFonts w:hAnsi="DejaVu Math TeX Gyre" w:cs="DejaVu Math TeX Gyre"/>
        </w:rPr>
        <w:fldChar w:fldCharType="begin"/>
      </w:r>
      <w:r>
        <w:rPr>
          <w:rFonts w:hAnsi="DejaVu Math TeX Gyre" w:cs="DejaVu Math TeX Gyre"/>
        </w:rPr>
        <w:instrText xml:space="preserve"> ADDIN ZOTERO_ITEM CSL_CITATION {"citationID":"ZO8mbzWg","properties":{"unsorted":false,"formattedCitation":"\\super [22]\\nosupersub{}","plainCitation":"[22]","noteIndex":0},"citationItems":[{"id":377,"uris":["http://zotero.org/users/10690344/items/C9B769KL"],"itemData":{"id":377,"type":"article-journal","abstract":"Efficient retention and enrichment of anammox bacteria (AnAOB) are essential for the application of municipal wastewater anammox. Herein, an innovative process for highly enriching AnAOB within suspended carrier was developed in a single-stage anaerobic/oxic/anoxic reactor with 5.5 % carrier filling ratio for real sewage. Addition of sludge fermentation products promoted stable maintenance of partial nitrification (nitrite accumu</w:instrText>
      </w:r>
      <w:r>
        <w:rPr>
          <w:rFonts w:ascii="Cambria" w:hAnsi="Cambria" w:cs="Cambria"/>
        </w:rPr>
        <w:instrText>­</w:instrText>
      </w:r>
      <w:r>
        <w:rPr>
          <w:rFonts w:hAnsi="DejaVu Math TeX Gyre" w:cs="DejaVu Math TeX Gyre"/>
        </w:rPr>
        <w:instrText xml:space="preserve"> lation rate &gt; 90.0 %) and achieved efficient external sludge reduction (27.6</w:instrText>
      </w:r>
      <w:r>
        <w:rPr>
          <w:rFonts w:hAnsi="DejaVu Math TeX Gyre" w:cs="DejaVu Math TeX Gyre"/>
        </w:rPr>
        <w:instrText>–</w:instrText>
      </w:r>
      <w:r>
        <w:rPr>
          <w:rFonts w:hAnsi="DejaVu Math TeX Gyre" w:cs="DejaVu Math TeX Gyre"/>
        </w:rPr>
        <w:instrText xml:space="preserve">37.9 %). Continuous nitrite supply and carrier addition promoted AnAOB enrichment (2.4 </w:instrText>
      </w:r>
      <w:r>
        <w:rPr>
          <w:rFonts w:hAnsi="DejaVu Math TeX Gyre" w:cs="DejaVu Math TeX Gyre"/>
        </w:rPr>
        <w:instrText>×</w:instrText>
      </w:r>
      <w:r>
        <w:rPr>
          <w:rFonts w:hAnsi="DejaVu Math TeX Gyre" w:cs="DejaVu Math TeX Gyre"/>
        </w:rPr>
        <w:instrText xml:space="preserve"> 1011 gene copies/g dry sludge). Candidatus Brocadia was the predominant bacteria in carriers (18.6 %). The average effluents of total inorganic nitrogen (TIN) and NH4+-N were 1.9 and 0.8 mg/L with removal rates of 97.0 % and 98.7 %. In the anoxic stage, TIN removal rate reached 71.5 %, and the proportion of anammox to nitrogen removal accounted for 82.7 %. This study broadens the application of mainstream sewage anammox and the resource utilization of waste activated sludge.","call-number":"1","container-title":"Bioresource Technology","DOI":"10.1016/j.biortech.2023.128689","ISSN":"09608524","journalAbbreviation":"Bioresource Technology","language":"en","page":"128689","source":"11.889","title":"Superior nitrogen removal and efficient sludge reduction via partial nitrification-anammox driven by addition of sludge fermentation products for real sewage treatment","volume":"372","author":[{"family":"Liu","given":"Jinjin"},{"family":"Zhang","given":"Qiong"},{"family":"Wang","given":"Shuying"},{"family":"Li","given":"Xiyao"},{"family":"Wang","given":"Rui"},{"family":"Peng","given":"Yongzhen"}],"issued":{"date-parts":[["2023",3]]}}}],"schema":"https://github.com/citation-style-language/schema/raw/master/csl-citation.json"} </w:instrText>
      </w:r>
      <w:r>
        <w:rPr>
          <w:rFonts w:hAnsi="DejaVu Math TeX Gyre" w:cs="DejaVu Math TeX Gyre"/>
        </w:rPr>
        <w:fldChar w:fldCharType="separate"/>
      </w:r>
      <w:r w:rsidRPr="00EF6E48">
        <w:rPr>
          <w:kern w:val="0"/>
          <w:vertAlign w:val="superscript"/>
        </w:rPr>
        <w:t>[22]</w:t>
      </w:r>
      <w:r>
        <w:rPr>
          <w:rFonts w:hAnsi="DejaVu Math TeX Gyre" w:cs="DejaVu Math TeX Gyre"/>
        </w:rPr>
        <w:fldChar w:fldCharType="end"/>
      </w:r>
      <w:r w:rsidRPr="00F66DC1">
        <w:rPr>
          <w:rFonts w:hAnsi="DejaVu Math TeX Gyre" w:cs="DejaVu Math TeX Gyre" w:hint="eastAsia"/>
        </w:rPr>
        <w:t>；在停止投加后，短程硝化效果无法维持，并且</w:t>
      </w:r>
      <w:proofErr w:type="gramStart"/>
      <w:r w:rsidRPr="00F66DC1">
        <w:rPr>
          <w:rFonts w:hAnsi="DejaVu Math TeX Gyre" w:cs="DejaVu Math TeX Gyre" w:hint="eastAsia"/>
        </w:rPr>
        <w:t>由于碳源供给</w:t>
      </w:r>
      <w:proofErr w:type="gramEnd"/>
      <w:r w:rsidRPr="00F66DC1">
        <w:rPr>
          <w:rFonts w:hAnsi="DejaVu Math TeX Gyre" w:cs="DejaVu Math TeX Gyre" w:hint="eastAsia"/>
        </w:rPr>
        <w:t>不足，氮去除效果恶化。阶段Ⅱ（</w:t>
      </w:r>
      <w:r w:rsidRPr="00F66DC1">
        <w:rPr>
          <w:rFonts w:hAnsi="DejaVu Math TeX Gyre" w:cs="DejaVu Math TeX Gyre" w:hint="eastAsia"/>
        </w:rPr>
        <w:t>32</w:t>
      </w:r>
      <w:r w:rsidRPr="00A605CA">
        <w:rPr>
          <w:rFonts w:ascii="宋体" w:hAnsi="等线" w:hint="eastAsia"/>
          <w:sz w:val="18"/>
          <w:szCs w:val="18"/>
        </w:rPr>
        <w:t>～</w:t>
      </w:r>
      <w:r w:rsidRPr="00F66DC1">
        <w:rPr>
          <w:rFonts w:hAnsi="DejaVu Math TeX Gyre" w:cs="DejaVu Math TeX Gyre" w:hint="eastAsia"/>
        </w:rPr>
        <w:t>103 d</w:t>
      </w:r>
      <w:r w:rsidRPr="00F66DC1">
        <w:rPr>
          <w:rFonts w:hAnsi="DejaVu Math TeX Gyre" w:cs="DejaVu Math TeX Gyre" w:hint="eastAsia"/>
        </w:rPr>
        <w:t>），投加常温下污泥发酵混合物，考察常温污泥发酵混合物是否可以同中温污泥发酵混合物一样达到强化</w:t>
      </w:r>
      <w:r w:rsidRPr="00F66DC1">
        <w:rPr>
          <w:rFonts w:hAnsi="DejaVu Math TeX Gyre" w:cs="DejaVu Math TeX Gyre" w:hint="eastAsia"/>
        </w:rPr>
        <w:t>BNR</w:t>
      </w:r>
      <w:r w:rsidRPr="00F66DC1">
        <w:rPr>
          <w:rFonts w:hAnsi="DejaVu Math TeX Gyre" w:cs="DejaVu Math TeX Gyre" w:hint="eastAsia"/>
        </w:rPr>
        <w:t>系统氮去除的效果。阶段Ⅱ</w:t>
      </w:r>
      <w:r w:rsidRPr="00F66DC1">
        <w:rPr>
          <w:rFonts w:hAnsi="DejaVu Math TeX Gyre" w:cs="DejaVu Math TeX Gyre" w:hint="eastAsia"/>
        </w:rPr>
        <w:t>-1</w:t>
      </w:r>
      <w:r w:rsidRPr="00F66DC1">
        <w:rPr>
          <w:rFonts w:hAnsi="DejaVu Math TeX Gyre" w:cs="DejaVu Math TeX Gyre" w:hint="eastAsia"/>
        </w:rPr>
        <w:t>（</w:t>
      </w:r>
      <w:r w:rsidRPr="00F66DC1">
        <w:rPr>
          <w:rFonts w:hAnsi="DejaVu Math TeX Gyre" w:cs="DejaVu Math TeX Gyre" w:hint="eastAsia"/>
        </w:rPr>
        <w:t>32</w:t>
      </w:r>
      <w:r w:rsidRPr="00A605CA">
        <w:rPr>
          <w:rFonts w:ascii="宋体" w:hAnsi="等线" w:hint="eastAsia"/>
          <w:sz w:val="18"/>
          <w:szCs w:val="18"/>
        </w:rPr>
        <w:t>～</w:t>
      </w:r>
      <w:r w:rsidRPr="00F66DC1">
        <w:rPr>
          <w:rFonts w:hAnsi="DejaVu Math TeX Gyre" w:cs="DejaVu Math TeX Gyre" w:hint="eastAsia"/>
        </w:rPr>
        <w:t>46 d</w:t>
      </w:r>
      <w:r w:rsidRPr="00F66DC1">
        <w:rPr>
          <w:rFonts w:hAnsi="DejaVu Math TeX Gyre" w:cs="DejaVu Math TeX Gyre" w:hint="eastAsia"/>
        </w:rPr>
        <w:t>），</w:t>
      </w:r>
      <w:r>
        <w:rPr>
          <w:rFonts w:hAnsi="DejaVu Math TeX Gyre" w:cs="DejaVu Math TeX Gyre" w:hint="eastAsia"/>
        </w:rPr>
        <w:t>溶解氧浓度为</w:t>
      </w:r>
      <w:r w:rsidRPr="00F66DC1">
        <w:rPr>
          <w:rFonts w:hAnsi="DejaVu Math TeX Gyre" w:cs="DejaVu Math TeX Gyre" w:hint="eastAsia"/>
        </w:rPr>
        <w:t xml:space="preserve"> 0.1 mg/L</w:t>
      </w:r>
      <w:r w:rsidRPr="00F66DC1">
        <w:rPr>
          <w:rFonts w:hAnsi="DejaVu Math TeX Gyre" w:cs="DejaVu Math TeX Gyre" w:hint="eastAsia"/>
        </w:rPr>
        <w:t>，</w:t>
      </w:r>
      <w:proofErr w:type="gramStart"/>
      <w:r w:rsidRPr="00F66DC1">
        <w:rPr>
          <w:rFonts w:hAnsi="DejaVu Math TeX Gyre" w:cs="DejaVu Math TeX Gyre" w:hint="eastAsia"/>
        </w:rPr>
        <w:t>出水总</w:t>
      </w:r>
      <w:proofErr w:type="gramEnd"/>
      <w:r>
        <w:rPr>
          <w:rFonts w:hAnsi="DejaVu Math TeX Gyre" w:cs="DejaVu Math TeX Gyre" w:hint="eastAsia"/>
        </w:rPr>
        <w:t>无机</w:t>
      </w:r>
      <w:r w:rsidRPr="00F66DC1">
        <w:rPr>
          <w:rFonts w:hAnsi="DejaVu Math TeX Gyre" w:cs="DejaVu Math TeX Gyre" w:hint="eastAsia"/>
        </w:rPr>
        <w:t>氮浓度为</w:t>
      </w:r>
      <w:r w:rsidRPr="00F66DC1">
        <w:rPr>
          <w:rFonts w:hAnsi="DejaVu Math TeX Gyre" w:cs="DejaVu Math TeX Gyre" w:hint="eastAsia"/>
        </w:rPr>
        <w:t>32 mg/L</w:t>
      </w:r>
      <w:r w:rsidRPr="00F66DC1">
        <w:rPr>
          <w:rFonts w:hAnsi="DejaVu Math TeX Gyre" w:cs="DejaVu Math TeX Gyre" w:hint="eastAsia"/>
        </w:rPr>
        <w:t>（其中氨氮浓度为</w:t>
      </w:r>
      <w:r w:rsidRPr="00F66DC1">
        <w:rPr>
          <w:rFonts w:hAnsi="DejaVu Math TeX Gyre" w:cs="DejaVu Math TeX Gyre" w:hint="eastAsia"/>
        </w:rPr>
        <w:t>31 mg/L</w:t>
      </w:r>
      <w:r w:rsidRPr="00F66DC1">
        <w:rPr>
          <w:rFonts w:hAnsi="DejaVu Math TeX Gyre" w:cs="DejaVu Math TeX Gyre" w:hint="eastAsia"/>
        </w:rPr>
        <w:t>），</w:t>
      </w:r>
      <w:r>
        <w:rPr>
          <w:rFonts w:hint="eastAsia"/>
          <w:snapToGrid w:val="0"/>
          <w:kern w:val="0"/>
          <w:szCs w:val="21"/>
        </w:rPr>
        <w:t>总无机</w:t>
      </w:r>
      <w:r w:rsidRPr="00990AC4">
        <w:rPr>
          <w:rFonts w:hint="eastAsia"/>
          <w:snapToGrid w:val="0"/>
          <w:kern w:val="0"/>
          <w:szCs w:val="21"/>
        </w:rPr>
        <w:t>氮去除效率</w:t>
      </w:r>
      <w:r w:rsidRPr="00F66DC1">
        <w:rPr>
          <w:rFonts w:hAnsi="DejaVu Math TeX Gyre" w:cs="DejaVu Math TeX Gyre" w:hint="eastAsia"/>
        </w:rPr>
        <w:t>进一步降至</w:t>
      </w:r>
      <w:r w:rsidRPr="00F66DC1">
        <w:rPr>
          <w:rFonts w:hAnsi="DejaVu Math TeX Gyre" w:cs="DejaVu Math TeX Gyre" w:hint="eastAsia"/>
        </w:rPr>
        <w:t>68%</w:t>
      </w:r>
      <w:r w:rsidRPr="00F66DC1">
        <w:rPr>
          <w:rFonts w:hAnsi="DejaVu Math TeX Gyre" w:cs="DejaVu Math TeX Gyre" w:hint="eastAsia"/>
        </w:rPr>
        <w:t>。这种初期抑制现象主要是由于</w:t>
      </w:r>
      <w:r>
        <w:rPr>
          <w:rFonts w:hAnsi="DejaVu Math TeX Gyre" w:cs="DejaVu Math TeX Gyre" w:hint="eastAsia"/>
        </w:rPr>
        <w:t>污泥</w:t>
      </w:r>
      <w:r w:rsidRPr="00F66DC1">
        <w:rPr>
          <w:rFonts w:hAnsi="DejaVu Math TeX Gyre" w:cs="DejaVu Math TeX Gyre" w:hint="eastAsia"/>
        </w:rPr>
        <w:t>发酵混合物中高浓度的有机物突然进入到</w:t>
      </w:r>
      <w:r w:rsidRPr="00F66DC1">
        <w:rPr>
          <w:rFonts w:hAnsi="DejaVu Math TeX Gyre" w:cs="DejaVu Math TeX Gyre" w:hint="eastAsia"/>
        </w:rPr>
        <w:t>BNR</w:t>
      </w:r>
      <w:r w:rsidRPr="00F66DC1">
        <w:rPr>
          <w:rFonts w:hAnsi="DejaVu Math TeX Gyre" w:cs="DejaVu Math TeX Gyre" w:hint="eastAsia"/>
        </w:rPr>
        <w:t>系统，导致异养菌迅速增殖并与自养硝化</w:t>
      </w:r>
      <w:proofErr w:type="gramStart"/>
      <w:r w:rsidRPr="00F66DC1">
        <w:rPr>
          <w:rFonts w:hAnsi="DejaVu Math TeX Gyre" w:cs="DejaVu Math TeX Gyre" w:hint="eastAsia"/>
        </w:rPr>
        <w:t>菌</w:t>
      </w:r>
      <w:proofErr w:type="gramEnd"/>
      <w:r w:rsidRPr="00F66DC1">
        <w:rPr>
          <w:rFonts w:hAnsi="DejaVu Math TeX Gyre" w:cs="DejaVu Math TeX Gyre" w:hint="eastAsia"/>
        </w:rPr>
        <w:t>竞争有限的</w:t>
      </w:r>
      <w:r>
        <w:rPr>
          <w:rFonts w:hAnsi="DejaVu Math TeX Gyre" w:cs="DejaVu Math TeX Gyre" w:hint="eastAsia"/>
        </w:rPr>
        <w:t>溶解氧</w:t>
      </w:r>
      <w:r w:rsidRPr="00F66DC1">
        <w:rPr>
          <w:rFonts w:hAnsi="DejaVu Math TeX Gyre" w:cs="DejaVu Math TeX Gyre" w:hint="eastAsia"/>
        </w:rPr>
        <w:t>，从而引起硝化性能的恶化。阶段Ⅱ</w:t>
      </w:r>
      <w:r w:rsidRPr="00F66DC1">
        <w:rPr>
          <w:rFonts w:hAnsi="DejaVu Math TeX Gyre" w:cs="DejaVu Math TeX Gyre" w:hint="eastAsia"/>
        </w:rPr>
        <w:t>-2</w:t>
      </w:r>
      <w:r w:rsidRPr="00F66DC1">
        <w:rPr>
          <w:rFonts w:hAnsi="DejaVu Math TeX Gyre" w:cs="DejaVu Math TeX Gyre" w:hint="eastAsia"/>
        </w:rPr>
        <w:t>（</w:t>
      </w:r>
      <w:r w:rsidRPr="00F66DC1">
        <w:rPr>
          <w:rFonts w:hAnsi="DejaVu Math TeX Gyre" w:cs="DejaVu Math TeX Gyre" w:hint="eastAsia"/>
        </w:rPr>
        <w:t>47</w:t>
      </w:r>
      <w:r w:rsidRPr="00A605CA">
        <w:rPr>
          <w:rFonts w:ascii="宋体" w:hAnsi="等线" w:hint="eastAsia"/>
          <w:sz w:val="18"/>
          <w:szCs w:val="18"/>
        </w:rPr>
        <w:t>～</w:t>
      </w:r>
      <w:r w:rsidRPr="00F66DC1">
        <w:rPr>
          <w:rFonts w:hAnsi="DejaVu Math TeX Gyre" w:cs="DejaVu Math TeX Gyre" w:hint="eastAsia"/>
        </w:rPr>
        <w:t>60 d</w:t>
      </w:r>
      <w:r w:rsidRPr="00F66DC1">
        <w:rPr>
          <w:rFonts w:hAnsi="DejaVu Math TeX Gyre" w:cs="DejaVu Math TeX Gyre" w:hint="eastAsia"/>
        </w:rPr>
        <w:t>）和阶段Ⅱ</w:t>
      </w:r>
      <w:r w:rsidRPr="00F66DC1">
        <w:rPr>
          <w:rFonts w:hAnsi="DejaVu Math TeX Gyre" w:cs="DejaVu Math TeX Gyre" w:hint="eastAsia"/>
        </w:rPr>
        <w:t>-3</w:t>
      </w:r>
      <w:r w:rsidRPr="00F66DC1">
        <w:rPr>
          <w:rFonts w:hAnsi="DejaVu Math TeX Gyre" w:cs="DejaVu Math TeX Gyre" w:hint="eastAsia"/>
        </w:rPr>
        <w:t>（</w:t>
      </w:r>
      <w:r w:rsidRPr="00F66DC1">
        <w:rPr>
          <w:rFonts w:hAnsi="DejaVu Math TeX Gyre" w:cs="DejaVu Math TeX Gyre" w:hint="eastAsia"/>
        </w:rPr>
        <w:t>60</w:t>
      </w:r>
      <w:r w:rsidRPr="00A605CA">
        <w:rPr>
          <w:rFonts w:ascii="宋体" w:hAnsi="等线" w:hint="eastAsia"/>
          <w:sz w:val="18"/>
          <w:szCs w:val="18"/>
        </w:rPr>
        <w:t>～</w:t>
      </w:r>
      <w:r w:rsidRPr="00F66DC1">
        <w:rPr>
          <w:rFonts w:hAnsi="DejaVu Math TeX Gyre" w:cs="DejaVu Math TeX Gyre" w:hint="eastAsia"/>
        </w:rPr>
        <w:t>103 d</w:t>
      </w:r>
      <w:r w:rsidRPr="00F66DC1">
        <w:rPr>
          <w:rFonts w:hAnsi="DejaVu Math TeX Gyre" w:cs="DejaVu Math TeX Gyre" w:hint="eastAsia"/>
        </w:rPr>
        <w:t>），为了抵抗常温污泥发酵混合物的投加对硝化活性的抑制影响，将</w:t>
      </w:r>
      <w:r>
        <w:rPr>
          <w:rFonts w:hAnsi="DejaVu Math TeX Gyre" w:cs="DejaVu Math TeX Gyre" w:hint="eastAsia"/>
        </w:rPr>
        <w:t>溶解氧</w:t>
      </w:r>
      <w:r w:rsidRPr="00F66DC1">
        <w:rPr>
          <w:rFonts w:hAnsi="DejaVu Math TeX Gyre" w:cs="DejaVu Math TeX Gyre" w:hint="eastAsia"/>
        </w:rPr>
        <w:t>浓度逐步提高至</w:t>
      </w:r>
      <w:r w:rsidRPr="00F66DC1">
        <w:rPr>
          <w:rFonts w:hAnsi="DejaVu Math TeX Gyre" w:cs="DejaVu Math TeX Gyre" w:hint="eastAsia"/>
        </w:rPr>
        <w:t>0.2 mg/L</w:t>
      </w:r>
      <w:r w:rsidRPr="00F66DC1">
        <w:rPr>
          <w:rFonts w:hAnsi="DejaVu Math TeX Gyre" w:cs="DejaVu Math TeX Gyre" w:hint="eastAsia"/>
        </w:rPr>
        <w:t>、</w:t>
      </w:r>
      <w:r w:rsidRPr="00F66DC1">
        <w:rPr>
          <w:rFonts w:hAnsi="DejaVu Math TeX Gyre" w:cs="DejaVu Math TeX Gyre" w:hint="eastAsia"/>
        </w:rPr>
        <w:t>0.3 mg/L</w:t>
      </w:r>
      <w:r>
        <w:rPr>
          <w:rFonts w:hAnsi="DejaVu Math TeX Gyre" w:cs="DejaVu Math TeX Gyre"/>
        </w:rPr>
        <w:fldChar w:fldCharType="begin"/>
      </w:r>
      <w:r>
        <w:rPr>
          <w:rFonts w:hAnsi="DejaVu Math TeX Gyre" w:cs="DejaVu Math TeX Gyre"/>
        </w:rPr>
        <w:instrText xml:space="preserve"> ADDIN ZOTERO_ITEM CSL_CITATION {"citationID":"WbgFEUYL","properties":{"unsorted":false,"formattedCitation":"\\super [1]\\nosupersub{}","plainCitation":"[1]","noteIndex":0},"citationItems":[{"id":381,"uris":["http://zotero.org/users/10690344/items/DW93NT5V"],"itemData":{"id":381,"type":"article-journal","abstract":"This study presents a novel strategy to improve the removal ef</w:instrText>
      </w:r>
      <w:r>
        <w:rPr>
          <w:rFonts w:hAnsi="DejaVu Math TeX Gyre" w:cs="DejaVu Math TeX Gyre"/>
        </w:rPr>
        <w:instrText>ﬁ</w:instrText>
      </w:r>
      <w:r>
        <w:rPr>
          <w:rFonts w:hAnsi="DejaVu Math TeX Gyre" w:cs="DejaVu Math TeX Gyre"/>
        </w:rPr>
        <w:instrText>ciency of nitrogen and phosphorus from municipal wastewater by feeding sequencing batch reactor (SBR) with sludge alkaline fermentation products as carbon sources. The performances of two SBRs treating municipal wastewater (one was fed with sludge fermentation products; F-SBR, and the other without sludge fermentation products; B-SBR) were compared. The removal ef</w:instrText>
      </w:r>
      <w:r>
        <w:rPr>
          <w:rFonts w:hAnsi="DejaVu Math TeX Gyre" w:cs="DejaVu Math TeX Gyre"/>
        </w:rPr>
        <w:instrText>ﬁ</w:instrText>
      </w:r>
      <w:r>
        <w:rPr>
          <w:rFonts w:hAnsi="DejaVu Math TeX Gyre" w:cs="DejaVu Math TeX Gyre"/>
        </w:rPr>
        <w:instrText>ciencies of total nitrogen (TN) and phosphorus (PO43</w:instrText>
      </w:r>
      <w:r>
        <w:rPr>
          <w:rFonts w:hAnsi="DejaVu Math TeX Gyre" w:cs="DejaVu Math TeX Gyre"/>
        </w:rPr>
        <w:instrText>À</w:instrText>
      </w:r>
      <w:r>
        <w:rPr>
          <w:rFonts w:hAnsi="DejaVu Math TeX Gyre" w:cs="DejaVu Math TeX Gyre"/>
        </w:rPr>
        <w:instrText xml:space="preserve">-P) were found to be 82.9% and 96.0% in F-SBR, while the corresponding values in B-SBR were 55.9% (TN) and </w:instrText>
      </w:r>
      <w:r>
        <w:rPr>
          <w:rFonts w:hAnsi="DejaVu Math TeX Gyre" w:cs="DejaVu Math TeX Gyre"/>
        </w:rPr>
        <w:instrText>À</w:instrText>
      </w:r>
      <w:r>
        <w:rPr>
          <w:rFonts w:hAnsi="DejaVu Math TeX Gyre" w:cs="DejaVu Math TeX Gyre"/>
        </w:rPr>
        <w:instrText>6.1% (PO43</w:instrText>
      </w:r>
      <w:r>
        <w:rPr>
          <w:rFonts w:hAnsi="DejaVu Math TeX Gyre" w:cs="DejaVu Math TeX Gyre"/>
        </w:rPr>
        <w:instrText>À</w:instrText>
      </w:r>
      <w:r>
        <w:rPr>
          <w:rFonts w:hAnsi="DejaVu Math TeX Gyre" w:cs="DejaVu Math TeX Gyre"/>
        </w:rPr>
        <w:instrText>P). Illumina MiSeq sequencing indicated that ammonium-oxidizing bacteria (Nitrosomonadaceae and Nitrosomonas) and denitrifying polyphosphate accumulating organisms (Dechloromonas) were enriched in F-SBR, which resulted in NO2</w:instrText>
      </w:r>
      <w:r>
        <w:rPr>
          <w:rFonts w:hAnsi="DejaVu Math TeX Gyre" w:cs="DejaVu Math TeX Gyre"/>
        </w:rPr>
        <w:instrText>À</w:instrText>
      </w:r>
      <w:r>
        <w:rPr>
          <w:rFonts w:hAnsi="DejaVu Math TeX Gyre" w:cs="DejaVu Math TeX Gyre"/>
        </w:rPr>
        <w:instrText xml:space="preserve">-N accumulation and denitrifying phosphorus removal via nitrite (DPRN). Moreover, feeding of sludge fermentation products reduced 862.1 mg VSS/d of sludge in the FSBR system (volume: 10 L).","call-number":"1","container-title":"Bioresource Technology","DOI":"10.1016/j.biortech.2016.09.103","ISSN":"09608524","journalAbbreviation":"Bioresource Technology","language":"en","note":"TLDR: Feeding sequencing batch reactor (SBR) with sludge alkaline fermentation products as carbon sources resulted in NO2--N accumulation and denitrifying phosphorus removal via nitrite (DPRN) and Illumina MiSeq sequencing indicated that ammonium-oxidizing bacteria and den itrifying polyphosphate accumulating organisms were enriched in F-SBR.","page":"326-334","source":"11.889","title":"Improving municipal wastewater nitrogen and phosphorous removal by feeding sludge fermentation products to sequencing batch reactor (SBR)","volume":"222","author":[{"family":"Yuan","given":"Yue"},{"family":"Liu","given":"Jinjin"},{"family":"Ma","given":"Bin"},{"family":"Liu","given":"Ye"},{"family":"Wang","given":"Bo"},{"family":"Peng","given":"Yongzhen"}],"issued":{"date-parts":[["2016",12]]}}}],"schema":"https://github.com/citation-style-language/schema/raw/master/csl-citation.json"} </w:instrText>
      </w:r>
      <w:r>
        <w:rPr>
          <w:rFonts w:hAnsi="DejaVu Math TeX Gyre" w:cs="DejaVu Math TeX Gyre"/>
        </w:rPr>
        <w:fldChar w:fldCharType="separate"/>
      </w:r>
      <w:r w:rsidRPr="00EF6E48">
        <w:rPr>
          <w:kern w:val="0"/>
          <w:vertAlign w:val="superscript"/>
        </w:rPr>
        <w:t>[1]</w:t>
      </w:r>
      <w:r>
        <w:rPr>
          <w:rFonts w:hAnsi="DejaVu Math TeX Gyre" w:cs="DejaVu Math TeX Gyre"/>
        </w:rPr>
        <w:fldChar w:fldCharType="end"/>
      </w:r>
      <w:r w:rsidRPr="00F66DC1">
        <w:rPr>
          <w:rFonts w:hAnsi="DejaVu Math TeX Gyre" w:cs="DejaVu Math TeX Gyre" w:hint="eastAsia"/>
        </w:rPr>
        <w:t>。随着</w:t>
      </w:r>
      <w:r>
        <w:rPr>
          <w:rFonts w:hAnsi="DejaVu Math TeX Gyre" w:cs="DejaVu Math TeX Gyre" w:hint="eastAsia"/>
        </w:rPr>
        <w:t>溶解氧</w:t>
      </w:r>
      <w:r w:rsidRPr="00F66DC1">
        <w:rPr>
          <w:rFonts w:hAnsi="DejaVu Math TeX Gyre" w:cs="DejaVu Math TeX Gyre" w:hint="eastAsia"/>
        </w:rPr>
        <w:t>的升高和</w:t>
      </w:r>
      <w:r w:rsidRPr="00F66DC1">
        <w:rPr>
          <w:rFonts w:hAnsi="DejaVu Math TeX Gyre" w:cs="DejaVu Math TeX Gyre" w:hint="eastAsia"/>
        </w:rPr>
        <w:t>BNR</w:t>
      </w:r>
      <w:r w:rsidRPr="00F66DC1">
        <w:rPr>
          <w:rFonts w:hAnsi="DejaVu Math TeX Gyre" w:cs="DejaVu Math TeX Gyre" w:hint="eastAsia"/>
        </w:rPr>
        <w:t>系统的适应，虽然</w:t>
      </w:r>
      <w:r w:rsidRPr="00990AC4">
        <w:rPr>
          <w:rFonts w:hAnsi="DejaVu Math TeX Gyre" w:cs="DejaVu Math TeX Gyre" w:hint="eastAsia"/>
        </w:rPr>
        <w:t>亚硝积累率</w:t>
      </w:r>
      <w:r w:rsidRPr="00F66DC1">
        <w:rPr>
          <w:rFonts w:hAnsi="DejaVu Math TeX Gyre" w:cs="DejaVu Math TeX Gyre" w:hint="eastAsia"/>
        </w:rPr>
        <w:t>无法恢复到最初的</w:t>
      </w:r>
      <w:r w:rsidRPr="00F66DC1">
        <w:rPr>
          <w:rFonts w:hAnsi="DejaVu Math TeX Gyre" w:cs="DejaVu Math TeX Gyre" w:hint="eastAsia"/>
        </w:rPr>
        <w:t>81%</w:t>
      </w:r>
      <w:r w:rsidRPr="00F66DC1">
        <w:rPr>
          <w:rFonts w:hAnsi="DejaVu Math TeX Gyre" w:cs="DejaVu Math TeX Gyre" w:hint="eastAsia"/>
        </w:rPr>
        <w:t>，但是可以提高并稳定维持在</w:t>
      </w:r>
      <w:r w:rsidRPr="00F66DC1">
        <w:rPr>
          <w:rFonts w:hAnsi="DejaVu Math TeX Gyre" w:cs="DejaVu Math TeX Gyre" w:hint="eastAsia"/>
        </w:rPr>
        <w:t>51%</w:t>
      </w:r>
      <w:r w:rsidRPr="00F66DC1">
        <w:rPr>
          <w:rFonts w:hAnsi="DejaVu Math TeX Gyre" w:cs="DejaVu Math TeX Gyre" w:hint="eastAsia"/>
        </w:rPr>
        <w:t>，总</w:t>
      </w:r>
      <w:r>
        <w:rPr>
          <w:rFonts w:hAnsi="DejaVu Math TeX Gyre" w:cs="DejaVu Math TeX Gyre" w:hint="eastAsia"/>
        </w:rPr>
        <w:t>无机</w:t>
      </w:r>
      <w:r w:rsidRPr="00F66DC1">
        <w:rPr>
          <w:rFonts w:hAnsi="DejaVu Math TeX Gyre" w:cs="DejaVu Math TeX Gyre" w:hint="eastAsia"/>
        </w:rPr>
        <w:t>氮去除效率也逐步升高至</w:t>
      </w:r>
      <w:r w:rsidRPr="00F66DC1">
        <w:rPr>
          <w:rFonts w:hAnsi="DejaVu Math TeX Gyre" w:cs="DejaVu Math TeX Gyre" w:hint="eastAsia"/>
        </w:rPr>
        <w:t>82%</w:t>
      </w:r>
      <w:r w:rsidRPr="00F66DC1">
        <w:rPr>
          <w:rFonts w:hAnsi="DejaVu Math TeX Gyre" w:cs="DejaVu Math TeX Gyre" w:hint="eastAsia"/>
        </w:rPr>
        <w:t>、</w:t>
      </w:r>
      <w:r w:rsidRPr="00F66DC1">
        <w:rPr>
          <w:rFonts w:hAnsi="DejaVu Math TeX Gyre" w:cs="DejaVu Math TeX Gyre" w:hint="eastAsia"/>
        </w:rPr>
        <w:t>93%</w:t>
      </w:r>
      <w:r w:rsidRPr="00F66DC1">
        <w:rPr>
          <w:rFonts w:hAnsi="DejaVu Math TeX Gyre" w:cs="DejaVu Math TeX Gyre" w:hint="eastAsia"/>
        </w:rPr>
        <w:t>。另外对比运行参数相似的常规</w:t>
      </w:r>
      <w:r w:rsidRPr="00F66DC1">
        <w:rPr>
          <w:rFonts w:hAnsi="DejaVu Math TeX Gyre" w:cs="DejaVu Math TeX Gyre" w:hint="eastAsia"/>
        </w:rPr>
        <w:t>BNR</w:t>
      </w:r>
      <w:r w:rsidRPr="00F66DC1">
        <w:rPr>
          <w:rFonts w:hAnsi="DejaVu Math TeX Gyre" w:cs="DejaVu Math TeX Gyre" w:hint="eastAsia"/>
        </w:rPr>
        <w:t>系统发现</w:t>
      </w:r>
      <w:r w:rsidRPr="00826AA4">
        <w:rPr>
          <w:rFonts w:hAnsi="DejaVu Math TeX Gyre" w:cs="DejaVu Math TeX Gyre" w:hint="eastAsia"/>
          <w:vertAlign w:val="superscript"/>
        </w:rPr>
        <w:t>[4]</w:t>
      </w:r>
      <w:r w:rsidRPr="00F66DC1">
        <w:rPr>
          <w:rFonts w:hAnsi="DejaVu Math TeX Gyre" w:cs="DejaVu Math TeX Gyre" w:hint="eastAsia"/>
        </w:rPr>
        <w:t>，在未获得外加污泥发酵混合物强化的条件下，该类系统的平均总无机氮去除率仅为</w:t>
      </w:r>
      <w:r w:rsidRPr="00F66DC1">
        <w:rPr>
          <w:rFonts w:hAnsi="DejaVu Math TeX Gyre" w:cs="DejaVu Math TeX Gyre" w:hint="eastAsia"/>
        </w:rPr>
        <w:t>7</w:t>
      </w:r>
      <w:r>
        <w:rPr>
          <w:rFonts w:hAnsi="DejaVu Math TeX Gyre" w:cs="DejaVu Math TeX Gyre" w:hint="eastAsia"/>
        </w:rPr>
        <w:t>5</w:t>
      </w:r>
      <w:r w:rsidRPr="00F66DC1">
        <w:rPr>
          <w:rFonts w:hAnsi="DejaVu Math TeX Gyre" w:cs="DejaVu Math TeX Gyre" w:hint="eastAsia"/>
        </w:rPr>
        <w:t>%</w:t>
      </w:r>
      <w:r w:rsidRPr="00F66DC1">
        <w:rPr>
          <w:rFonts w:hAnsi="DejaVu Math TeX Gyre" w:cs="DejaVu Math TeX Gyre" w:hint="eastAsia"/>
        </w:rPr>
        <w:t>，且出水硝态氮较高。相比之下，本研究通过投加常温污泥发酵混合物达到的</w:t>
      </w:r>
      <w:r w:rsidRPr="00F66DC1">
        <w:rPr>
          <w:rFonts w:hAnsi="DejaVu Math TeX Gyre" w:cs="DejaVu Math TeX Gyre" w:hint="eastAsia"/>
        </w:rPr>
        <w:t>93%</w:t>
      </w:r>
      <w:r w:rsidRPr="00F66DC1">
        <w:rPr>
          <w:rFonts w:hAnsi="DejaVu Math TeX Gyre" w:cs="DejaVu Math TeX Gyre" w:hint="eastAsia"/>
        </w:rPr>
        <w:t>的去除效率，显著</w:t>
      </w:r>
      <w:r>
        <w:rPr>
          <w:rFonts w:hAnsi="DejaVu Math TeX Gyre" w:cs="DejaVu Math TeX Gyre" w:hint="eastAsia"/>
        </w:rPr>
        <w:t>优于</w:t>
      </w:r>
      <w:r w:rsidRPr="00F66DC1">
        <w:rPr>
          <w:rFonts w:hAnsi="DejaVu Math TeX Gyre" w:cs="DejaVu Math TeX Gyre" w:hint="eastAsia"/>
        </w:rPr>
        <w:t>常规未投加系统。结合本研究阶段</w:t>
      </w:r>
      <w:proofErr w:type="gramStart"/>
      <w:r w:rsidRPr="00F66DC1">
        <w:rPr>
          <w:rFonts w:hAnsi="DejaVu Math TeX Gyre" w:cs="DejaVu Math TeX Gyre" w:hint="eastAsia"/>
        </w:rPr>
        <w:t>Ⅰ停止</w:t>
      </w:r>
      <w:proofErr w:type="gramEnd"/>
      <w:r w:rsidRPr="00F66DC1">
        <w:rPr>
          <w:rFonts w:hAnsi="DejaVu Math TeX Gyre" w:cs="DejaVu Math TeX Gyre" w:hint="eastAsia"/>
        </w:rPr>
        <w:t>投加后性能恶化现象，证实了常温污泥发酵混合物的投加可以有效提升</w:t>
      </w:r>
      <w:r w:rsidRPr="00F66DC1">
        <w:rPr>
          <w:rFonts w:hAnsi="DejaVu Math TeX Gyre" w:cs="DejaVu Math TeX Gyre" w:hint="eastAsia"/>
        </w:rPr>
        <w:t>BNR</w:t>
      </w:r>
      <w:r w:rsidRPr="00F66DC1">
        <w:rPr>
          <w:rFonts w:hAnsi="DejaVu Math TeX Gyre" w:cs="DejaVu Math TeX Gyre" w:hint="eastAsia"/>
        </w:rPr>
        <w:t>系统的氮去除效果。</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0"/>
      </w:tblGrid>
      <w:tr w:rsidR="00D71D0D" w14:paraId="614AD42F" w14:textId="77777777" w:rsidTr="009625FD">
        <w:trPr>
          <w:jc w:val="center"/>
        </w:trPr>
        <w:tc>
          <w:tcPr>
            <w:tcW w:w="7257" w:type="dxa"/>
            <w:vAlign w:val="center"/>
          </w:tcPr>
          <w:p w14:paraId="183C6DBE" w14:textId="6DC89E7A" w:rsidR="00D71D0D" w:rsidRDefault="00D71D0D" w:rsidP="00D71D0D">
            <w:pPr>
              <w:adjustRightInd w:val="0"/>
              <w:snapToGrid w:val="0"/>
              <w:spacing w:line="320" w:lineRule="atLeast"/>
              <w:jc w:val="center"/>
              <w:rPr>
                <w:rFonts w:hAnsi="DejaVu Math TeX Gyre" w:cs="DejaVu Math TeX Gyre"/>
              </w:rPr>
            </w:pPr>
            <w:r>
              <w:rPr>
                <w:rFonts w:hAnsi="DejaVu Math TeX Gyre" w:cs="DejaVu Math TeX Gyre" w:hint="eastAsia"/>
                <w:noProof/>
              </w:rPr>
              <w:lastRenderedPageBreak/>
              <w:drawing>
                <wp:inline distT="0" distB="0" distL="0" distR="0" wp14:anchorId="447494E6" wp14:editId="7B9298C2">
                  <wp:extent cx="4492752" cy="1143000"/>
                  <wp:effectExtent l="0" t="0" r="3175" b="0"/>
                  <wp:docPr id="105306778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067787" name="图片 1053067787"/>
                          <pic:cNvPicPr/>
                        </pic:nvPicPr>
                        <pic:blipFill>
                          <a:blip r:embed="rId38"/>
                          <a:stretch>
                            <a:fillRect/>
                          </a:stretch>
                        </pic:blipFill>
                        <pic:spPr>
                          <a:xfrm>
                            <a:off x="0" y="0"/>
                            <a:ext cx="4492752" cy="1143000"/>
                          </a:xfrm>
                          <a:prstGeom prst="rect">
                            <a:avLst/>
                          </a:prstGeom>
                        </pic:spPr>
                      </pic:pic>
                    </a:graphicData>
                  </a:graphic>
                </wp:inline>
              </w:drawing>
            </w:r>
          </w:p>
        </w:tc>
      </w:tr>
      <w:tr w:rsidR="00D71D0D" w14:paraId="35C230F2" w14:textId="77777777" w:rsidTr="009625FD">
        <w:trPr>
          <w:jc w:val="center"/>
        </w:trPr>
        <w:tc>
          <w:tcPr>
            <w:tcW w:w="7257" w:type="dxa"/>
            <w:vAlign w:val="center"/>
          </w:tcPr>
          <w:p w14:paraId="0EBAF7D4" w14:textId="5562796D" w:rsidR="00D71D0D" w:rsidRPr="00D71D0D" w:rsidRDefault="00D71D0D" w:rsidP="00D71D0D">
            <w:pPr>
              <w:adjustRightInd w:val="0"/>
              <w:snapToGrid w:val="0"/>
              <w:spacing w:line="320" w:lineRule="atLeast"/>
              <w:jc w:val="center"/>
              <w:rPr>
                <w:rFonts w:hAnsi="DejaVu Math TeX Gyre" w:cs="DejaVu Math TeX Gyre"/>
                <w:sz w:val="15"/>
                <w:szCs w:val="15"/>
              </w:rPr>
            </w:pPr>
            <w:r w:rsidRPr="00D71D0D">
              <w:rPr>
                <w:rFonts w:hAnsi="DejaVu Math TeX Gyre" w:cs="DejaVu Math TeX Gyre" w:hint="eastAsia"/>
                <w:sz w:val="15"/>
                <w:szCs w:val="15"/>
              </w:rPr>
              <w:t>（</w:t>
            </w:r>
            <w:r w:rsidRPr="00D71D0D">
              <w:rPr>
                <w:rFonts w:hAnsi="DejaVu Math TeX Gyre" w:cs="DejaVu Math TeX Gyre" w:hint="eastAsia"/>
                <w:sz w:val="15"/>
                <w:szCs w:val="15"/>
              </w:rPr>
              <w:t>a</w:t>
            </w:r>
            <w:r w:rsidRPr="00D71D0D">
              <w:rPr>
                <w:rFonts w:hAnsi="DejaVu Math TeX Gyre" w:cs="DejaVu Math TeX Gyre" w:hint="eastAsia"/>
                <w:sz w:val="15"/>
                <w:szCs w:val="15"/>
              </w:rPr>
              <w:t>）</w:t>
            </w:r>
            <w:r w:rsidRPr="00D71D0D">
              <w:rPr>
                <w:rFonts w:hAnsi="DejaVu Math TeX Gyre" w:cs="DejaVu Math TeX Gyre" w:hint="eastAsia"/>
                <w:sz w:val="15"/>
                <w:szCs w:val="15"/>
              </w:rPr>
              <w:t>BNR</w:t>
            </w:r>
            <w:r w:rsidRPr="00D71D0D">
              <w:rPr>
                <w:rFonts w:hAnsi="DejaVu Math TeX Gyre" w:cs="DejaVu Math TeX Gyre" w:hint="eastAsia"/>
                <w:sz w:val="15"/>
                <w:szCs w:val="15"/>
              </w:rPr>
              <w:t>系统运行策略</w:t>
            </w:r>
          </w:p>
        </w:tc>
      </w:tr>
      <w:tr w:rsidR="00D71D0D" w14:paraId="26FAF086" w14:textId="77777777" w:rsidTr="009625FD">
        <w:trPr>
          <w:jc w:val="center"/>
        </w:trPr>
        <w:tc>
          <w:tcPr>
            <w:tcW w:w="7257" w:type="dxa"/>
            <w:vAlign w:val="center"/>
          </w:tcPr>
          <w:p w14:paraId="75DC7ED7" w14:textId="1F2AB3E9" w:rsidR="00D71D0D" w:rsidRDefault="00D71D0D" w:rsidP="00D71D0D">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4444BA40" wp14:editId="7B220662">
                  <wp:extent cx="4498848" cy="1043940"/>
                  <wp:effectExtent l="0" t="0" r="0" b="3810"/>
                  <wp:docPr id="43524177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241775" name="图片 435241775"/>
                          <pic:cNvPicPr/>
                        </pic:nvPicPr>
                        <pic:blipFill>
                          <a:blip r:embed="rId39"/>
                          <a:stretch>
                            <a:fillRect/>
                          </a:stretch>
                        </pic:blipFill>
                        <pic:spPr>
                          <a:xfrm>
                            <a:off x="0" y="0"/>
                            <a:ext cx="4498848" cy="1043940"/>
                          </a:xfrm>
                          <a:prstGeom prst="rect">
                            <a:avLst/>
                          </a:prstGeom>
                        </pic:spPr>
                      </pic:pic>
                    </a:graphicData>
                  </a:graphic>
                </wp:inline>
              </w:drawing>
            </w:r>
          </w:p>
        </w:tc>
      </w:tr>
      <w:tr w:rsidR="00D71D0D" w14:paraId="43FE4FE4" w14:textId="77777777" w:rsidTr="009625FD">
        <w:trPr>
          <w:jc w:val="center"/>
        </w:trPr>
        <w:tc>
          <w:tcPr>
            <w:tcW w:w="7257" w:type="dxa"/>
            <w:vAlign w:val="center"/>
          </w:tcPr>
          <w:p w14:paraId="03EA063F" w14:textId="5EE2DB58" w:rsidR="00D71D0D" w:rsidRDefault="00D71D0D" w:rsidP="00D71D0D">
            <w:pPr>
              <w:adjustRightInd w:val="0"/>
              <w:snapToGrid w:val="0"/>
              <w:spacing w:line="320" w:lineRule="atLeast"/>
              <w:jc w:val="center"/>
              <w:rPr>
                <w:rFonts w:hAnsi="DejaVu Math TeX Gyre" w:cs="DejaVu Math TeX Gyre"/>
              </w:rPr>
            </w:pPr>
            <w:r w:rsidRPr="000460C7">
              <w:rPr>
                <w:rFonts w:hAnsi="DejaVu Math TeX Gyre" w:cs="DejaVu Math TeX Gyre" w:hint="eastAsia"/>
                <w:sz w:val="15"/>
                <w:szCs w:val="18"/>
              </w:rPr>
              <w:t>（</w:t>
            </w:r>
            <w:r>
              <w:rPr>
                <w:rFonts w:hAnsi="DejaVu Math TeX Gyre" w:cs="DejaVu Math TeX Gyre" w:hint="eastAsia"/>
                <w:sz w:val="15"/>
                <w:szCs w:val="18"/>
              </w:rPr>
              <w:t>b</w:t>
            </w:r>
            <w:r w:rsidRPr="000460C7">
              <w:rPr>
                <w:rFonts w:hAnsi="DejaVu Math TeX Gyre" w:cs="DejaVu Math TeX Gyre" w:hint="eastAsia"/>
                <w:sz w:val="15"/>
                <w:szCs w:val="18"/>
              </w:rPr>
              <w:t>）</w:t>
            </w:r>
            <w:r>
              <w:rPr>
                <w:rFonts w:hAnsi="DejaVu Math TeX Gyre" w:cs="DejaVu Math TeX Gyre" w:hint="eastAsia"/>
                <w:sz w:val="15"/>
                <w:szCs w:val="18"/>
              </w:rPr>
              <w:t>BNR</w:t>
            </w:r>
            <w:r>
              <w:rPr>
                <w:rFonts w:hAnsi="DejaVu Math TeX Gyre" w:cs="DejaVu Math TeX Gyre" w:hint="eastAsia"/>
                <w:sz w:val="15"/>
                <w:szCs w:val="18"/>
              </w:rPr>
              <w:t>系统长期可溶性化学需氧量运行效果</w:t>
            </w:r>
          </w:p>
        </w:tc>
      </w:tr>
      <w:tr w:rsidR="00D71D0D" w14:paraId="08A13A81" w14:textId="77777777" w:rsidTr="009625FD">
        <w:trPr>
          <w:jc w:val="center"/>
        </w:trPr>
        <w:tc>
          <w:tcPr>
            <w:tcW w:w="7257" w:type="dxa"/>
            <w:vAlign w:val="center"/>
          </w:tcPr>
          <w:p w14:paraId="0E4BAFBA" w14:textId="2FE5C031" w:rsidR="00D71D0D" w:rsidRDefault="00D71D0D" w:rsidP="00D71D0D">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1C0AE175" wp14:editId="00F46803">
                  <wp:extent cx="4498848" cy="1021080"/>
                  <wp:effectExtent l="0" t="0" r="0" b="7620"/>
                  <wp:docPr id="73255698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556988" name="图片 732556988"/>
                          <pic:cNvPicPr/>
                        </pic:nvPicPr>
                        <pic:blipFill>
                          <a:blip r:embed="rId40"/>
                          <a:stretch>
                            <a:fillRect/>
                          </a:stretch>
                        </pic:blipFill>
                        <pic:spPr>
                          <a:xfrm>
                            <a:off x="0" y="0"/>
                            <a:ext cx="4498848" cy="1021080"/>
                          </a:xfrm>
                          <a:prstGeom prst="rect">
                            <a:avLst/>
                          </a:prstGeom>
                        </pic:spPr>
                      </pic:pic>
                    </a:graphicData>
                  </a:graphic>
                </wp:inline>
              </w:drawing>
            </w:r>
          </w:p>
        </w:tc>
      </w:tr>
      <w:tr w:rsidR="00D71D0D" w14:paraId="4D7D3472" w14:textId="77777777" w:rsidTr="009625FD">
        <w:trPr>
          <w:jc w:val="center"/>
        </w:trPr>
        <w:tc>
          <w:tcPr>
            <w:tcW w:w="7257" w:type="dxa"/>
            <w:vAlign w:val="center"/>
          </w:tcPr>
          <w:p w14:paraId="2C4E28BA" w14:textId="1898F5B0" w:rsidR="00D71D0D" w:rsidRDefault="00D71D0D" w:rsidP="00D71D0D">
            <w:pPr>
              <w:adjustRightInd w:val="0"/>
              <w:snapToGrid w:val="0"/>
              <w:spacing w:line="320" w:lineRule="atLeast"/>
              <w:jc w:val="center"/>
              <w:rPr>
                <w:rFonts w:hAnsi="DejaVu Math TeX Gyre" w:cs="DejaVu Math TeX Gyre"/>
              </w:rPr>
            </w:pPr>
            <w:r w:rsidRPr="000460C7">
              <w:rPr>
                <w:rFonts w:hAnsi="DejaVu Math TeX Gyre" w:cs="DejaVu Math TeX Gyre" w:hint="eastAsia"/>
                <w:sz w:val="15"/>
                <w:szCs w:val="18"/>
              </w:rPr>
              <w:t>（</w:t>
            </w:r>
            <w:r>
              <w:rPr>
                <w:rFonts w:hAnsi="DejaVu Math TeX Gyre" w:cs="DejaVu Math TeX Gyre" w:hint="eastAsia"/>
                <w:sz w:val="15"/>
                <w:szCs w:val="18"/>
              </w:rPr>
              <w:t>c</w:t>
            </w:r>
            <w:r w:rsidRPr="000460C7">
              <w:rPr>
                <w:rFonts w:hAnsi="DejaVu Math TeX Gyre" w:cs="DejaVu Math TeX Gyre" w:hint="eastAsia"/>
                <w:sz w:val="15"/>
                <w:szCs w:val="18"/>
              </w:rPr>
              <w:t>）</w:t>
            </w:r>
            <w:r>
              <w:rPr>
                <w:rFonts w:hAnsi="DejaVu Math TeX Gyre" w:cs="DejaVu Math TeX Gyre" w:hint="eastAsia"/>
                <w:sz w:val="15"/>
                <w:szCs w:val="18"/>
              </w:rPr>
              <w:t>BNR</w:t>
            </w:r>
            <w:r>
              <w:rPr>
                <w:rFonts w:hAnsi="DejaVu Math TeX Gyre" w:cs="DejaVu Math TeX Gyre" w:hint="eastAsia"/>
                <w:sz w:val="15"/>
                <w:szCs w:val="18"/>
              </w:rPr>
              <w:t>系统长期</w:t>
            </w:r>
            <w:proofErr w:type="gramStart"/>
            <w:r>
              <w:rPr>
                <w:rFonts w:hAnsi="DejaVu Math TeX Gyre" w:cs="DejaVu Math TeX Gyre" w:hint="eastAsia"/>
                <w:sz w:val="15"/>
                <w:szCs w:val="18"/>
              </w:rPr>
              <w:t>氮运行</w:t>
            </w:r>
            <w:proofErr w:type="gramEnd"/>
            <w:r>
              <w:rPr>
                <w:rFonts w:hAnsi="DejaVu Math TeX Gyre" w:cs="DejaVu Math TeX Gyre" w:hint="eastAsia"/>
                <w:sz w:val="15"/>
                <w:szCs w:val="18"/>
              </w:rPr>
              <w:t>效果</w:t>
            </w:r>
          </w:p>
        </w:tc>
      </w:tr>
      <w:tr w:rsidR="00D71D0D" w14:paraId="7B38DE3A" w14:textId="77777777" w:rsidTr="009625FD">
        <w:trPr>
          <w:jc w:val="center"/>
        </w:trPr>
        <w:tc>
          <w:tcPr>
            <w:tcW w:w="7257" w:type="dxa"/>
            <w:vAlign w:val="center"/>
          </w:tcPr>
          <w:p w14:paraId="5751E130" w14:textId="2821A60B" w:rsidR="00D71D0D" w:rsidRDefault="00D71D0D" w:rsidP="00D71D0D">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2DEBCB5D" wp14:editId="04868182">
                  <wp:extent cx="4498848" cy="1014984"/>
                  <wp:effectExtent l="0" t="0" r="0" b="0"/>
                  <wp:docPr id="134259963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599635" name="图片 1342599635"/>
                          <pic:cNvPicPr/>
                        </pic:nvPicPr>
                        <pic:blipFill>
                          <a:blip r:embed="rId41"/>
                          <a:stretch>
                            <a:fillRect/>
                          </a:stretch>
                        </pic:blipFill>
                        <pic:spPr>
                          <a:xfrm>
                            <a:off x="0" y="0"/>
                            <a:ext cx="4498848" cy="1014984"/>
                          </a:xfrm>
                          <a:prstGeom prst="rect">
                            <a:avLst/>
                          </a:prstGeom>
                        </pic:spPr>
                      </pic:pic>
                    </a:graphicData>
                  </a:graphic>
                </wp:inline>
              </w:drawing>
            </w:r>
          </w:p>
        </w:tc>
      </w:tr>
      <w:tr w:rsidR="00D71D0D" w14:paraId="07D669AA" w14:textId="77777777" w:rsidTr="009625FD">
        <w:trPr>
          <w:jc w:val="center"/>
        </w:trPr>
        <w:tc>
          <w:tcPr>
            <w:tcW w:w="7257" w:type="dxa"/>
            <w:vAlign w:val="center"/>
          </w:tcPr>
          <w:p w14:paraId="4FB25792" w14:textId="49008944" w:rsidR="00D71D0D" w:rsidRDefault="00D71D0D" w:rsidP="00D71D0D">
            <w:pPr>
              <w:adjustRightInd w:val="0"/>
              <w:snapToGrid w:val="0"/>
              <w:spacing w:line="320" w:lineRule="atLeast"/>
              <w:jc w:val="center"/>
              <w:rPr>
                <w:rFonts w:hAnsi="DejaVu Math TeX Gyre" w:cs="DejaVu Math TeX Gyre"/>
              </w:rPr>
            </w:pPr>
            <w:r w:rsidRPr="000460C7">
              <w:rPr>
                <w:rFonts w:hAnsi="DejaVu Math TeX Gyre" w:cs="DejaVu Math TeX Gyre" w:hint="eastAsia"/>
                <w:sz w:val="15"/>
                <w:szCs w:val="18"/>
              </w:rPr>
              <w:t>（</w:t>
            </w:r>
            <w:r>
              <w:rPr>
                <w:rFonts w:hAnsi="DejaVu Math TeX Gyre" w:cs="DejaVu Math TeX Gyre" w:hint="eastAsia"/>
                <w:sz w:val="15"/>
                <w:szCs w:val="18"/>
              </w:rPr>
              <w:t>d</w:t>
            </w:r>
            <w:r w:rsidRPr="000460C7">
              <w:rPr>
                <w:rFonts w:hAnsi="DejaVu Math TeX Gyre" w:cs="DejaVu Math TeX Gyre" w:hint="eastAsia"/>
                <w:sz w:val="15"/>
                <w:szCs w:val="18"/>
              </w:rPr>
              <w:t>）</w:t>
            </w:r>
            <w:r>
              <w:rPr>
                <w:rFonts w:hAnsi="DejaVu Math TeX Gyre" w:cs="DejaVu Math TeX Gyre" w:hint="eastAsia"/>
                <w:sz w:val="15"/>
                <w:szCs w:val="18"/>
              </w:rPr>
              <w:t>BNR</w:t>
            </w:r>
            <w:r>
              <w:rPr>
                <w:rFonts w:hAnsi="DejaVu Math TeX Gyre" w:cs="DejaVu Math TeX Gyre" w:hint="eastAsia"/>
                <w:sz w:val="15"/>
                <w:szCs w:val="18"/>
              </w:rPr>
              <w:t>系统好</w:t>
            </w:r>
            <w:proofErr w:type="gramStart"/>
            <w:r>
              <w:rPr>
                <w:rFonts w:hAnsi="DejaVu Math TeX Gyre" w:cs="DejaVu Math TeX Gyre" w:hint="eastAsia"/>
                <w:sz w:val="15"/>
                <w:szCs w:val="18"/>
              </w:rPr>
              <w:t>氧阶段</w:t>
            </w:r>
            <w:proofErr w:type="gramEnd"/>
            <w:r>
              <w:rPr>
                <w:rFonts w:hAnsi="DejaVu Math TeX Gyre" w:cs="DejaVu Math TeX Gyre" w:hint="eastAsia"/>
                <w:sz w:val="15"/>
                <w:szCs w:val="18"/>
              </w:rPr>
              <w:t>运行效果</w:t>
            </w:r>
          </w:p>
        </w:tc>
      </w:tr>
    </w:tbl>
    <w:p w14:paraId="1DABE305" w14:textId="1D167596" w:rsidR="00A0165D" w:rsidRDefault="00A0165D" w:rsidP="00A0165D">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图</w:t>
      </w:r>
      <w:r>
        <w:rPr>
          <w:rFonts w:hAnsi="宋体" w:hint="eastAsia"/>
          <w:snapToGrid w:val="0"/>
          <w:sz w:val="18"/>
          <w:szCs w:val="18"/>
        </w:rPr>
        <w:t xml:space="preserve">7  </w:t>
      </w:r>
      <w:r w:rsidRPr="00A0165D">
        <w:rPr>
          <w:rFonts w:hAnsi="宋体" w:hint="eastAsia"/>
          <w:snapToGrid w:val="0"/>
          <w:sz w:val="18"/>
          <w:szCs w:val="18"/>
        </w:rPr>
        <w:t>投加常温污泥发酵混合物对</w:t>
      </w:r>
      <w:r w:rsidRPr="00A0165D">
        <w:rPr>
          <w:rFonts w:hAnsi="宋体" w:hint="eastAsia"/>
          <w:snapToGrid w:val="0"/>
          <w:sz w:val="18"/>
          <w:szCs w:val="18"/>
        </w:rPr>
        <w:t>BNR</w:t>
      </w:r>
      <w:r w:rsidRPr="00A0165D">
        <w:rPr>
          <w:rFonts w:hAnsi="宋体" w:hint="eastAsia"/>
          <w:snapToGrid w:val="0"/>
          <w:sz w:val="18"/>
          <w:szCs w:val="18"/>
        </w:rPr>
        <w:t>系统长期脱氮性能的影响</w:t>
      </w:r>
    </w:p>
    <w:p w14:paraId="0458E42B" w14:textId="4AB0C43A" w:rsidR="00A0165D" w:rsidRPr="00F66DC1" w:rsidRDefault="00A0165D" w:rsidP="00F66DC1">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Fig.</w:t>
      </w:r>
      <w:r>
        <w:rPr>
          <w:rFonts w:hAnsi="宋体"/>
          <w:snapToGrid w:val="0"/>
          <w:sz w:val="18"/>
          <w:szCs w:val="18"/>
        </w:rPr>
        <w:t xml:space="preserve"> </w:t>
      </w:r>
      <w:proofErr w:type="gramStart"/>
      <w:r>
        <w:rPr>
          <w:rFonts w:hAnsi="宋体" w:hint="eastAsia"/>
          <w:snapToGrid w:val="0"/>
          <w:sz w:val="18"/>
          <w:szCs w:val="18"/>
        </w:rPr>
        <w:t xml:space="preserve">7  </w:t>
      </w:r>
      <w:r w:rsidRPr="00A0165D">
        <w:rPr>
          <w:rFonts w:hAnsi="宋体"/>
          <w:snapToGrid w:val="0"/>
          <w:sz w:val="18"/>
          <w:szCs w:val="18"/>
        </w:rPr>
        <w:t>Effect</w:t>
      </w:r>
      <w:proofErr w:type="gramEnd"/>
      <w:r w:rsidRPr="00A0165D">
        <w:rPr>
          <w:rFonts w:hAnsi="宋体"/>
          <w:snapToGrid w:val="0"/>
          <w:sz w:val="18"/>
          <w:szCs w:val="18"/>
        </w:rPr>
        <w:t xml:space="preserve"> of </w:t>
      </w:r>
      <w:r w:rsidR="004E4FBB">
        <w:rPr>
          <w:rFonts w:hAnsi="宋体"/>
          <w:snapToGrid w:val="0"/>
          <w:sz w:val="18"/>
          <w:szCs w:val="18"/>
        </w:rPr>
        <w:t>addition</w:t>
      </w:r>
      <w:r w:rsidRPr="00A0165D">
        <w:rPr>
          <w:rFonts w:hAnsi="宋体"/>
          <w:snapToGrid w:val="0"/>
          <w:sz w:val="18"/>
          <w:szCs w:val="18"/>
        </w:rPr>
        <w:t xml:space="preserve"> </w:t>
      </w:r>
      <w:r w:rsidR="004E4FBB">
        <w:rPr>
          <w:rFonts w:hAnsi="宋体"/>
          <w:snapToGrid w:val="0"/>
          <w:sz w:val="18"/>
          <w:szCs w:val="18"/>
        </w:rPr>
        <w:t>of</w:t>
      </w:r>
      <w:r w:rsidRPr="00A0165D">
        <w:rPr>
          <w:rFonts w:hAnsi="宋体"/>
          <w:snapToGrid w:val="0"/>
          <w:sz w:val="18"/>
          <w:szCs w:val="18"/>
        </w:rPr>
        <w:t xml:space="preserve"> </w:t>
      </w:r>
      <w:r w:rsidR="004E4FBB">
        <w:rPr>
          <w:rFonts w:hAnsi="宋体"/>
          <w:snapToGrid w:val="0"/>
          <w:sz w:val="18"/>
          <w:szCs w:val="18"/>
        </w:rPr>
        <w:t>sludge</w:t>
      </w:r>
      <w:r w:rsidRPr="00A0165D">
        <w:rPr>
          <w:rFonts w:hAnsi="宋体"/>
          <w:snapToGrid w:val="0"/>
          <w:sz w:val="18"/>
          <w:szCs w:val="18"/>
        </w:rPr>
        <w:t xml:space="preserve"> </w:t>
      </w:r>
      <w:r w:rsidR="004E4FBB">
        <w:rPr>
          <w:rFonts w:hAnsi="宋体"/>
          <w:snapToGrid w:val="0"/>
          <w:sz w:val="18"/>
          <w:szCs w:val="18"/>
        </w:rPr>
        <w:t>fermentation</w:t>
      </w:r>
      <w:r w:rsidRPr="00A0165D">
        <w:rPr>
          <w:rFonts w:hAnsi="宋体"/>
          <w:snapToGrid w:val="0"/>
          <w:sz w:val="18"/>
          <w:szCs w:val="18"/>
        </w:rPr>
        <w:t xml:space="preserve"> </w:t>
      </w:r>
      <w:r w:rsidR="004E4FBB">
        <w:rPr>
          <w:rFonts w:hAnsi="宋体"/>
          <w:snapToGrid w:val="0"/>
          <w:sz w:val="18"/>
          <w:szCs w:val="18"/>
        </w:rPr>
        <w:t>mixture</w:t>
      </w:r>
      <w:r w:rsidRPr="00A0165D">
        <w:rPr>
          <w:rFonts w:hAnsi="宋体"/>
          <w:snapToGrid w:val="0"/>
          <w:sz w:val="18"/>
          <w:szCs w:val="18"/>
        </w:rPr>
        <w:t xml:space="preserve"> </w:t>
      </w:r>
      <w:r w:rsidR="008B54A2">
        <w:rPr>
          <w:rFonts w:hAnsi="宋体" w:hint="eastAsia"/>
          <w:snapToGrid w:val="0"/>
          <w:sz w:val="18"/>
          <w:szCs w:val="18"/>
        </w:rPr>
        <w:t xml:space="preserve">at </w:t>
      </w:r>
      <w:r w:rsidR="008B54A2">
        <w:rPr>
          <w:rFonts w:hAnsi="宋体"/>
          <w:snapToGrid w:val="0"/>
          <w:sz w:val="18"/>
          <w:szCs w:val="18"/>
        </w:rPr>
        <w:t>ambient</w:t>
      </w:r>
      <w:r w:rsidR="008B54A2" w:rsidRPr="00A0165D">
        <w:rPr>
          <w:rFonts w:hAnsi="宋体"/>
          <w:snapToGrid w:val="0"/>
          <w:sz w:val="18"/>
          <w:szCs w:val="18"/>
        </w:rPr>
        <w:t xml:space="preserve"> </w:t>
      </w:r>
      <w:r w:rsidR="008B54A2">
        <w:rPr>
          <w:rFonts w:hAnsi="宋体"/>
          <w:snapToGrid w:val="0"/>
          <w:sz w:val="18"/>
          <w:szCs w:val="18"/>
        </w:rPr>
        <w:t>temperature</w:t>
      </w:r>
      <w:r w:rsidR="008B54A2">
        <w:rPr>
          <w:rFonts w:hAnsi="宋体" w:hint="eastAsia"/>
          <w:snapToGrid w:val="0"/>
          <w:sz w:val="18"/>
          <w:szCs w:val="18"/>
        </w:rPr>
        <w:t xml:space="preserve"> </w:t>
      </w:r>
      <w:r w:rsidRPr="00A0165D">
        <w:rPr>
          <w:rFonts w:hAnsi="宋体"/>
          <w:snapToGrid w:val="0"/>
          <w:sz w:val="18"/>
          <w:szCs w:val="18"/>
        </w:rPr>
        <w:t>on long-term nitrogen removal</w:t>
      </w:r>
      <w:r w:rsidR="004E4FBB">
        <w:rPr>
          <w:rFonts w:hAnsi="宋体"/>
          <w:snapToGrid w:val="0"/>
          <w:sz w:val="18"/>
          <w:szCs w:val="18"/>
        </w:rPr>
        <w:t xml:space="preserve"> performance of BNR system</w:t>
      </w:r>
    </w:p>
    <w:p w14:paraId="6559F6F0" w14:textId="19277243" w:rsidR="00F66DC1" w:rsidRPr="00732BB3" w:rsidRDefault="00F66DC1" w:rsidP="00F66DC1">
      <w:pPr>
        <w:spacing w:line="320" w:lineRule="exact"/>
        <w:outlineLvl w:val="2"/>
        <w:rPr>
          <w:rFonts w:ascii="黑体" w:eastAsia="黑体" w:hAnsi="黑体"/>
        </w:rPr>
      </w:pPr>
      <w:r>
        <w:rPr>
          <w:rFonts w:eastAsia="黑体" w:hint="eastAsia"/>
        </w:rPr>
        <w:t>2</w:t>
      </w:r>
      <w:r w:rsidRPr="00840148">
        <w:rPr>
          <w:rFonts w:eastAsia="黑体"/>
        </w:rPr>
        <w:t>.</w:t>
      </w:r>
      <w:r>
        <w:rPr>
          <w:rFonts w:eastAsia="黑体" w:hint="eastAsia"/>
        </w:rPr>
        <w:t>3</w:t>
      </w:r>
      <w:r w:rsidRPr="00840148">
        <w:rPr>
          <w:rFonts w:eastAsia="黑体"/>
        </w:rPr>
        <w:t>.</w:t>
      </w:r>
      <w:r w:rsidR="00C6086E">
        <w:rPr>
          <w:rFonts w:eastAsia="黑体" w:hint="eastAsia"/>
        </w:rPr>
        <w:t>2</w:t>
      </w:r>
      <w:r w:rsidRPr="00104DCF">
        <w:rPr>
          <w:rFonts w:ascii="黑体" w:eastAsia="黑体" w:hAnsi="黑体" w:hint="eastAsia"/>
        </w:rPr>
        <w:t xml:space="preserve">  </w:t>
      </w:r>
      <w:r w:rsidR="00C6086E">
        <w:rPr>
          <w:rFonts w:ascii="黑体" w:eastAsia="黑体" w:hAnsi="黑体" w:hint="eastAsia"/>
        </w:rPr>
        <w:t>典型周期分析</w:t>
      </w:r>
    </w:p>
    <w:p w14:paraId="2635F495" w14:textId="00D7ACB5" w:rsidR="00F66DC1" w:rsidRDefault="00F66DC1" w:rsidP="00F66DC1">
      <w:pPr>
        <w:adjustRightInd w:val="0"/>
        <w:snapToGrid w:val="0"/>
        <w:spacing w:line="320" w:lineRule="atLeast"/>
        <w:ind w:firstLineChars="200" w:firstLine="420"/>
        <w:rPr>
          <w:rFonts w:hAnsi="DejaVu Math TeX Gyre" w:cs="DejaVu Math TeX Gyre"/>
        </w:rPr>
      </w:pPr>
      <w:r w:rsidRPr="00F66DC1">
        <w:rPr>
          <w:rFonts w:hAnsi="DejaVu Math TeX Gyre" w:cs="DejaVu Math TeX Gyre" w:hint="eastAsia"/>
        </w:rPr>
        <w:t>阶段Ⅰ和阶段Ⅱ</w:t>
      </w:r>
      <w:r w:rsidRPr="00F66DC1">
        <w:rPr>
          <w:rFonts w:hAnsi="DejaVu Math TeX Gyre" w:cs="DejaVu Math TeX Gyre" w:hint="eastAsia"/>
        </w:rPr>
        <w:t>-3</w:t>
      </w:r>
      <w:proofErr w:type="gramStart"/>
      <w:r w:rsidRPr="00F66DC1">
        <w:rPr>
          <w:rFonts w:hAnsi="DejaVu Math TeX Gyre" w:cs="DejaVu Math TeX Gyre" w:hint="eastAsia"/>
        </w:rPr>
        <w:t>末稳定</w:t>
      </w:r>
      <w:proofErr w:type="gramEnd"/>
      <w:r w:rsidRPr="00F66DC1">
        <w:rPr>
          <w:rFonts w:hAnsi="DejaVu Math TeX Gyre" w:cs="DejaVu Math TeX Gyre" w:hint="eastAsia"/>
        </w:rPr>
        <w:t>运行</w:t>
      </w:r>
      <w:r w:rsidR="008A70B4">
        <w:rPr>
          <w:rFonts w:hAnsi="DejaVu Math TeX Gyre" w:cs="DejaVu Math TeX Gyre" w:hint="eastAsia"/>
        </w:rPr>
        <w:t>的</w:t>
      </w:r>
      <w:r w:rsidRPr="00F66DC1">
        <w:rPr>
          <w:rFonts w:hAnsi="DejaVu Math TeX Gyre" w:cs="DejaVu Math TeX Gyre" w:hint="eastAsia"/>
        </w:rPr>
        <w:t>BNR</w:t>
      </w:r>
      <w:r w:rsidRPr="00F66DC1">
        <w:rPr>
          <w:rFonts w:hAnsi="DejaVu Math TeX Gyre" w:cs="DejaVu Math TeX Gyre" w:hint="eastAsia"/>
        </w:rPr>
        <w:t>系统营养物质转化与氮去除途径</w:t>
      </w:r>
      <w:r w:rsidR="008A70B4">
        <w:rPr>
          <w:rFonts w:hAnsi="DejaVu Math TeX Gyre" w:cs="DejaVu Math TeX Gyre" w:hint="eastAsia"/>
        </w:rPr>
        <w:t>对比如图</w:t>
      </w:r>
      <w:r w:rsidR="008A70B4">
        <w:rPr>
          <w:rFonts w:hAnsi="DejaVu Math TeX Gyre" w:cs="DejaVu Math TeX Gyre" w:hint="eastAsia"/>
        </w:rPr>
        <w:t>8</w:t>
      </w:r>
      <w:r w:rsidR="008A70B4">
        <w:rPr>
          <w:rFonts w:hAnsi="DejaVu Math TeX Gyre" w:cs="DejaVu Math TeX Gyre" w:hint="eastAsia"/>
        </w:rPr>
        <w:t>所示</w:t>
      </w:r>
      <w:r w:rsidRPr="00F66DC1">
        <w:rPr>
          <w:rFonts w:hAnsi="DejaVu Math TeX Gyre" w:cs="DejaVu Math TeX Gyre" w:hint="eastAsia"/>
        </w:rPr>
        <w:t>。首先，在厌氧段，进水有机物在</w:t>
      </w:r>
      <w:proofErr w:type="gramStart"/>
      <w:r w:rsidR="00C15305">
        <w:rPr>
          <w:rFonts w:hAnsi="DejaVu Math TeX Gyre" w:cs="DejaVu Math TeX Gyre" w:hint="eastAsia"/>
        </w:rPr>
        <w:t>聚磷菌</w:t>
      </w:r>
      <w:r w:rsidRPr="00F66DC1">
        <w:rPr>
          <w:rFonts w:hAnsi="DejaVu Math TeX Gyre" w:cs="DejaVu Math TeX Gyre" w:hint="eastAsia"/>
        </w:rPr>
        <w:t>或者</w:t>
      </w:r>
      <w:proofErr w:type="gramEnd"/>
      <w:r w:rsidR="00C15305">
        <w:rPr>
          <w:rFonts w:hAnsi="DejaVu Math TeX Gyre" w:cs="DejaVu Math TeX Gyre" w:hint="eastAsia"/>
        </w:rPr>
        <w:t>聚糖菌</w:t>
      </w:r>
      <w:r w:rsidRPr="00F66DC1">
        <w:rPr>
          <w:rFonts w:hAnsi="DejaVu Math TeX Gyre" w:cs="DejaVu Math TeX Gyre" w:hint="eastAsia"/>
        </w:rPr>
        <w:t>的作用下转化为</w:t>
      </w:r>
      <w:proofErr w:type="gramStart"/>
      <w:r w:rsidRPr="00F66DC1">
        <w:rPr>
          <w:rFonts w:hAnsi="DejaVu Math TeX Gyre" w:cs="DejaVu Math TeX Gyre" w:hint="eastAsia"/>
        </w:rPr>
        <w:t>内碳源</w:t>
      </w:r>
      <w:proofErr w:type="gramEnd"/>
      <w:r w:rsidR="00546013">
        <w:rPr>
          <w:rFonts w:hAnsi="DejaVu Math TeX Gyre" w:cs="DejaVu Math TeX Gyre"/>
        </w:rPr>
        <w:fldChar w:fldCharType="begin"/>
      </w:r>
      <w:r w:rsidR="00EF6E48">
        <w:rPr>
          <w:rFonts w:hAnsi="DejaVu Math TeX Gyre" w:cs="DejaVu Math TeX Gyre"/>
        </w:rPr>
        <w:instrText xml:space="preserve"> ADDIN ZOTERO_ITEM CSL_CITATION {"citationID":"B2hqFyYU","properties":{"unsorted":false,"formattedCitation":"\\super [23]\\nosupersub{}","plainCitation":"[23]","noteIndex":0},"citationItems":[{"id":339,"uris":["http://zotero.org/users/10690344/items/DSRSV6DA"],"itemData":{"id":339,"type":"article-journal","call-number":"1","container-title":"Chemical Engineering Journal","DOI":"10.1016/j.cej.2022.139256","ISSN":"13858947","journalAbbreviation":"Chemical Engineering Journal","language":"en","page":"139256","source":"16.744","title":"Enhanced nitrogen removal in partial nitrification-anammox (PNA) suspended sludge system for real municipal wastewater treatment at extremely low carbon to nitrogen ratio","volume":"452","author":[{"family":"Wang","given":"Hanbin"},{"family":"Dan","given":"Qiongpeng"},{"family":"Du","given":"Rui"},{"family":"Li","given":"Jiapeng"},{"family":"Wang","given":"Shuying"},{"family":"Li","given":"Xiyao"},{"family":"Zhang","given":"Qiong"},{"family":"Peng","given":"Yongzhen"}],"issued":{"date-parts":[["2023",1]]}}}],"schema":"https://github.com/citation-style-language/schema/raw/master/csl-citation.json"} </w:instrText>
      </w:r>
      <w:r w:rsidR="00546013">
        <w:rPr>
          <w:rFonts w:hAnsi="DejaVu Math TeX Gyre" w:cs="DejaVu Math TeX Gyre"/>
        </w:rPr>
        <w:fldChar w:fldCharType="separate"/>
      </w:r>
      <w:r w:rsidR="00EF6E48" w:rsidRPr="00EF6E48">
        <w:rPr>
          <w:kern w:val="0"/>
          <w:vertAlign w:val="superscript"/>
        </w:rPr>
        <w:t>[23]</w:t>
      </w:r>
      <w:r w:rsidR="00546013">
        <w:rPr>
          <w:rFonts w:hAnsi="DejaVu Math TeX Gyre" w:cs="DejaVu Math TeX Gyre"/>
        </w:rPr>
        <w:fldChar w:fldCharType="end"/>
      </w:r>
      <w:r w:rsidRPr="00F66DC1">
        <w:rPr>
          <w:rFonts w:hAnsi="DejaVu Math TeX Gyre" w:cs="DejaVu Math TeX Gyre" w:hint="eastAsia"/>
        </w:rPr>
        <w:t>，在投加常温污泥发酵混合物后，厌氧段</w:t>
      </w:r>
      <w:r w:rsidRPr="00F66DC1">
        <w:rPr>
          <w:rFonts w:hAnsi="DejaVu Math TeX Gyre" w:cs="DejaVu Math TeX Gyre" w:hint="eastAsia"/>
        </w:rPr>
        <w:t>PHA</w:t>
      </w:r>
      <w:r w:rsidRPr="00F66DC1">
        <w:rPr>
          <w:rFonts w:hAnsi="DejaVu Math TeX Gyre" w:cs="DejaVu Math TeX Gyre" w:hint="eastAsia"/>
        </w:rPr>
        <w:t>的储存量从</w:t>
      </w:r>
      <w:r w:rsidRPr="00F66DC1">
        <w:rPr>
          <w:rFonts w:hAnsi="DejaVu Math TeX Gyre" w:cs="DejaVu Math TeX Gyre" w:hint="eastAsia"/>
        </w:rPr>
        <w:t>2.6 mmol/L</w:t>
      </w:r>
      <w:r w:rsidRPr="00F66DC1">
        <w:rPr>
          <w:rFonts w:hAnsi="DejaVu Math TeX Gyre" w:cs="DejaVu Math TeX Gyre" w:hint="eastAsia"/>
        </w:rPr>
        <w:t>显著增加至</w:t>
      </w:r>
      <w:r w:rsidRPr="00F66DC1">
        <w:rPr>
          <w:rFonts w:hAnsi="DejaVu Math TeX Gyre" w:cs="DejaVu Math TeX Gyre" w:hint="eastAsia"/>
        </w:rPr>
        <w:t>5.3 mmol/L</w:t>
      </w:r>
      <w:r w:rsidRPr="00F66DC1">
        <w:rPr>
          <w:rFonts w:hAnsi="DejaVu Math TeX Gyre" w:cs="DejaVu Math TeX Gyre" w:hint="eastAsia"/>
        </w:rPr>
        <w:t>，这可能是污泥发酵混合物的投加引入了更多优质的碳源。好氧段，通过投加常温污泥发酵混合物和适当的提高</w:t>
      </w:r>
      <w:r w:rsidR="00022C25">
        <w:rPr>
          <w:rFonts w:hAnsi="DejaVu Math TeX Gyre" w:cs="DejaVu Math TeX Gyre" w:hint="eastAsia"/>
        </w:rPr>
        <w:t>溶解氧</w:t>
      </w:r>
      <w:r w:rsidRPr="00F66DC1">
        <w:rPr>
          <w:rFonts w:hAnsi="DejaVu Math TeX Gyre" w:cs="DejaVu Math TeX Gyre" w:hint="eastAsia"/>
        </w:rPr>
        <w:t>，成功抑制了</w:t>
      </w:r>
      <w:r w:rsidRPr="00F66DC1">
        <w:rPr>
          <w:rFonts w:hAnsi="DejaVu Math TeX Gyre" w:cs="DejaVu Math TeX Gyre" w:hint="eastAsia"/>
        </w:rPr>
        <w:t>NOB</w:t>
      </w:r>
      <w:r w:rsidRPr="00F66DC1">
        <w:rPr>
          <w:rFonts w:hAnsi="DejaVu Math TeX Gyre" w:cs="DejaVu Math TeX Gyre" w:hint="eastAsia"/>
        </w:rPr>
        <w:t>活性，短程硝化效果有一定的恢复，</w:t>
      </w:r>
      <w:proofErr w:type="gramStart"/>
      <w:r w:rsidRPr="00F66DC1">
        <w:rPr>
          <w:rFonts w:hAnsi="DejaVu Math TeX Gyre" w:cs="DejaVu Math TeX Gyre" w:hint="eastAsia"/>
        </w:rPr>
        <w:t>好氧末亚硝</w:t>
      </w:r>
      <w:r w:rsidR="00990AC4" w:rsidRPr="00F66DC1">
        <w:rPr>
          <w:rFonts w:hAnsi="DejaVu Math TeX Gyre" w:cs="DejaVu Math TeX Gyre" w:hint="eastAsia"/>
        </w:rPr>
        <w:t>态氮</w:t>
      </w:r>
      <w:proofErr w:type="gramEnd"/>
      <w:r w:rsidRPr="00F66DC1">
        <w:rPr>
          <w:rFonts w:hAnsi="DejaVu Math TeX Gyre" w:cs="DejaVu Math TeX Gyre" w:hint="eastAsia"/>
        </w:rPr>
        <w:t>浓度由</w:t>
      </w:r>
      <w:r w:rsidRPr="00F66DC1">
        <w:rPr>
          <w:rFonts w:hAnsi="DejaVu Math TeX Gyre" w:cs="DejaVu Math TeX Gyre" w:hint="eastAsia"/>
        </w:rPr>
        <w:t>3.6 mg/L</w:t>
      </w:r>
      <w:r w:rsidRPr="00F66DC1">
        <w:rPr>
          <w:rFonts w:hAnsi="DejaVu Math TeX Gyre" w:cs="DejaVu Math TeX Gyre" w:hint="eastAsia"/>
        </w:rPr>
        <w:t>升高至</w:t>
      </w:r>
      <w:r w:rsidRPr="00F66DC1">
        <w:rPr>
          <w:rFonts w:hAnsi="DejaVu Math TeX Gyre" w:cs="DejaVu Math TeX Gyre" w:hint="eastAsia"/>
        </w:rPr>
        <w:t>6.8 mg/L</w:t>
      </w:r>
      <w:r w:rsidRPr="00F66DC1">
        <w:rPr>
          <w:rFonts w:hAnsi="DejaVu Math TeX Gyre" w:cs="DejaVu Math TeX Gyre" w:hint="eastAsia"/>
        </w:rPr>
        <w:t>。缺氧段，未投加污泥发酵物时，氨氮、亚硝态氮和硝态氮的降低量分别为</w:t>
      </w:r>
      <w:r w:rsidRPr="00F66DC1">
        <w:rPr>
          <w:rFonts w:hAnsi="DejaVu Math TeX Gyre" w:cs="DejaVu Math TeX Gyre" w:hint="eastAsia"/>
        </w:rPr>
        <w:t>4.9</w:t>
      </w:r>
      <w:r w:rsidRPr="00F66DC1">
        <w:rPr>
          <w:rFonts w:hAnsi="DejaVu Math TeX Gyre" w:cs="DejaVu Math TeX Gyre" w:hint="eastAsia"/>
        </w:rPr>
        <w:t>、</w:t>
      </w:r>
      <w:r w:rsidRPr="00F66DC1">
        <w:rPr>
          <w:rFonts w:hAnsi="DejaVu Math TeX Gyre" w:cs="DejaVu Math TeX Gyre" w:hint="eastAsia"/>
        </w:rPr>
        <w:t>3.5</w:t>
      </w:r>
      <w:r w:rsidRPr="00F66DC1">
        <w:rPr>
          <w:rFonts w:hAnsi="DejaVu Math TeX Gyre" w:cs="DejaVu Math TeX Gyre" w:hint="eastAsia"/>
        </w:rPr>
        <w:t>、</w:t>
      </w:r>
      <w:r w:rsidRPr="00F66DC1">
        <w:rPr>
          <w:rFonts w:hAnsi="DejaVu Math TeX Gyre" w:cs="DejaVu Math TeX Gyre" w:hint="eastAsia"/>
        </w:rPr>
        <w:t>6.1 mg/L</w:t>
      </w:r>
      <w:r w:rsidRPr="00F66DC1">
        <w:rPr>
          <w:rFonts w:hAnsi="DejaVu Math TeX Gyre" w:cs="DejaVu Math TeX Gyre" w:hint="eastAsia"/>
        </w:rPr>
        <w:t>；而投加污泥发酵混合物后氨氮、亚硝态氮和硝态氮的降低量分别为</w:t>
      </w:r>
      <w:r w:rsidRPr="00F66DC1">
        <w:rPr>
          <w:rFonts w:hAnsi="DejaVu Math TeX Gyre" w:cs="DejaVu Math TeX Gyre" w:hint="eastAsia"/>
        </w:rPr>
        <w:t>10.3</w:t>
      </w:r>
      <w:r w:rsidRPr="00F66DC1">
        <w:rPr>
          <w:rFonts w:hAnsi="DejaVu Math TeX Gyre" w:cs="DejaVu Math TeX Gyre" w:hint="eastAsia"/>
        </w:rPr>
        <w:t>、</w:t>
      </w:r>
      <w:r w:rsidRPr="00F66DC1">
        <w:rPr>
          <w:rFonts w:hAnsi="DejaVu Math TeX Gyre" w:cs="DejaVu Math TeX Gyre" w:hint="eastAsia"/>
        </w:rPr>
        <w:t>6.8</w:t>
      </w:r>
      <w:r w:rsidRPr="00F66DC1">
        <w:rPr>
          <w:rFonts w:hAnsi="DejaVu Math TeX Gyre" w:cs="DejaVu Math TeX Gyre" w:hint="eastAsia"/>
        </w:rPr>
        <w:t>、</w:t>
      </w:r>
      <w:r w:rsidRPr="00F66DC1">
        <w:rPr>
          <w:rFonts w:hAnsi="DejaVu Math TeX Gyre" w:cs="DejaVu Math TeX Gyre" w:hint="eastAsia"/>
        </w:rPr>
        <w:t>5.9 mg/L</w:t>
      </w:r>
      <w:r w:rsidRPr="00F66DC1">
        <w:rPr>
          <w:rFonts w:hAnsi="DejaVu Math TeX Gyre" w:cs="DejaVu Math TeX Gyre" w:hint="eastAsia"/>
        </w:rPr>
        <w:t>，缺氧段氮损失明显升高，且亚硝</w:t>
      </w:r>
      <w:r w:rsidR="00990AC4" w:rsidRPr="00F66DC1">
        <w:rPr>
          <w:rFonts w:hAnsi="DejaVu Math TeX Gyre" w:cs="DejaVu Math TeX Gyre" w:hint="eastAsia"/>
        </w:rPr>
        <w:t>态氮</w:t>
      </w:r>
      <w:r w:rsidRPr="00F66DC1">
        <w:rPr>
          <w:rFonts w:hAnsi="DejaVu Math TeX Gyre" w:cs="DejaVu Math TeX Gyre" w:hint="eastAsia"/>
        </w:rPr>
        <w:t>与氨氮的比值明显低于理论值</w:t>
      </w:r>
      <w:r w:rsidRPr="00F66DC1">
        <w:rPr>
          <w:rFonts w:hAnsi="DejaVu Math TeX Gyre" w:cs="DejaVu Math TeX Gyre" w:hint="eastAsia"/>
        </w:rPr>
        <w:t>1.32</w:t>
      </w:r>
      <w:r w:rsidRPr="00F66DC1">
        <w:rPr>
          <w:rFonts w:hAnsi="DejaVu Math TeX Gyre" w:cs="DejaVu Math TeX Gyre" w:hint="eastAsia"/>
        </w:rPr>
        <w:t>，另外缺氧末几乎没有硝态氮积累。这可能是因为缺氧段（内源）短程反硝化厌氧氨氧化和反硝化的共同作用，强化了氨氮的去除</w:t>
      </w:r>
      <w:r w:rsidR="00546013">
        <w:rPr>
          <w:rFonts w:hAnsi="DejaVu Math TeX Gyre" w:cs="DejaVu Math TeX Gyre"/>
        </w:rPr>
        <w:fldChar w:fldCharType="begin"/>
      </w:r>
      <w:r w:rsidR="00EF6E48">
        <w:rPr>
          <w:rFonts w:hAnsi="DejaVu Math TeX Gyre" w:cs="DejaVu Math TeX Gyre"/>
        </w:rPr>
        <w:instrText xml:space="preserve"> ADDIN ZOTERO_ITEM CSL_CITATION {"citationID":"ocPeNcVh","properties":{"unsorted":false,"formattedCitation":"\\super [24]\\nosupersub{}","plainCitation":"[24]","noteIndex":0},"citationItems":[{"id":1770,"uris":["http://zotero.org/users/10690344/items/IZEK2PCM"],"itemData":{"id":1770,"type":"article-journal","abstract":"Low water temperatures and ammonium concentrations pose challenges for anammox applications in the treatment of low C/N municipal wastewater. In this study, a 10 L-water bath sequencing batch reactor combing biofilm and suspended sludge was designed for low C/N municipal wastewater treatment. The nitrogen removal performance via partial nitrification anammox-(endogenous) denitrification anammox process was investigated with anaerobic-aerobi</w:instrText>
      </w:r>
      <w:r w:rsidR="00EF6E48">
        <w:rPr>
          <w:rFonts w:hAnsi="DejaVu Math TeX Gyre" w:cs="DejaVu Math TeX Gyre" w:hint="eastAsia"/>
        </w:rPr>
        <w:instrText>c-anoxic mode at low temperatures and dissolved oxygen (DO). The results showed that with the decrease of temperature from 30 to 15</w:instrText>
      </w:r>
      <w:r w:rsidR="00EF6E48">
        <w:rPr>
          <w:rFonts w:hAnsi="DejaVu Math TeX Gyre" w:cs="DejaVu Math TeX Gyre" w:hint="eastAsia"/>
        </w:rPr>
        <w:instrText>℃</w:instrText>
      </w:r>
      <w:r w:rsidR="00EF6E48">
        <w:rPr>
          <w:rFonts w:hAnsi="DejaVu Math TeX Gyre" w:cs="DejaVu Math TeX Gyre" w:hint="eastAsia"/>
        </w:rPr>
        <w:instrText xml:space="preserve">, the influent and effluent nitrogen concentrations and nitrogen removal efficiencies were 73.7 </w:instrText>
      </w:r>
      <w:r w:rsidR="00EF6E48">
        <w:rPr>
          <w:rFonts w:hAnsi="DejaVu Math TeX Gyre" w:cs="DejaVu Math TeX Gyre" w:hint="eastAsia"/>
        </w:rPr>
        <w:instrText>±</w:instrText>
      </w:r>
      <w:r w:rsidR="00EF6E48">
        <w:rPr>
          <w:rFonts w:hAnsi="DejaVu Math TeX Gyre" w:cs="DejaVu Math TeX Gyre" w:hint="eastAsia"/>
        </w:rPr>
        <w:instrText xml:space="preserve"> 6.5 mg/L, 7.8 </w:instrText>
      </w:r>
      <w:r w:rsidR="00EF6E48">
        <w:rPr>
          <w:rFonts w:hAnsi="DejaVu Math TeX Gyre" w:cs="DejaVu Math TeX Gyre" w:hint="eastAsia"/>
        </w:rPr>
        <w:instrText>±</w:instrText>
      </w:r>
      <w:r w:rsidR="00EF6E48">
        <w:rPr>
          <w:rFonts w:hAnsi="DejaVu Math TeX Gyre" w:cs="DejaVu Math TeX Gyre" w:hint="eastAsia"/>
        </w:rPr>
        <w:instrText xml:space="preserve"> 2.8 mg/L,</w:instrText>
      </w:r>
      <w:r w:rsidR="00EF6E48">
        <w:rPr>
          <w:rFonts w:hAnsi="DejaVu Math TeX Gyre" w:cs="DejaVu Math TeX Gyre"/>
        </w:rPr>
        <w:instrText xml:space="preserve"> and 89.4 %, respectively, with aerobic hydraulic retention time of only 6 h and DO concentration of 0.2</w:instrText>
      </w:r>
      <w:r w:rsidR="00EF6E48">
        <w:rPr>
          <w:rFonts w:hAnsi="DejaVu Math TeX Gyre" w:cs="DejaVu Math TeX Gyre"/>
        </w:rPr>
        <w:instrText>–</w:instrText>
      </w:r>
      <w:r w:rsidR="00EF6E48">
        <w:rPr>
          <w:rFonts w:hAnsi="DejaVu Math TeX Gyre" w:cs="DejaVu Math TeX Gyre"/>
        </w:rPr>
        <w:instrText>0.5 mg/L. Among that, the stable anammox process compensated for the inhibitory effects of the low temperatures on the nitrification and denitrificati</w:instrText>
      </w:r>
      <w:r w:rsidR="00EF6E48">
        <w:rPr>
          <w:rFonts w:hAnsi="DejaVu Math TeX Gyre" w:cs="DejaVu Math TeX Gyre" w:hint="eastAsia"/>
        </w:rPr>
        <w:instrText>on processes. Notably, from 30 to 15</w:instrText>
      </w:r>
      <w:r w:rsidR="00EF6E48">
        <w:rPr>
          <w:rFonts w:hAnsi="DejaVu Math TeX Gyre" w:cs="DejaVu Math TeX Gyre" w:hint="eastAsia"/>
        </w:rPr>
        <w:instrText>℃</w:instrText>
      </w:r>
      <w:r w:rsidR="00EF6E48">
        <w:rPr>
          <w:rFonts w:hAnsi="DejaVu Math TeX Gyre" w:cs="DejaVu Math TeX Gyre" w:hint="eastAsia"/>
        </w:rPr>
        <w:instrText>, the anammox activity and relative abundance of the dominant Brocadia genus were increased from 39.7 to 45.5 mgN/gVSS/d and 7.3 to 12.0 %, respectively; the single gene expression level of the biofilm increased 9.0 times. The anammox bacteria showed a good adaptation to temperatures reduction. However, nitrogen removal by anammox was not improved by increasing DO (</w:instrText>
      </w:r>
      <w:r w:rsidR="00EF6E48">
        <w:rPr>
          <w:rFonts w:hAnsi="DejaVu Math TeX Gyre" w:cs="DejaVu Math TeX Gyre" w:hint="eastAsia"/>
        </w:rPr>
        <w:instrText>≥</w:instrText>
      </w:r>
      <w:r w:rsidR="00EF6E48">
        <w:rPr>
          <w:rFonts w:hAnsi="DejaVu Math TeX Gyre" w:cs="DejaVu Math TeX Gyre" w:hint="eastAsia"/>
        </w:rPr>
        <w:instrText xml:space="preserve"> 4 mg/L) at 8</w:instrText>
      </w:r>
      <w:r w:rsidR="00EF6E48">
        <w:rPr>
          <w:rFonts w:hAnsi="DejaVu Math TeX Gyre" w:cs="DejaVu Math TeX Gyre" w:hint="eastAsia"/>
        </w:rPr>
        <w:instrText>–</w:instrText>
      </w:r>
      <w:r w:rsidR="00EF6E48">
        <w:rPr>
          <w:rFonts w:hAnsi="DejaVu Math TeX Gyre" w:cs="DejaVu Math TeX Gyre" w:hint="eastAsia"/>
        </w:rPr>
        <w:instrText>4</w:instrText>
      </w:r>
      <w:r w:rsidR="00EF6E48">
        <w:rPr>
          <w:rFonts w:hAnsi="DejaVu Math TeX Gyre" w:cs="DejaVu Math TeX Gyre" w:hint="eastAsia"/>
        </w:rPr>
        <w:instrText>℃</w:instrText>
      </w:r>
      <w:r w:rsidR="00EF6E48">
        <w:rPr>
          <w:rFonts w:hAnsi="DejaVu Math TeX Gyre" w:cs="DejaVu Math TeX Gyre" w:hint="eastAsia"/>
        </w:rPr>
        <w:instrText>. Overall, the results of this study demonstrate the feasibility of the mainstream anamm</w:instrText>
      </w:r>
      <w:r w:rsidR="00EF6E48">
        <w:rPr>
          <w:rFonts w:hAnsi="DejaVu Math TeX Gyre" w:cs="DejaVu Math TeX Gyre"/>
        </w:rPr>
        <w:instrText xml:space="preserve">ox process at low temperatures.","call-number":"1","container-title":"Water Research","DOI":"10.1016/j.watres.2024.121209","ISSN":"00431354","journalAbbreviation":"Water Research","language":"en","page":"121209","source":"12.8","title":"Robustness of the anammox process at low temperatures and low dissolved oxygen for low C/N municipal wastewater treatment","volume":"252","author":[{"family":"Wang","given":"Rui"},{"family":"Liu","given":"Jinjin"},{"family":"Zhang","given":"Qiong"},{"family":"Li","given":"Xiyao"},{"family":"Wang","given":"Shuying"},{"family":"Peng","given":"Yongzhen"}],"issued":{"date-parts":[["2024",3]]}}}],"schema":"https://github.com/citation-style-language/schema/raw/master/csl-citation.json"} </w:instrText>
      </w:r>
      <w:r w:rsidR="00546013">
        <w:rPr>
          <w:rFonts w:hAnsi="DejaVu Math TeX Gyre" w:cs="DejaVu Math TeX Gyre"/>
        </w:rPr>
        <w:fldChar w:fldCharType="separate"/>
      </w:r>
      <w:r w:rsidR="00EF6E48" w:rsidRPr="00EF6E48">
        <w:rPr>
          <w:kern w:val="0"/>
          <w:vertAlign w:val="superscript"/>
        </w:rPr>
        <w:t>[24]</w:t>
      </w:r>
      <w:r w:rsidR="00546013">
        <w:rPr>
          <w:rFonts w:hAnsi="DejaVu Math TeX Gyre" w:cs="DejaVu Math TeX Gyre"/>
        </w:rPr>
        <w:fldChar w:fldCharType="end"/>
      </w:r>
      <w:r w:rsidRPr="00F66DC1">
        <w:rPr>
          <w:rFonts w:hAnsi="DejaVu Math TeX Gyre" w:cs="DejaVu Math TeX Gyre" w:hint="eastAsia"/>
        </w:rPr>
        <w:t>。</w:t>
      </w:r>
    </w:p>
    <w:p w14:paraId="1425CF69" w14:textId="77777777" w:rsidR="006A4B69" w:rsidRDefault="006A4B69" w:rsidP="006A4B69">
      <w:pPr>
        <w:adjustRightInd w:val="0"/>
        <w:snapToGrid w:val="0"/>
        <w:spacing w:line="320" w:lineRule="atLeast"/>
        <w:ind w:firstLineChars="200" w:firstLine="420"/>
        <w:rPr>
          <w:rFonts w:hAnsi="DejaVu Math TeX Gyre" w:cs="DejaVu Math TeX Gyre"/>
        </w:rPr>
      </w:pPr>
      <w:r w:rsidRPr="00C6086E">
        <w:rPr>
          <w:rFonts w:hAnsi="DejaVu Math TeX Gyre" w:cs="DejaVu Math TeX Gyre" w:hint="eastAsia"/>
        </w:rPr>
        <w:t>综合长期试验来看，常温污泥发酵混合物同中温污泥发酵混合物一样都可以达到强化</w:t>
      </w:r>
      <w:r w:rsidRPr="00C6086E">
        <w:rPr>
          <w:rFonts w:hAnsi="DejaVu Math TeX Gyre" w:cs="DejaVu Math TeX Gyre" w:hint="eastAsia"/>
        </w:rPr>
        <w:t>BNR</w:t>
      </w:r>
      <w:r w:rsidRPr="00C6086E">
        <w:rPr>
          <w:rFonts w:hAnsi="DejaVu Math TeX Gyre" w:cs="DejaVu Math TeX Gyre" w:hint="eastAsia"/>
        </w:rPr>
        <w:t>氮去除的效果，既可以为</w:t>
      </w:r>
      <w:r w:rsidRPr="00C6086E">
        <w:rPr>
          <w:rFonts w:hAnsi="DejaVu Math TeX Gyre" w:cs="DejaVu Math TeX Gyre" w:hint="eastAsia"/>
        </w:rPr>
        <w:t>BNR</w:t>
      </w:r>
      <w:r w:rsidRPr="00C6086E">
        <w:rPr>
          <w:rFonts w:hAnsi="DejaVu Math TeX Gyre" w:cs="DejaVu Math TeX Gyre" w:hint="eastAsia"/>
        </w:rPr>
        <w:t>系统提供优质的碳源，也可以维持稳定的亚硝积累率，虽然无法达到中温污泥发酵混合物投加时实现的</w:t>
      </w:r>
      <w:r w:rsidRPr="00C6086E">
        <w:rPr>
          <w:rFonts w:hAnsi="DejaVu Math TeX Gyre" w:cs="DejaVu Math TeX Gyre" w:hint="eastAsia"/>
        </w:rPr>
        <w:t>80%</w:t>
      </w:r>
      <w:r w:rsidRPr="00C6086E">
        <w:rPr>
          <w:rFonts w:hAnsi="DejaVu Math TeX Gyre" w:cs="DejaVu Math TeX Gyre" w:hint="eastAsia"/>
        </w:rPr>
        <w:t>以上的</w:t>
      </w:r>
      <w:r w:rsidRPr="00990AC4">
        <w:rPr>
          <w:rFonts w:hAnsi="DejaVu Math TeX Gyre" w:cs="DejaVu Math TeX Gyre" w:hint="eastAsia"/>
        </w:rPr>
        <w:t>亚硝积累率</w:t>
      </w:r>
      <w:r w:rsidRPr="00C6086E">
        <w:rPr>
          <w:rFonts w:hAnsi="DejaVu Math TeX Gyre" w:cs="DejaVu Math TeX Gyre" w:hint="eastAsia"/>
        </w:rPr>
        <w:t>，但是在反硝化菌和厌氧氨氧化菌的协同作用下，均可以实现高达</w:t>
      </w:r>
      <w:r w:rsidRPr="00C6086E">
        <w:rPr>
          <w:rFonts w:hAnsi="DejaVu Math TeX Gyre" w:cs="DejaVu Math TeX Gyre" w:hint="eastAsia"/>
        </w:rPr>
        <w:t>9</w:t>
      </w:r>
      <w:r>
        <w:rPr>
          <w:rFonts w:hAnsi="DejaVu Math TeX Gyre" w:cs="DejaVu Math TeX Gyre" w:hint="eastAsia"/>
        </w:rPr>
        <w:t>3</w:t>
      </w:r>
      <w:r w:rsidRPr="00C6086E">
        <w:rPr>
          <w:rFonts w:hAnsi="DejaVu Math TeX Gyre" w:cs="DejaVu Math TeX Gyre" w:hint="eastAsia"/>
        </w:rPr>
        <w:t>%</w:t>
      </w:r>
      <w:r w:rsidRPr="00C6086E">
        <w:rPr>
          <w:rFonts w:hAnsi="DejaVu Math TeX Gyre" w:cs="DejaVu Math TeX Gyre" w:hint="eastAsia"/>
        </w:rPr>
        <w:t>的</w:t>
      </w:r>
      <w:r>
        <w:rPr>
          <w:rFonts w:hint="eastAsia"/>
          <w:snapToGrid w:val="0"/>
          <w:kern w:val="0"/>
          <w:szCs w:val="21"/>
        </w:rPr>
        <w:t>总无机</w:t>
      </w:r>
      <w:r w:rsidRPr="00990AC4">
        <w:rPr>
          <w:rFonts w:hint="eastAsia"/>
          <w:snapToGrid w:val="0"/>
          <w:kern w:val="0"/>
          <w:szCs w:val="21"/>
        </w:rPr>
        <w:t>氮去除效率</w:t>
      </w:r>
      <w:r w:rsidRPr="00C6086E">
        <w:rPr>
          <w:rFonts w:hAnsi="DejaVu Math TeX Gyre" w:cs="DejaVu Math TeX Gyre" w:hint="eastAsia"/>
        </w:rPr>
        <w:t>。</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6"/>
        <w:gridCol w:w="4506"/>
      </w:tblGrid>
      <w:tr w:rsidR="00023D4B" w14:paraId="1883C92D" w14:textId="77777777" w:rsidTr="009625FD">
        <w:trPr>
          <w:jc w:val="center"/>
        </w:trPr>
        <w:tc>
          <w:tcPr>
            <w:tcW w:w="236" w:type="dxa"/>
            <w:vAlign w:val="center"/>
          </w:tcPr>
          <w:p w14:paraId="73D9CF71" w14:textId="545B9FCB" w:rsidR="00023D4B" w:rsidRDefault="00023D4B" w:rsidP="00087917">
            <w:pPr>
              <w:adjustRightInd w:val="0"/>
              <w:snapToGrid w:val="0"/>
              <w:spacing w:line="320" w:lineRule="atLeast"/>
              <w:jc w:val="center"/>
              <w:rPr>
                <w:rFonts w:hAnsi="DejaVu Math TeX Gyre" w:cs="DejaVu Math TeX Gyre"/>
              </w:rPr>
            </w:pPr>
            <w:r>
              <w:rPr>
                <w:rFonts w:hAnsi="DejaVu Math TeX Gyre" w:cs="DejaVu Math TeX Gyre" w:hint="eastAsia"/>
                <w:noProof/>
              </w:rPr>
              <w:lastRenderedPageBreak/>
              <w:drawing>
                <wp:inline distT="0" distB="0" distL="0" distR="0" wp14:anchorId="5A0E06EF" wp14:editId="430CEF0E">
                  <wp:extent cx="2654808" cy="2197608"/>
                  <wp:effectExtent l="0" t="0" r="0" b="0"/>
                  <wp:docPr id="26111175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111755" name="图片 261111755"/>
                          <pic:cNvPicPr/>
                        </pic:nvPicPr>
                        <pic:blipFill>
                          <a:blip r:embed="rId42"/>
                          <a:stretch>
                            <a:fillRect/>
                          </a:stretch>
                        </pic:blipFill>
                        <pic:spPr>
                          <a:xfrm>
                            <a:off x="0" y="0"/>
                            <a:ext cx="2654808" cy="2197608"/>
                          </a:xfrm>
                          <a:prstGeom prst="rect">
                            <a:avLst/>
                          </a:prstGeom>
                        </pic:spPr>
                      </pic:pic>
                    </a:graphicData>
                  </a:graphic>
                </wp:inline>
              </w:drawing>
            </w:r>
          </w:p>
        </w:tc>
        <w:tc>
          <w:tcPr>
            <w:tcW w:w="236" w:type="dxa"/>
            <w:vAlign w:val="center"/>
          </w:tcPr>
          <w:p w14:paraId="05F80FD3" w14:textId="1FE5E2CE" w:rsidR="00023D4B" w:rsidRDefault="00023D4B" w:rsidP="00087917">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513ACAF5" wp14:editId="4DCD3C18">
                  <wp:extent cx="2718816" cy="2193036"/>
                  <wp:effectExtent l="0" t="0" r="5715" b="0"/>
                  <wp:docPr id="88412396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23964" name="图片 884123964"/>
                          <pic:cNvPicPr/>
                        </pic:nvPicPr>
                        <pic:blipFill>
                          <a:blip r:embed="rId43"/>
                          <a:stretch>
                            <a:fillRect/>
                          </a:stretch>
                        </pic:blipFill>
                        <pic:spPr>
                          <a:xfrm>
                            <a:off x="0" y="0"/>
                            <a:ext cx="2718816" cy="2193036"/>
                          </a:xfrm>
                          <a:prstGeom prst="rect">
                            <a:avLst/>
                          </a:prstGeom>
                        </pic:spPr>
                      </pic:pic>
                    </a:graphicData>
                  </a:graphic>
                </wp:inline>
              </w:drawing>
            </w:r>
          </w:p>
        </w:tc>
      </w:tr>
      <w:tr w:rsidR="00023D4B" w14:paraId="7B0DC831" w14:textId="77777777" w:rsidTr="009625FD">
        <w:trPr>
          <w:jc w:val="center"/>
        </w:trPr>
        <w:tc>
          <w:tcPr>
            <w:tcW w:w="236" w:type="dxa"/>
            <w:vAlign w:val="center"/>
          </w:tcPr>
          <w:p w14:paraId="12C98DAE" w14:textId="2C251660" w:rsidR="00023D4B" w:rsidRPr="00087917" w:rsidRDefault="00087917" w:rsidP="00087917">
            <w:pPr>
              <w:adjustRightInd w:val="0"/>
              <w:snapToGrid w:val="0"/>
              <w:spacing w:line="320" w:lineRule="atLeast"/>
              <w:jc w:val="center"/>
              <w:rPr>
                <w:rFonts w:hAnsi="DejaVu Math TeX Gyre" w:cs="DejaVu Math TeX Gyre"/>
                <w:sz w:val="15"/>
                <w:szCs w:val="15"/>
              </w:rPr>
            </w:pPr>
            <w:r w:rsidRPr="00087917">
              <w:rPr>
                <w:rFonts w:hAnsi="DejaVu Math TeX Gyre" w:cs="DejaVu Math TeX Gyre" w:hint="eastAsia"/>
                <w:sz w:val="15"/>
                <w:szCs w:val="15"/>
              </w:rPr>
              <w:t>（</w:t>
            </w:r>
            <w:r w:rsidRPr="00087917">
              <w:rPr>
                <w:rFonts w:hAnsi="DejaVu Math TeX Gyre" w:cs="DejaVu Math TeX Gyre" w:hint="eastAsia"/>
                <w:sz w:val="15"/>
                <w:szCs w:val="15"/>
              </w:rPr>
              <w:t>a</w:t>
            </w:r>
            <w:r w:rsidRPr="00087917">
              <w:rPr>
                <w:rFonts w:hAnsi="DejaVu Math TeX Gyre" w:cs="DejaVu Math TeX Gyre" w:hint="eastAsia"/>
                <w:sz w:val="15"/>
                <w:szCs w:val="15"/>
              </w:rPr>
              <w:t>）阶段</w:t>
            </w:r>
            <w:r w:rsidRPr="004603DB">
              <w:rPr>
                <w:sz w:val="15"/>
                <w:szCs w:val="15"/>
              </w:rPr>
              <w:t>Ⅰ</w:t>
            </w:r>
            <w:r w:rsidRPr="00087917">
              <w:rPr>
                <w:rFonts w:hAnsi="DejaVu Math TeX Gyre" w:cs="DejaVu Math TeX Gyre" w:hint="eastAsia"/>
                <w:sz w:val="15"/>
                <w:szCs w:val="15"/>
              </w:rPr>
              <w:t>-</w:t>
            </w:r>
            <w:r w:rsidRPr="00087917">
              <w:rPr>
                <w:rFonts w:hAnsi="DejaVu Math TeX Gyre" w:cs="DejaVu Math TeX Gyre" w:hint="eastAsia"/>
                <w:sz w:val="15"/>
                <w:szCs w:val="15"/>
              </w:rPr>
              <w:t>末</w:t>
            </w:r>
          </w:p>
        </w:tc>
        <w:tc>
          <w:tcPr>
            <w:tcW w:w="236" w:type="dxa"/>
            <w:vAlign w:val="center"/>
          </w:tcPr>
          <w:p w14:paraId="594D06E1" w14:textId="6CA0E83A" w:rsidR="00023D4B" w:rsidRDefault="00087917" w:rsidP="00087917">
            <w:pPr>
              <w:adjustRightInd w:val="0"/>
              <w:snapToGrid w:val="0"/>
              <w:spacing w:line="320" w:lineRule="atLeast"/>
              <w:jc w:val="center"/>
              <w:rPr>
                <w:rFonts w:hAnsi="DejaVu Math TeX Gyre" w:cs="DejaVu Math TeX Gyre"/>
              </w:rPr>
            </w:pPr>
            <w:r w:rsidRPr="00087917">
              <w:rPr>
                <w:rFonts w:hAnsi="DejaVu Math TeX Gyre" w:cs="DejaVu Math TeX Gyre" w:hint="eastAsia"/>
                <w:sz w:val="15"/>
                <w:szCs w:val="15"/>
              </w:rPr>
              <w:t>（</w:t>
            </w:r>
            <w:r>
              <w:rPr>
                <w:rFonts w:hAnsi="DejaVu Math TeX Gyre" w:cs="DejaVu Math TeX Gyre" w:hint="eastAsia"/>
                <w:sz w:val="15"/>
                <w:szCs w:val="15"/>
              </w:rPr>
              <w:t>b</w:t>
            </w:r>
            <w:r w:rsidRPr="00087917">
              <w:rPr>
                <w:rFonts w:hAnsi="DejaVu Math TeX Gyre" w:cs="DejaVu Math TeX Gyre" w:hint="eastAsia"/>
                <w:sz w:val="15"/>
                <w:szCs w:val="15"/>
              </w:rPr>
              <w:t>）阶段</w:t>
            </w:r>
            <w:r w:rsidRPr="004603DB">
              <w:rPr>
                <w:sz w:val="15"/>
                <w:szCs w:val="15"/>
              </w:rPr>
              <w:t>Ⅰ</w:t>
            </w:r>
            <w:r w:rsidRPr="00087917">
              <w:rPr>
                <w:rFonts w:hAnsi="DejaVu Math TeX Gyre" w:cs="DejaVu Math TeX Gyre" w:hint="eastAsia"/>
                <w:sz w:val="15"/>
                <w:szCs w:val="15"/>
              </w:rPr>
              <w:t>-</w:t>
            </w:r>
            <w:r w:rsidRPr="00087917">
              <w:rPr>
                <w:rFonts w:hAnsi="DejaVu Math TeX Gyre" w:cs="DejaVu Math TeX Gyre" w:hint="eastAsia"/>
                <w:sz w:val="15"/>
                <w:szCs w:val="15"/>
              </w:rPr>
              <w:t>末</w:t>
            </w:r>
            <w:proofErr w:type="gramStart"/>
            <w:r>
              <w:rPr>
                <w:rFonts w:hAnsi="DejaVu Math TeX Gyre" w:cs="DejaVu Math TeX Gyre" w:hint="eastAsia"/>
                <w:sz w:val="15"/>
                <w:szCs w:val="15"/>
              </w:rPr>
              <w:t>内碳源</w:t>
            </w:r>
            <w:proofErr w:type="gramEnd"/>
          </w:p>
        </w:tc>
      </w:tr>
      <w:tr w:rsidR="00023D4B" w14:paraId="4D6480AE" w14:textId="77777777" w:rsidTr="009625FD">
        <w:trPr>
          <w:jc w:val="center"/>
        </w:trPr>
        <w:tc>
          <w:tcPr>
            <w:tcW w:w="236" w:type="dxa"/>
            <w:vAlign w:val="center"/>
          </w:tcPr>
          <w:p w14:paraId="5AC5F390" w14:textId="40F91FCD" w:rsidR="00023D4B" w:rsidRDefault="00023D4B" w:rsidP="00087917">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3045DB3B" wp14:editId="098FC60D">
                  <wp:extent cx="2654808" cy="2193036"/>
                  <wp:effectExtent l="0" t="0" r="0" b="0"/>
                  <wp:docPr id="108162935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629356" name="图片 1081629356"/>
                          <pic:cNvPicPr/>
                        </pic:nvPicPr>
                        <pic:blipFill>
                          <a:blip r:embed="rId44"/>
                          <a:stretch>
                            <a:fillRect/>
                          </a:stretch>
                        </pic:blipFill>
                        <pic:spPr>
                          <a:xfrm>
                            <a:off x="0" y="0"/>
                            <a:ext cx="2654808" cy="2193036"/>
                          </a:xfrm>
                          <a:prstGeom prst="rect">
                            <a:avLst/>
                          </a:prstGeom>
                        </pic:spPr>
                      </pic:pic>
                    </a:graphicData>
                  </a:graphic>
                </wp:inline>
              </w:drawing>
            </w:r>
          </w:p>
        </w:tc>
        <w:tc>
          <w:tcPr>
            <w:tcW w:w="236" w:type="dxa"/>
            <w:vAlign w:val="center"/>
          </w:tcPr>
          <w:p w14:paraId="771DCD93" w14:textId="7FCD3227" w:rsidR="00023D4B" w:rsidRDefault="00023D4B" w:rsidP="00087917">
            <w:pPr>
              <w:adjustRightInd w:val="0"/>
              <w:snapToGrid w:val="0"/>
              <w:spacing w:line="320" w:lineRule="atLeast"/>
              <w:jc w:val="center"/>
              <w:rPr>
                <w:rFonts w:hAnsi="DejaVu Math TeX Gyre" w:cs="DejaVu Math TeX Gyre"/>
              </w:rPr>
            </w:pPr>
            <w:r>
              <w:rPr>
                <w:rFonts w:hAnsi="DejaVu Math TeX Gyre" w:cs="DejaVu Math TeX Gyre" w:hint="eastAsia"/>
                <w:noProof/>
              </w:rPr>
              <w:drawing>
                <wp:inline distT="0" distB="0" distL="0" distR="0" wp14:anchorId="7E09F208" wp14:editId="25D37D04">
                  <wp:extent cx="2718816" cy="2193036"/>
                  <wp:effectExtent l="0" t="0" r="5715" b="0"/>
                  <wp:docPr id="118058446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584462" name="图片 1180584462"/>
                          <pic:cNvPicPr/>
                        </pic:nvPicPr>
                        <pic:blipFill>
                          <a:blip r:embed="rId45"/>
                          <a:stretch>
                            <a:fillRect/>
                          </a:stretch>
                        </pic:blipFill>
                        <pic:spPr>
                          <a:xfrm>
                            <a:off x="0" y="0"/>
                            <a:ext cx="2718816" cy="2193036"/>
                          </a:xfrm>
                          <a:prstGeom prst="rect">
                            <a:avLst/>
                          </a:prstGeom>
                        </pic:spPr>
                      </pic:pic>
                    </a:graphicData>
                  </a:graphic>
                </wp:inline>
              </w:drawing>
            </w:r>
          </w:p>
        </w:tc>
      </w:tr>
      <w:tr w:rsidR="00023D4B" w14:paraId="24AA26D5" w14:textId="77777777" w:rsidTr="009625FD">
        <w:trPr>
          <w:jc w:val="center"/>
        </w:trPr>
        <w:tc>
          <w:tcPr>
            <w:tcW w:w="236" w:type="dxa"/>
            <w:vAlign w:val="center"/>
          </w:tcPr>
          <w:p w14:paraId="23A96BDA" w14:textId="268FCC98" w:rsidR="00023D4B" w:rsidRDefault="00087917" w:rsidP="00087917">
            <w:pPr>
              <w:adjustRightInd w:val="0"/>
              <w:snapToGrid w:val="0"/>
              <w:spacing w:line="320" w:lineRule="atLeast"/>
              <w:jc w:val="center"/>
              <w:rPr>
                <w:rFonts w:hAnsi="DejaVu Math TeX Gyre" w:cs="DejaVu Math TeX Gyre"/>
              </w:rPr>
            </w:pPr>
            <w:r w:rsidRPr="00087917">
              <w:rPr>
                <w:rFonts w:hAnsi="DejaVu Math TeX Gyre" w:cs="DejaVu Math TeX Gyre" w:hint="eastAsia"/>
                <w:sz w:val="15"/>
                <w:szCs w:val="15"/>
              </w:rPr>
              <w:t>（</w:t>
            </w:r>
            <w:r>
              <w:rPr>
                <w:rFonts w:hAnsi="DejaVu Math TeX Gyre" w:cs="DejaVu Math TeX Gyre" w:hint="eastAsia"/>
                <w:sz w:val="15"/>
                <w:szCs w:val="15"/>
              </w:rPr>
              <w:t>c</w:t>
            </w:r>
            <w:r w:rsidRPr="00087917">
              <w:rPr>
                <w:rFonts w:hAnsi="DejaVu Math TeX Gyre" w:cs="DejaVu Math TeX Gyre" w:hint="eastAsia"/>
                <w:sz w:val="15"/>
                <w:szCs w:val="15"/>
              </w:rPr>
              <w:t>）阶段</w:t>
            </w:r>
            <w:r w:rsidRPr="004603DB">
              <w:rPr>
                <w:sz w:val="15"/>
                <w:szCs w:val="15"/>
              </w:rPr>
              <w:t>Ⅱ</w:t>
            </w:r>
            <w:r w:rsidRPr="00087917">
              <w:rPr>
                <w:rFonts w:hAnsi="DejaVu Math TeX Gyre" w:cs="DejaVu Math TeX Gyre" w:hint="eastAsia"/>
                <w:sz w:val="15"/>
                <w:szCs w:val="15"/>
              </w:rPr>
              <w:t>-</w:t>
            </w:r>
            <w:r w:rsidR="004603DB">
              <w:rPr>
                <w:rFonts w:hAnsi="DejaVu Math TeX Gyre" w:cs="DejaVu Math TeX Gyre" w:hint="eastAsia"/>
                <w:sz w:val="15"/>
                <w:szCs w:val="15"/>
              </w:rPr>
              <w:t>3</w:t>
            </w:r>
            <w:r w:rsidRPr="00087917">
              <w:rPr>
                <w:rFonts w:hAnsi="DejaVu Math TeX Gyre" w:cs="DejaVu Math TeX Gyre" w:hint="eastAsia"/>
                <w:sz w:val="15"/>
                <w:szCs w:val="15"/>
              </w:rPr>
              <w:t>末</w:t>
            </w:r>
          </w:p>
        </w:tc>
        <w:tc>
          <w:tcPr>
            <w:tcW w:w="236" w:type="dxa"/>
            <w:vAlign w:val="center"/>
          </w:tcPr>
          <w:p w14:paraId="359B5F77" w14:textId="07320FAB" w:rsidR="00023D4B" w:rsidRDefault="00087917" w:rsidP="00087917">
            <w:pPr>
              <w:adjustRightInd w:val="0"/>
              <w:snapToGrid w:val="0"/>
              <w:spacing w:line="320" w:lineRule="atLeast"/>
              <w:jc w:val="center"/>
              <w:rPr>
                <w:rFonts w:hAnsi="DejaVu Math TeX Gyre" w:cs="DejaVu Math TeX Gyre"/>
              </w:rPr>
            </w:pPr>
            <w:r w:rsidRPr="00087917">
              <w:rPr>
                <w:rFonts w:hAnsi="DejaVu Math TeX Gyre" w:cs="DejaVu Math TeX Gyre" w:hint="eastAsia"/>
                <w:sz w:val="15"/>
                <w:szCs w:val="15"/>
              </w:rPr>
              <w:t>（</w:t>
            </w:r>
            <w:r>
              <w:rPr>
                <w:rFonts w:hAnsi="DejaVu Math TeX Gyre" w:cs="DejaVu Math TeX Gyre" w:hint="eastAsia"/>
                <w:sz w:val="15"/>
                <w:szCs w:val="15"/>
              </w:rPr>
              <w:t>d</w:t>
            </w:r>
            <w:r w:rsidRPr="00087917">
              <w:rPr>
                <w:rFonts w:hAnsi="DejaVu Math TeX Gyre" w:cs="DejaVu Math TeX Gyre" w:hint="eastAsia"/>
                <w:sz w:val="15"/>
                <w:szCs w:val="15"/>
              </w:rPr>
              <w:t>）阶段</w:t>
            </w:r>
            <w:r w:rsidRPr="004603DB">
              <w:rPr>
                <w:sz w:val="15"/>
                <w:szCs w:val="15"/>
              </w:rPr>
              <w:t>Ⅱ</w:t>
            </w:r>
            <w:r w:rsidRPr="00087917">
              <w:rPr>
                <w:rFonts w:hAnsi="DejaVu Math TeX Gyre" w:cs="DejaVu Math TeX Gyre" w:hint="eastAsia"/>
                <w:sz w:val="15"/>
                <w:szCs w:val="15"/>
              </w:rPr>
              <w:t>-</w:t>
            </w:r>
            <w:r w:rsidR="004603DB">
              <w:rPr>
                <w:rFonts w:hAnsi="DejaVu Math TeX Gyre" w:cs="DejaVu Math TeX Gyre" w:hint="eastAsia"/>
                <w:sz w:val="15"/>
                <w:szCs w:val="15"/>
              </w:rPr>
              <w:t>3</w:t>
            </w:r>
            <w:r w:rsidRPr="00087917">
              <w:rPr>
                <w:rFonts w:hAnsi="DejaVu Math TeX Gyre" w:cs="DejaVu Math TeX Gyre" w:hint="eastAsia"/>
                <w:sz w:val="15"/>
                <w:szCs w:val="15"/>
              </w:rPr>
              <w:t>末</w:t>
            </w:r>
            <w:proofErr w:type="gramStart"/>
            <w:r>
              <w:rPr>
                <w:rFonts w:hAnsi="DejaVu Math TeX Gyre" w:cs="DejaVu Math TeX Gyre" w:hint="eastAsia"/>
                <w:sz w:val="15"/>
                <w:szCs w:val="15"/>
              </w:rPr>
              <w:t>内碳源</w:t>
            </w:r>
            <w:proofErr w:type="gramEnd"/>
          </w:p>
        </w:tc>
      </w:tr>
    </w:tbl>
    <w:p w14:paraId="4BDFEB8D" w14:textId="342A781A" w:rsidR="00F66DC1" w:rsidRDefault="00F66DC1" w:rsidP="00F66DC1">
      <w:pPr>
        <w:adjustRightInd w:val="0"/>
        <w:snapToGrid w:val="0"/>
        <w:spacing w:beforeLines="30" w:before="72" w:afterLines="30" w:after="72" w:line="260" w:lineRule="atLeast"/>
        <w:jc w:val="center"/>
        <w:rPr>
          <w:rFonts w:hAnsi="宋体"/>
          <w:snapToGrid w:val="0"/>
          <w:sz w:val="18"/>
          <w:szCs w:val="18"/>
        </w:rPr>
      </w:pPr>
      <w:r w:rsidRPr="008A70B4">
        <w:rPr>
          <w:rFonts w:hAnsi="宋体" w:hint="eastAsia"/>
          <w:snapToGrid w:val="0"/>
          <w:sz w:val="18"/>
          <w:szCs w:val="18"/>
        </w:rPr>
        <w:t>图</w:t>
      </w:r>
      <w:r w:rsidRPr="008A70B4">
        <w:rPr>
          <w:rFonts w:hAnsi="宋体" w:hint="eastAsia"/>
          <w:snapToGrid w:val="0"/>
          <w:sz w:val="18"/>
          <w:szCs w:val="18"/>
        </w:rPr>
        <w:t xml:space="preserve">8  </w:t>
      </w:r>
      <w:r w:rsidR="008A70B4" w:rsidRPr="008A70B4">
        <w:rPr>
          <w:rFonts w:hAnsi="宋体"/>
          <w:snapToGrid w:val="0"/>
          <w:sz w:val="18"/>
          <w:szCs w:val="18"/>
        </w:rPr>
        <w:t>BNR</w:t>
      </w:r>
      <w:r w:rsidR="008A70B4" w:rsidRPr="008A70B4">
        <w:rPr>
          <w:rFonts w:hAnsi="宋体"/>
          <w:snapToGrid w:val="0"/>
          <w:sz w:val="18"/>
          <w:szCs w:val="18"/>
        </w:rPr>
        <w:t>系统营养物质转化与氮去除途径对比</w:t>
      </w:r>
    </w:p>
    <w:p w14:paraId="589B435F" w14:textId="3D4A78C8" w:rsidR="00F66DC1" w:rsidRPr="00C6086E" w:rsidRDefault="00F66DC1" w:rsidP="00C6086E">
      <w:pPr>
        <w:adjustRightInd w:val="0"/>
        <w:snapToGrid w:val="0"/>
        <w:spacing w:beforeLines="30" w:before="72" w:afterLines="30" w:after="72" w:line="260" w:lineRule="atLeast"/>
        <w:jc w:val="center"/>
        <w:rPr>
          <w:rFonts w:hAnsi="宋体"/>
          <w:snapToGrid w:val="0"/>
          <w:sz w:val="18"/>
          <w:szCs w:val="18"/>
        </w:rPr>
      </w:pPr>
      <w:r>
        <w:rPr>
          <w:rFonts w:hAnsi="宋体" w:hint="eastAsia"/>
          <w:snapToGrid w:val="0"/>
          <w:sz w:val="18"/>
          <w:szCs w:val="18"/>
        </w:rPr>
        <w:t>Fig.</w:t>
      </w:r>
      <w:r>
        <w:rPr>
          <w:rFonts w:hAnsi="宋体"/>
          <w:snapToGrid w:val="0"/>
          <w:sz w:val="18"/>
          <w:szCs w:val="18"/>
        </w:rPr>
        <w:t xml:space="preserve"> </w:t>
      </w:r>
      <w:proofErr w:type="gramStart"/>
      <w:r>
        <w:rPr>
          <w:rFonts w:hAnsi="宋体" w:hint="eastAsia"/>
          <w:snapToGrid w:val="0"/>
          <w:sz w:val="18"/>
          <w:szCs w:val="18"/>
        </w:rPr>
        <w:t xml:space="preserve">8  </w:t>
      </w:r>
      <w:r w:rsidR="008A70B4" w:rsidRPr="008A70B4">
        <w:rPr>
          <w:rFonts w:hAnsi="宋体"/>
          <w:snapToGrid w:val="0"/>
          <w:sz w:val="18"/>
          <w:szCs w:val="18"/>
        </w:rPr>
        <w:t>Comparison</w:t>
      </w:r>
      <w:proofErr w:type="gramEnd"/>
      <w:r w:rsidR="008A70B4" w:rsidRPr="008A70B4">
        <w:rPr>
          <w:rFonts w:hAnsi="宋体"/>
          <w:snapToGrid w:val="0"/>
          <w:sz w:val="18"/>
          <w:szCs w:val="18"/>
        </w:rPr>
        <w:t xml:space="preserve"> of nutrient conversion and nitrogen removal pathways in BNR </w:t>
      </w:r>
      <w:r w:rsidR="004E4FBB">
        <w:rPr>
          <w:rFonts w:hAnsi="宋体"/>
          <w:snapToGrid w:val="0"/>
          <w:sz w:val="18"/>
          <w:szCs w:val="18"/>
        </w:rPr>
        <w:t>system</w:t>
      </w:r>
    </w:p>
    <w:p w14:paraId="088AAECE" w14:textId="5D9A02A4" w:rsidR="00B27A4C" w:rsidRDefault="00B27A4C" w:rsidP="00B27A4C">
      <w:pPr>
        <w:pStyle w:val="2"/>
        <w:keepNext w:val="0"/>
        <w:keepLines w:val="0"/>
        <w:adjustRightInd w:val="0"/>
        <w:snapToGrid w:val="0"/>
        <w:spacing w:line="320" w:lineRule="atLeast"/>
        <w:rPr>
          <w:rFonts w:ascii="Times New Roman" w:hAnsi="Times New Roman"/>
          <w:b w:val="0"/>
          <w:snapToGrid w:val="0"/>
          <w:color w:val="000000"/>
          <w:kern w:val="0"/>
          <w:sz w:val="21"/>
          <w:szCs w:val="21"/>
        </w:rPr>
      </w:pPr>
      <w:r>
        <w:rPr>
          <w:rFonts w:ascii="Times New Roman" w:hAnsi="Times New Roman" w:hint="eastAsia"/>
          <w:b w:val="0"/>
          <w:snapToGrid w:val="0"/>
          <w:color w:val="000000"/>
          <w:kern w:val="0"/>
          <w:sz w:val="21"/>
          <w:szCs w:val="21"/>
        </w:rPr>
        <w:t>2</w:t>
      </w:r>
      <w:r>
        <w:rPr>
          <w:rFonts w:ascii="Times New Roman" w:hAnsi="Times New Roman"/>
          <w:b w:val="0"/>
          <w:snapToGrid w:val="0"/>
          <w:color w:val="000000"/>
          <w:kern w:val="0"/>
          <w:sz w:val="21"/>
          <w:szCs w:val="21"/>
        </w:rPr>
        <w:t>.</w:t>
      </w:r>
      <w:r>
        <w:rPr>
          <w:rFonts w:ascii="Times New Roman" w:hAnsi="Times New Roman" w:hint="eastAsia"/>
          <w:b w:val="0"/>
          <w:snapToGrid w:val="0"/>
          <w:color w:val="000000"/>
          <w:kern w:val="0"/>
          <w:sz w:val="21"/>
          <w:szCs w:val="21"/>
        </w:rPr>
        <w:t>4</w:t>
      </w:r>
      <w:r>
        <w:rPr>
          <w:rFonts w:ascii="Times New Roman" w:hAnsi="Times New Roman"/>
          <w:b w:val="0"/>
          <w:snapToGrid w:val="0"/>
          <w:color w:val="000000"/>
          <w:kern w:val="0"/>
          <w:sz w:val="21"/>
          <w:szCs w:val="21"/>
        </w:rPr>
        <w:t xml:space="preserve"> </w:t>
      </w:r>
      <w:r>
        <w:rPr>
          <w:rFonts w:ascii="Times New Roman" w:hAnsi="Times New Roman" w:hint="eastAsia"/>
          <w:b w:val="0"/>
          <w:snapToGrid w:val="0"/>
          <w:color w:val="000000"/>
          <w:kern w:val="0"/>
          <w:sz w:val="21"/>
          <w:szCs w:val="21"/>
        </w:rPr>
        <w:t xml:space="preserve"> </w:t>
      </w:r>
      <w:r>
        <w:rPr>
          <w:rFonts w:ascii="Times New Roman" w:hAnsi="Times New Roman" w:hint="eastAsia"/>
          <w:b w:val="0"/>
          <w:snapToGrid w:val="0"/>
          <w:color w:val="000000"/>
          <w:kern w:val="0"/>
          <w:sz w:val="21"/>
          <w:szCs w:val="21"/>
        </w:rPr>
        <w:t>工艺优势分析</w:t>
      </w:r>
    </w:p>
    <w:p w14:paraId="4B60C444" w14:textId="1294C013" w:rsidR="00B27A4C" w:rsidRPr="00732BB3" w:rsidRDefault="00B27A4C" w:rsidP="00B27A4C">
      <w:pPr>
        <w:spacing w:line="320" w:lineRule="exact"/>
        <w:outlineLvl w:val="2"/>
        <w:rPr>
          <w:rFonts w:ascii="黑体" w:eastAsia="黑体" w:hAnsi="黑体"/>
        </w:rPr>
      </w:pPr>
      <w:r>
        <w:rPr>
          <w:rFonts w:eastAsia="黑体" w:hint="eastAsia"/>
        </w:rPr>
        <w:t>2</w:t>
      </w:r>
      <w:r w:rsidRPr="00840148">
        <w:rPr>
          <w:rFonts w:eastAsia="黑体"/>
        </w:rPr>
        <w:t>.</w:t>
      </w:r>
      <w:r>
        <w:rPr>
          <w:rFonts w:eastAsia="黑体" w:hint="eastAsia"/>
        </w:rPr>
        <w:t>4</w:t>
      </w:r>
      <w:r w:rsidRPr="00840148">
        <w:rPr>
          <w:rFonts w:eastAsia="黑体"/>
        </w:rPr>
        <w:t>.</w:t>
      </w:r>
      <w:r>
        <w:rPr>
          <w:rFonts w:eastAsia="黑体" w:hint="eastAsia"/>
        </w:rPr>
        <w:t>1</w:t>
      </w:r>
      <w:r w:rsidRPr="00104DCF">
        <w:rPr>
          <w:rFonts w:ascii="黑体" w:eastAsia="黑体" w:hAnsi="黑体" w:hint="eastAsia"/>
        </w:rPr>
        <w:t xml:space="preserve">  </w:t>
      </w:r>
      <w:r w:rsidRPr="00B27A4C">
        <w:rPr>
          <w:rFonts w:ascii="黑体" w:eastAsia="黑体" w:hAnsi="黑体" w:hint="eastAsia"/>
        </w:rPr>
        <w:t>经济性分析</w:t>
      </w:r>
    </w:p>
    <w:p w14:paraId="4EB7E314" w14:textId="5EBB95FB" w:rsidR="00013408" w:rsidRDefault="00013408" w:rsidP="00B27A4C">
      <w:pPr>
        <w:adjustRightInd w:val="0"/>
        <w:snapToGrid w:val="0"/>
        <w:spacing w:line="320" w:lineRule="atLeast"/>
        <w:ind w:firstLineChars="200" w:firstLine="420"/>
        <w:rPr>
          <w:rFonts w:hAnsi="DejaVu Math TeX Gyre" w:cs="DejaVu Math TeX Gyre"/>
        </w:rPr>
      </w:pPr>
      <w:r w:rsidRPr="00013408">
        <w:rPr>
          <w:rFonts w:hAnsi="DejaVu Math TeX Gyre" w:cs="DejaVu Math TeX Gyre" w:hint="eastAsia"/>
        </w:rPr>
        <w:t>表</w:t>
      </w:r>
      <w:r w:rsidRPr="00013408">
        <w:rPr>
          <w:rFonts w:hAnsi="DejaVu Math TeX Gyre" w:cs="DejaVu Math TeX Gyre" w:hint="eastAsia"/>
        </w:rPr>
        <w:t>1</w:t>
      </w:r>
      <w:r w:rsidRPr="00013408">
        <w:rPr>
          <w:rFonts w:hAnsi="DejaVu Math TeX Gyre" w:cs="DejaVu Math TeX Gyre" w:hint="eastAsia"/>
        </w:rPr>
        <w:t>绘制了中温与常温下污泥发酵过程中不同项目的产出</w:t>
      </w:r>
      <w:r w:rsidRPr="00013408">
        <w:rPr>
          <w:rFonts w:hAnsi="DejaVu Math TeX Gyre" w:cs="DejaVu Math TeX Gyre" w:hint="eastAsia"/>
        </w:rPr>
        <w:t>/</w:t>
      </w:r>
      <w:r w:rsidRPr="00013408">
        <w:rPr>
          <w:rFonts w:hAnsi="DejaVu Math TeX Gyre" w:cs="DejaVu Math TeX Gyre" w:hint="eastAsia"/>
        </w:rPr>
        <w:t>消耗情况，比较其经济性。两个发酵罐的有效体积和污泥</w:t>
      </w:r>
      <w:proofErr w:type="gramStart"/>
      <w:r w:rsidRPr="00013408">
        <w:rPr>
          <w:rFonts w:hAnsi="DejaVu Math TeX Gyre" w:cs="DejaVu Math TeX Gyre" w:hint="eastAsia"/>
        </w:rPr>
        <w:t>龄</w:t>
      </w:r>
      <w:proofErr w:type="gramEnd"/>
      <w:r w:rsidRPr="00013408">
        <w:rPr>
          <w:rFonts w:hAnsi="DejaVu Math TeX Gyre" w:cs="DejaVu Math TeX Gyre" w:hint="eastAsia"/>
        </w:rPr>
        <w:t>相同，分别为</w:t>
      </w:r>
      <w:r w:rsidRPr="00013408">
        <w:rPr>
          <w:rFonts w:hAnsi="DejaVu Math TeX Gyre" w:cs="DejaVu Math TeX Gyre" w:hint="eastAsia"/>
        </w:rPr>
        <w:t>10 L</w:t>
      </w:r>
      <w:r w:rsidRPr="00013408">
        <w:rPr>
          <w:rFonts w:hAnsi="DejaVu Math TeX Gyre" w:cs="DejaVu Math TeX Gyre" w:hint="eastAsia"/>
        </w:rPr>
        <w:t>和</w:t>
      </w:r>
      <w:r w:rsidRPr="00013408">
        <w:rPr>
          <w:rFonts w:hAnsi="DejaVu Math TeX Gyre" w:cs="DejaVu Math TeX Gyre" w:hint="eastAsia"/>
        </w:rPr>
        <w:t>7 d</w:t>
      </w:r>
      <w:r w:rsidRPr="00013408">
        <w:rPr>
          <w:rFonts w:hAnsi="DejaVu Math TeX Gyre" w:cs="DejaVu Math TeX Gyre" w:hint="eastAsia"/>
        </w:rPr>
        <w:t>，因此两系统每年处理的污泥量均为</w:t>
      </w:r>
      <w:r w:rsidRPr="00013408">
        <w:rPr>
          <w:rFonts w:hAnsi="DejaVu Math TeX Gyre" w:cs="DejaVu Math TeX Gyre" w:hint="eastAsia"/>
        </w:rPr>
        <w:t>521 kg</w:t>
      </w:r>
      <w:r w:rsidRPr="00013408">
        <w:rPr>
          <w:rFonts w:hAnsi="DejaVu Math TeX Gyre" w:cs="DejaVu Math TeX Gyre" w:hint="eastAsia"/>
        </w:rPr>
        <w:t>。</w:t>
      </w:r>
      <w:r w:rsidRPr="00013408">
        <w:rPr>
          <w:rFonts w:hAnsi="DejaVu Math TeX Gyre" w:cs="DejaVu Math TeX Gyre" w:hint="eastAsia"/>
        </w:rPr>
        <w:t>10</w:t>
      </w:r>
      <w:r w:rsidR="00546013">
        <w:rPr>
          <w:rFonts w:hAnsi="DejaVu Math TeX Gyre" w:cs="DejaVu Math TeX Gyre" w:hint="eastAsia"/>
        </w:rPr>
        <w:t xml:space="preserve"> </w:t>
      </w:r>
      <w:r w:rsidRPr="00013408">
        <w:rPr>
          <w:rFonts w:hAnsi="DejaVu Math TeX Gyre" w:cs="DejaVu Math TeX Gyre" w:hint="eastAsia"/>
        </w:rPr>
        <w:t>L</w:t>
      </w:r>
      <w:r w:rsidRPr="00013408">
        <w:rPr>
          <w:rFonts w:hAnsi="DejaVu Math TeX Gyre" w:cs="DejaVu Math TeX Gyre" w:hint="eastAsia"/>
        </w:rPr>
        <w:t>发酵罐（有机玻璃材质），供应商报价为</w:t>
      </w:r>
      <w:r w:rsidR="00F63BCA">
        <w:rPr>
          <w:rFonts w:hAnsi="DejaVu Math TeX Gyre" w:cs="DejaVu Math TeX Gyre" w:hint="eastAsia"/>
        </w:rPr>
        <w:t>每个</w:t>
      </w:r>
      <w:r w:rsidRPr="00013408">
        <w:rPr>
          <w:rFonts w:hAnsi="DejaVu Math TeX Gyre" w:cs="DejaVu Math TeX Gyre" w:hint="eastAsia"/>
        </w:rPr>
        <w:t xml:space="preserve">2000 </w:t>
      </w:r>
      <w:r w:rsidR="00AF6DD2">
        <w:rPr>
          <w:rFonts w:hAnsi="DejaVu Math TeX Gyre" w:cs="DejaVu Math TeX Gyre" w:hint="eastAsia"/>
        </w:rPr>
        <w:t>元</w:t>
      </w:r>
      <w:r w:rsidRPr="00013408">
        <w:rPr>
          <w:rFonts w:hAnsi="DejaVu Math TeX Gyre" w:cs="DejaVu Math TeX Gyre" w:hint="eastAsia"/>
        </w:rPr>
        <w:t>，设备折旧期定为</w:t>
      </w:r>
      <w:r w:rsidRPr="00013408">
        <w:rPr>
          <w:rFonts w:hAnsi="DejaVu Math TeX Gyre" w:cs="DejaVu Math TeX Gyre" w:hint="eastAsia"/>
        </w:rPr>
        <w:t>10</w:t>
      </w:r>
      <w:r w:rsidR="00704962">
        <w:rPr>
          <w:rFonts w:hAnsi="DejaVu Math TeX Gyre" w:cs="DejaVu Math TeX Gyre"/>
        </w:rPr>
        <w:t xml:space="preserve"> </w:t>
      </w:r>
      <w:r w:rsidR="00704962">
        <w:rPr>
          <w:rFonts w:hAnsi="DejaVu Math TeX Gyre" w:cs="DejaVu Math TeX Gyre" w:hint="eastAsia"/>
        </w:rPr>
        <w:t>a</w:t>
      </w:r>
      <w:r w:rsidRPr="00013408">
        <w:rPr>
          <w:rFonts w:hAnsi="DejaVu Math TeX Gyre" w:cs="DejaVu Math TeX Gyre" w:hint="eastAsia"/>
        </w:rPr>
        <w:t>，</w:t>
      </w:r>
      <w:r w:rsidR="00F63BCA">
        <w:rPr>
          <w:rFonts w:hAnsi="DejaVu Math TeX Gyre" w:cs="DejaVu Math TeX Gyre" w:hint="eastAsia"/>
        </w:rPr>
        <w:t>每年</w:t>
      </w:r>
      <w:r w:rsidRPr="00013408">
        <w:rPr>
          <w:rFonts w:hAnsi="DejaVu Math TeX Gyre" w:cs="DejaVu Math TeX Gyre" w:hint="eastAsia"/>
        </w:rPr>
        <w:t>设备折旧费为</w:t>
      </w:r>
      <w:r w:rsidRPr="00013408">
        <w:rPr>
          <w:rFonts w:hAnsi="DejaVu Math TeX Gyre" w:cs="DejaVu Math TeX Gyre" w:hint="eastAsia"/>
        </w:rPr>
        <w:t>200</w:t>
      </w:r>
      <w:r>
        <w:rPr>
          <w:rFonts w:hAnsi="DejaVu Math TeX Gyre" w:cs="DejaVu Math TeX Gyre" w:hint="eastAsia"/>
        </w:rPr>
        <w:t xml:space="preserve"> </w:t>
      </w:r>
      <w:r w:rsidR="00AF6DD2">
        <w:rPr>
          <w:rFonts w:hAnsi="DejaVu Math TeX Gyre" w:cs="DejaVu Math TeX Gyre" w:hint="eastAsia"/>
        </w:rPr>
        <w:t>元</w:t>
      </w:r>
      <w:r w:rsidRPr="00013408">
        <w:rPr>
          <w:rFonts w:hAnsi="DejaVu Math TeX Gyre" w:cs="DejaVu Math TeX Gyre" w:hint="eastAsia"/>
        </w:rPr>
        <w:t>。对于污水处理厂来说，每吨污泥经脱水、运输和填埋处理的费用是</w:t>
      </w:r>
      <w:r w:rsidRPr="00013408">
        <w:rPr>
          <w:rFonts w:hAnsi="DejaVu Math TeX Gyre" w:cs="DejaVu Math TeX Gyre" w:hint="eastAsia"/>
        </w:rPr>
        <w:t xml:space="preserve">1725 </w:t>
      </w:r>
      <w:r w:rsidR="00AF6DD2">
        <w:rPr>
          <w:rFonts w:hAnsi="DejaVu Math TeX Gyre" w:cs="DejaVu Math TeX Gyre" w:hint="eastAsia"/>
        </w:rPr>
        <w:t>元</w:t>
      </w:r>
      <w:r w:rsidRPr="00013408">
        <w:rPr>
          <w:rFonts w:hAnsi="DejaVu Math TeX Gyre" w:cs="DejaVu Math TeX Gyre" w:hint="eastAsia"/>
        </w:rPr>
        <w:t>。因此通过污泥发酵处理，每年可节约污泥处理处置成本约</w:t>
      </w:r>
      <w:r w:rsidRPr="00013408">
        <w:rPr>
          <w:rFonts w:hAnsi="DejaVu Math TeX Gyre" w:cs="DejaVu Math TeX Gyre" w:hint="eastAsia"/>
        </w:rPr>
        <w:t xml:space="preserve">897 </w:t>
      </w:r>
      <w:r w:rsidR="00AF6DD2">
        <w:rPr>
          <w:rFonts w:hAnsi="DejaVu Math TeX Gyre" w:cs="DejaVu Math TeX Gyre" w:hint="eastAsia"/>
        </w:rPr>
        <w:t>元</w:t>
      </w:r>
      <w:r w:rsidRPr="00013408">
        <w:rPr>
          <w:rFonts w:hAnsi="DejaVu Math TeX Gyre" w:cs="DejaVu Math TeX Gyre" w:hint="eastAsia"/>
        </w:rPr>
        <w:t>。化学药剂</w:t>
      </w:r>
      <w:r w:rsidR="00A77410">
        <w:rPr>
          <w:rFonts w:hAnsi="DejaVu Math TeX Gyre" w:cs="DejaVu Math TeX Gyre" w:hint="eastAsia"/>
        </w:rPr>
        <w:t>（</w:t>
      </w:r>
      <w:r w:rsidRPr="00013408">
        <w:rPr>
          <w:rFonts w:hAnsi="DejaVu Math TeX Gyre" w:cs="DejaVu Math TeX Gyre" w:hint="eastAsia"/>
        </w:rPr>
        <w:t>投加氢氧化钠</w:t>
      </w:r>
      <w:r w:rsidR="00A77410">
        <w:rPr>
          <w:rFonts w:hAnsi="DejaVu Math TeX Gyre" w:cs="DejaVu Math TeX Gyre" w:hint="eastAsia"/>
        </w:rPr>
        <w:t>），</w:t>
      </w:r>
      <w:r w:rsidR="00117706">
        <w:rPr>
          <w:rFonts w:hAnsi="DejaVu Math TeX Gyre" w:cs="DejaVu Math TeX Gyre" w:hint="eastAsia"/>
        </w:rPr>
        <w:t>维护</w:t>
      </w:r>
      <w:r w:rsidR="00A77410">
        <w:rPr>
          <w:rFonts w:hAnsi="DejaVu Math TeX Gyre" w:cs="DejaVu Math TeX Gyre" w:hint="eastAsia"/>
        </w:rPr>
        <w:t>人工成本的</w:t>
      </w:r>
      <w:r w:rsidRPr="00013408">
        <w:rPr>
          <w:rFonts w:hAnsi="DejaVu Math TeX Gyre" w:cs="DejaVu Math TeX Gyre" w:hint="eastAsia"/>
        </w:rPr>
        <w:t>计算，参考王</w:t>
      </w:r>
      <w:r w:rsidR="00E66E32">
        <w:rPr>
          <w:rFonts w:hAnsi="DejaVu Math TeX Gyre" w:cs="DejaVu Math TeX Gyre" w:hint="eastAsia"/>
        </w:rPr>
        <w:t>率</w:t>
      </w:r>
      <w:proofErr w:type="gramStart"/>
      <w:r w:rsidR="00E66E32">
        <w:rPr>
          <w:rFonts w:hAnsi="DejaVu Math TeX Gyre" w:cs="DejaVu Math TeX Gyre" w:hint="eastAsia"/>
        </w:rPr>
        <w:t>率</w:t>
      </w:r>
      <w:proofErr w:type="gramEnd"/>
      <w:r w:rsidRPr="00013408">
        <w:rPr>
          <w:rFonts w:hAnsi="DejaVu Math TeX Gyre" w:cs="DejaVu Math TeX Gyre" w:hint="eastAsia"/>
        </w:rPr>
        <w:t>等</w:t>
      </w:r>
      <w:r w:rsidR="00546013">
        <w:rPr>
          <w:rFonts w:hAnsi="DejaVu Math TeX Gyre" w:cs="DejaVu Math TeX Gyre"/>
        </w:rPr>
        <w:fldChar w:fldCharType="begin"/>
      </w:r>
      <w:r w:rsidR="00EF6E48">
        <w:rPr>
          <w:rFonts w:hAnsi="DejaVu Math TeX Gyre" w:cs="DejaVu Math TeX Gyre"/>
        </w:rPr>
        <w:instrText xml:space="preserve"> ADDIN ZOTERO_ITEM CSL_CITATION {"citationID":"lICdLV0B","properties":{"unsorted":false,"formattedCitation":"\\super [25]\\nosupersub{}","plainCitation":"[25]","noteIndex":0},"citationItems":[{"id":5874,"uris":["http://zotero.org/users/10690344/items/UYJV</w:instrText>
      </w:r>
      <w:r w:rsidR="00EF6E48">
        <w:rPr>
          <w:rFonts w:hAnsi="DejaVu Math TeX Gyre" w:cs="DejaVu Math TeX Gyre" w:hint="eastAsia"/>
        </w:rPr>
        <w:instrText>RQTQ"],"itemData":{"id":5874,"type":"article-journal","abstract":"</w:instrText>
      </w:r>
      <w:r w:rsidR="00EF6E48">
        <w:rPr>
          <w:rFonts w:hAnsi="DejaVu Math TeX Gyre" w:cs="DejaVu Math TeX Gyre" w:hint="eastAsia"/>
        </w:rPr>
        <w:instrText>鉴于污泥厌氧发酵产酸技术的生产规模性研究较少</w:instrText>
      </w:r>
      <w:r w:rsidR="00EF6E48">
        <w:rPr>
          <w:rFonts w:hAnsi="DejaVu Math TeX Gyre" w:cs="DejaVu Math TeX Gyre" w:hint="eastAsia"/>
        </w:rPr>
        <w:instrText>,</w:instrText>
      </w:r>
      <w:r w:rsidR="00EF6E48">
        <w:rPr>
          <w:rFonts w:hAnsi="DejaVu Math TeX Gyre" w:cs="DejaVu Math TeX Gyre" w:hint="eastAsia"/>
        </w:rPr>
        <w:instrText>为深入了解城镇剩余污泥厌氧发酵产挥发性脂肪酸（</w:instrText>
      </w:r>
      <w:r w:rsidR="00EF6E48">
        <w:rPr>
          <w:rFonts w:hAnsi="DejaVu Math TeX Gyre" w:cs="DejaVu Math TeX Gyre" w:hint="eastAsia"/>
        </w:rPr>
        <w:instrText>VFAs</w:instrText>
      </w:r>
      <w:r w:rsidR="00EF6E48">
        <w:rPr>
          <w:rFonts w:hAnsi="DejaVu Math TeX Gyre" w:cs="DejaVu Math TeX Gyre" w:hint="eastAsia"/>
        </w:rPr>
        <w:instrText>）工程的长期运行特征</w:instrText>
      </w:r>
      <w:r w:rsidR="00EF6E48">
        <w:rPr>
          <w:rFonts w:hAnsi="DejaVu Math TeX Gyre" w:cs="DejaVu Math TeX Gyre" w:hint="eastAsia"/>
        </w:rPr>
        <w:instrText>,</w:instrText>
      </w:r>
      <w:r w:rsidR="00EF6E48">
        <w:rPr>
          <w:rFonts w:hAnsi="DejaVu Math TeX Gyre" w:cs="DejaVu Math TeX Gyre" w:hint="eastAsia"/>
        </w:rPr>
        <w:instrText>基于</w:instrText>
      </w:r>
      <w:r w:rsidR="00EF6E48">
        <w:rPr>
          <w:rFonts w:hAnsi="DejaVu Math TeX Gyre" w:cs="DejaVu Math TeX Gyre" w:hint="eastAsia"/>
        </w:rPr>
        <w:instrText>0.3 t/d</w:instrText>
      </w:r>
      <w:r w:rsidR="00EF6E48">
        <w:rPr>
          <w:rFonts w:hAnsi="DejaVu Math TeX Gyre" w:cs="DejaVu Math TeX Gyre" w:hint="eastAsia"/>
        </w:rPr>
        <w:instrText>规模的生产线平台进行了为期</w:instrText>
      </w:r>
      <w:r w:rsidR="00EF6E48">
        <w:rPr>
          <w:rFonts w:hAnsi="DejaVu Math TeX Gyre" w:cs="DejaVu Math TeX Gyre" w:hint="eastAsia"/>
        </w:rPr>
        <w:instrText>240 d</w:instrText>
      </w:r>
      <w:r w:rsidR="00EF6E48">
        <w:rPr>
          <w:rFonts w:hAnsi="DejaVu Math TeX Gyre" w:cs="DejaVu Math TeX Gyre" w:hint="eastAsia"/>
        </w:rPr>
        <w:instrText>的稳定运行研究</w:instrText>
      </w:r>
      <w:r w:rsidR="00EF6E48">
        <w:rPr>
          <w:rFonts w:hAnsi="DejaVu Math TeX Gyre" w:cs="DejaVu Math TeX Gyre" w:hint="eastAsia"/>
        </w:rPr>
        <w:instrText>,</w:instrText>
      </w:r>
      <w:r w:rsidR="00EF6E48">
        <w:rPr>
          <w:rFonts w:hAnsi="DejaVu Math TeX Gyre" w:cs="DejaVu Math TeX Gyre" w:hint="eastAsia"/>
        </w:rPr>
        <w:instrText>考察了长期运行条件下的污泥预处理效果、产酸水平、</w:instrText>
      </w:r>
      <w:r w:rsidR="00EF6E48">
        <w:rPr>
          <w:rFonts w:hAnsi="DejaVu Math TeX Gyre" w:cs="DejaVu Math TeX Gyre" w:hint="eastAsia"/>
        </w:rPr>
        <w:instrText>VFAs</w:instrText>
      </w:r>
      <w:r w:rsidR="00EF6E48">
        <w:rPr>
          <w:rFonts w:hAnsi="DejaVu Math TeX Gyre" w:cs="DejaVu Math TeX Gyre" w:hint="eastAsia"/>
        </w:rPr>
        <w:instrText>回收和经济可行性</w:instrText>
      </w:r>
      <w:r w:rsidR="00EF6E48">
        <w:rPr>
          <w:rFonts w:hAnsi="DejaVu Math TeX Gyre" w:cs="DejaVu Math TeX Gyre" w:hint="eastAsia"/>
        </w:rPr>
        <w:instrText>.</w:instrText>
      </w:r>
      <w:r w:rsidR="00EF6E48">
        <w:rPr>
          <w:rFonts w:hAnsi="DejaVu Math TeX Gyre" w:cs="DejaVu Math TeX Gyre" w:hint="eastAsia"/>
        </w:rPr>
        <w:instrText>结果表明</w:instrText>
      </w:r>
      <w:r w:rsidR="00EF6E48">
        <w:rPr>
          <w:rFonts w:hAnsi="DejaVu Math TeX Gyre" w:cs="DejaVu Math TeX Gyre" w:hint="eastAsia"/>
        </w:rPr>
        <w:instrText>:</w:instrText>
      </w:r>
      <w:r w:rsidR="00EF6E48">
        <w:rPr>
          <w:rFonts w:hAnsi="DejaVu Math TeX Gyre" w:cs="DejaVu Math TeX Gyre" w:hint="eastAsia"/>
        </w:rPr>
        <w:instrText>污泥经热</w:instrText>
      </w:r>
      <w:r w:rsidR="00EF6E48">
        <w:rPr>
          <w:rFonts w:hAnsi="DejaVu Math TeX Gyre" w:cs="DejaVu Math TeX Gyre" w:hint="eastAsia"/>
        </w:rPr>
        <w:instrText>-</w:instrText>
      </w:r>
      <w:r w:rsidR="00EF6E48">
        <w:rPr>
          <w:rFonts w:hAnsi="DejaVu Math TeX Gyre" w:cs="DejaVu Math TeX Gyre" w:hint="eastAsia"/>
        </w:rPr>
        <w:instrText>混碱预处理后溶解性有机物浓度</w:instrText>
      </w:r>
      <w:r w:rsidR="00EF6E48">
        <w:rPr>
          <w:rFonts w:hAnsi="DejaVu Math TeX Gyre" w:cs="DejaVu Math TeX Gyre" w:hint="eastAsia"/>
        </w:rPr>
        <w:instrText>[</w:instrText>
      </w:r>
      <w:r w:rsidR="00EF6E48">
        <w:rPr>
          <w:rFonts w:hAnsi="DejaVu Math TeX Gyre" w:cs="DejaVu Math TeX Gyre" w:hint="eastAsia"/>
        </w:rPr>
        <w:instrText>ρ（</w:instrText>
      </w:r>
      <w:r w:rsidR="00EF6E48">
        <w:rPr>
          <w:rFonts w:hAnsi="DejaVu Math TeX Gyre" w:cs="DejaVu Math TeX Gyre" w:hint="eastAsia"/>
        </w:rPr>
        <w:instrText>SCOD</w:instrText>
      </w:r>
      <w:r w:rsidR="00EF6E48">
        <w:rPr>
          <w:rFonts w:hAnsi="DejaVu Math TeX Gyre" w:cs="DejaVu Math TeX Gyre" w:hint="eastAsia"/>
        </w:rPr>
        <w:instrText>）</w:instrText>
      </w:r>
      <w:r w:rsidR="00EF6E48">
        <w:rPr>
          <w:rFonts w:hAnsi="DejaVu Math TeX Gyre" w:cs="DejaVu Math TeX Gyre" w:hint="eastAsia"/>
        </w:rPr>
        <w:instrText>,</w:instrText>
      </w:r>
      <w:r w:rsidR="00EF6E48">
        <w:rPr>
          <w:rFonts w:hAnsi="DejaVu Math TeX Gyre" w:cs="DejaVu Math TeX Gyre" w:hint="eastAsia"/>
        </w:rPr>
        <w:instrText>以溶解性</w:instrText>
      </w:r>
      <w:r w:rsidR="00EF6E48">
        <w:rPr>
          <w:rFonts w:hAnsi="DejaVu Math TeX Gyre" w:cs="DejaVu Math TeX Gyre" w:hint="eastAsia"/>
        </w:rPr>
        <w:instrText>COD</w:instrText>
      </w:r>
      <w:r w:rsidR="00EF6E48">
        <w:rPr>
          <w:rFonts w:hAnsi="DejaVu Math TeX Gyre" w:cs="DejaVu Math TeX Gyre" w:hint="eastAsia"/>
        </w:rPr>
        <w:instrText>计</w:instrText>
      </w:r>
      <w:r w:rsidR="00EF6E48">
        <w:rPr>
          <w:rFonts w:hAnsi="DejaVu Math TeX Gyre" w:cs="DejaVu Math TeX Gyre" w:hint="eastAsia"/>
        </w:rPr>
        <w:instrText>]</w:instrText>
      </w:r>
      <w:r w:rsidR="00EF6E48">
        <w:rPr>
          <w:rFonts w:hAnsi="DejaVu Math TeX Gyre" w:cs="DejaVu Math TeX Gyre" w:hint="eastAsia"/>
        </w:rPr>
        <w:instrText>比原污泥提高了</w:instrText>
      </w:r>
      <w:r w:rsidR="00EF6E48">
        <w:rPr>
          <w:rFonts w:hAnsi="DejaVu Math TeX Gyre" w:cs="DejaVu Math TeX Gyre" w:hint="eastAsia"/>
        </w:rPr>
        <w:instrText>29</w:instrText>
      </w:r>
      <w:r w:rsidR="00EF6E48">
        <w:rPr>
          <w:rFonts w:hAnsi="DejaVu Math TeX Gyre" w:cs="DejaVu Math TeX Gyre" w:hint="eastAsia"/>
        </w:rPr>
        <w:instrText>倍</w:instrText>
      </w:r>
      <w:r w:rsidR="00EF6E48">
        <w:rPr>
          <w:rFonts w:hAnsi="DejaVu Math TeX Gyre" w:cs="DejaVu Math TeX Gyre" w:hint="eastAsia"/>
        </w:rPr>
        <w:instrText>,</w:instrText>
      </w:r>
      <w:r w:rsidR="00EF6E48">
        <w:rPr>
          <w:rFonts w:hAnsi="DejaVu Math TeX Gyre" w:cs="DejaVu Math TeX Gyre" w:hint="eastAsia"/>
        </w:rPr>
        <w:instrText>水解率达到</w:instrText>
      </w:r>
      <w:r w:rsidR="00EF6E48">
        <w:rPr>
          <w:rFonts w:hAnsi="DejaVu Math TeX Gyre" w:cs="DejaVu Math TeX Gyre" w:hint="eastAsia"/>
        </w:rPr>
        <w:instrText>56%.</w:instrText>
      </w:r>
      <w:r w:rsidR="00EF6E48">
        <w:rPr>
          <w:rFonts w:hAnsi="DejaVu Math TeX Gyre" w:cs="DejaVu Math TeX Gyre" w:hint="eastAsia"/>
        </w:rPr>
        <w:instrText>当ρ（</w:instrText>
      </w:r>
      <w:r w:rsidR="00EF6E48">
        <w:rPr>
          <w:rFonts w:hAnsi="DejaVu Math TeX Gyre" w:cs="DejaVu Math TeX Gyre" w:hint="eastAsia"/>
        </w:rPr>
        <w:instrText>TSS</w:instrText>
      </w:r>
      <w:r w:rsidR="00EF6E48">
        <w:rPr>
          <w:rFonts w:hAnsi="DejaVu Math TeX Gyre" w:cs="DejaVu Math TeX Gyre" w:hint="eastAsia"/>
        </w:rPr>
        <w:instrText>）</w:instrText>
      </w:r>
      <w:r w:rsidR="00EF6E48">
        <w:rPr>
          <w:rFonts w:hAnsi="DejaVu Math TeX Gyre" w:cs="DejaVu Math TeX Gyre" w:hint="eastAsia"/>
        </w:rPr>
        <w:instrText>(TSS</w:instrText>
      </w:r>
      <w:r w:rsidR="00EF6E48">
        <w:rPr>
          <w:rFonts w:hAnsi="DejaVu Math TeX Gyre" w:cs="DejaVu Math TeX Gyre" w:hint="eastAsia"/>
        </w:rPr>
        <w:instrText>为总悬浮固体</w:instrText>
      </w:r>
      <w:r w:rsidR="00EF6E48">
        <w:rPr>
          <w:rFonts w:hAnsi="DejaVu Math TeX Gyre" w:cs="DejaVu Math TeX Gyre" w:hint="eastAsia"/>
        </w:rPr>
        <w:instrText>)</w:instrText>
      </w:r>
      <w:r w:rsidR="00EF6E48">
        <w:rPr>
          <w:rFonts w:hAnsi="DejaVu Math TeX Gyre" w:cs="DejaVu Math TeX Gyre" w:hint="eastAsia"/>
        </w:rPr>
        <w:instrText>分别为</w:instrText>
      </w:r>
      <w:r w:rsidR="00EF6E48">
        <w:rPr>
          <w:rFonts w:hAnsi="DejaVu Math TeX Gyre" w:cs="DejaVu Math TeX Gyre" w:hint="eastAsia"/>
        </w:rPr>
        <w:instrText>30</w:instrText>
      </w:r>
      <w:r w:rsidR="00EF6E48">
        <w:rPr>
          <w:rFonts w:hAnsi="DejaVu Math TeX Gyre" w:cs="DejaVu Math TeX Gyre" w:hint="eastAsia"/>
        </w:rPr>
        <w:instrText>和</w:instrText>
      </w:r>
      <w:r w:rsidR="00EF6E48">
        <w:rPr>
          <w:rFonts w:hAnsi="DejaVu Math TeX Gyre" w:cs="DejaVu Math TeX Gyre" w:hint="eastAsia"/>
        </w:rPr>
        <w:instrText>70 g/L</w:instrText>
      </w:r>
      <w:r w:rsidR="00EF6E48">
        <w:rPr>
          <w:rFonts w:hAnsi="DejaVu Math TeX Gyre" w:cs="DejaVu Math TeX Gyre" w:hint="eastAsia"/>
        </w:rPr>
        <w:instrText>时</w:instrText>
      </w:r>
      <w:r w:rsidR="00EF6E48">
        <w:rPr>
          <w:rFonts w:hAnsi="DejaVu Math TeX Gyre" w:cs="DejaVu Math TeX Gyre" w:hint="eastAsia"/>
        </w:rPr>
        <w:instrText>,</w:instrText>
      </w:r>
      <w:r w:rsidR="00EF6E48">
        <w:rPr>
          <w:rFonts w:hAnsi="DejaVu Math TeX Gyre" w:cs="DejaVu Math TeX Gyre" w:hint="eastAsia"/>
        </w:rPr>
        <w:instrText>污泥预处理水解率分别为</w:instrText>
      </w:r>
      <w:r w:rsidR="00EF6E48">
        <w:rPr>
          <w:rFonts w:hAnsi="DejaVu Math TeX Gyre" w:cs="DejaVu Math TeX Gyre" w:hint="eastAsia"/>
        </w:rPr>
        <w:instrText>56%</w:instrText>
      </w:r>
      <w:r w:rsidR="00EF6E48">
        <w:rPr>
          <w:rFonts w:hAnsi="DejaVu Math TeX Gyre" w:cs="DejaVu Math TeX Gyre" w:hint="eastAsia"/>
        </w:rPr>
        <w:instrText>和</w:instrText>
      </w:r>
      <w:r w:rsidR="00EF6E48">
        <w:rPr>
          <w:rFonts w:hAnsi="DejaVu Math TeX Gyre" w:cs="DejaVu Math TeX Gyre" w:hint="eastAsia"/>
        </w:rPr>
        <w:instrText>59%;</w:instrText>
      </w:r>
      <w:r w:rsidR="00EF6E48">
        <w:rPr>
          <w:rFonts w:hAnsi="DejaVu Math TeX Gyre" w:cs="DejaVu Math TeX Gyre" w:hint="eastAsia"/>
        </w:rPr>
        <w:instrText>厌氧发酵产酸率</w:instrText>
      </w:r>
      <w:r w:rsidR="00EF6E48">
        <w:rPr>
          <w:rFonts w:hAnsi="DejaVu Math TeX Gyre" w:cs="DejaVu Math TeX Gyre" w:hint="eastAsia"/>
        </w:rPr>
        <w:instrText>[</w:instrText>
      </w:r>
      <w:r w:rsidR="00EF6E48">
        <w:rPr>
          <w:rFonts w:hAnsi="DejaVu Math TeX Gyre" w:cs="DejaVu Math TeX Gyre" w:hint="eastAsia"/>
        </w:rPr>
        <w:instrText>以每</w:instrText>
      </w:r>
      <w:r w:rsidR="00EF6E48">
        <w:rPr>
          <w:rFonts w:hAnsi="DejaVu Math TeX Gyre" w:cs="DejaVu Math TeX Gyre" w:hint="eastAsia"/>
        </w:rPr>
        <w:instrText>g</w:instrText>
      </w:r>
      <w:r w:rsidR="00EF6E48">
        <w:rPr>
          <w:rFonts w:hAnsi="DejaVu Math TeX Gyre" w:cs="DejaVu Math TeX Gyre" w:hint="eastAsia"/>
        </w:rPr>
        <w:instrText>污泥有机物生产多少</w:instrText>
      </w:r>
      <w:r w:rsidR="00EF6E48">
        <w:rPr>
          <w:rFonts w:hAnsi="DejaVu Math TeX Gyre" w:cs="DejaVu Math TeX Gyre" w:hint="eastAsia"/>
        </w:rPr>
        <w:instrText>mg VFAs</w:instrText>
      </w:r>
      <w:r w:rsidR="00EF6E48">
        <w:rPr>
          <w:rFonts w:hAnsi="DejaVu Math TeX Gyre" w:cs="DejaVu Math TeX Gyre" w:hint="eastAsia"/>
        </w:rPr>
        <w:instrText>计</w:instrText>
      </w:r>
      <w:r w:rsidR="00EF6E48">
        <w:rPr>
          <w:rFonts w:hAnsi="DejaVu Math TeX Gyre" w:cs="DejaVu Math TeX Gyre" w:hint="eastAsia"/>
        </w:rPr>
        <w:instrText>,RVFAs]</w:instrText>
      </w:r>
      <w:r w:rsidR="00EF6E48">
        <w:rPr>
          <w:rFonts w:hAnsi="DejaVu Math TeX Gyre" w:cs="DejaVu Math TeX Gyre" w:hint="eastAsia"/>
        </w:rPr>
        <w:instrText>分别为</w:instrText>
      </w:r>
      <w:r w:rsidR="00EF6E48">
        <w:rPr>
          <w:rFonts w:hAnsi="DejaVu Math TeX Gyre" w:cs="DejaVu Math TeX Gyre" w:hint="eastAsia"/>
        </w:rPr>
        <w:instrText>277</w:instrText>
      </w:r>
      <w:r w:rsidR="00EF6E48">
        <w:rPr>
          <w:rFonts w:hAnsi="DejaVu Math TeX Gyre" w:cs="DejaVu Math TeX Gyre" w:hint="eastAsia"/>
        </w:rPr>
        <w:instrText>和</w:instrText>
      </w:r>
      <w:r w:rsidR="00EF6E48">
        <w:rPr>
          <w:rFonts w:hAnsi="DejaVu Math TeX Gyre" w:cs="DejaVu Math TeX Gyre" w:hint="eastAsia"/>
        </w:rPr>
        <w:instrText>256 mg/g;</w:instrText>
      </w:r>
      <w:r w:rsidR="00EF6E48">
        <w:rPr>
          <w:rFonts w:hAnsi="DejaVu Math TeX Gyre" w:cs="DejaVu Math TeX Gyre" w:hint="eastAsia"/>
        </w:rPr>
        <w:instrText>ρ（</w:instrText>
      </w:r>
      <w:r w:rsidR="00EF6E48">
        <w:rPr>
          <w:rFonts w:hAnsi="DejaVu Math TeX Gyre" w:cs="DejaVu Math TeX Gyre" w:hint="eastAsia"/>
        </w:rPr>
        <w:instrText>TVFAs</w:instrText>
      </w:r>
      <w:r w:rsidR="00EF6E48">
        <w:rPr>
          <w:rFonts w:hAnsi="DejaVu Math TeX Gyre" w:cs="DejaVu Math TeX Gyre" w:hint="eastAsia"/>
        </w:rPr>
        <w:instrText>）</w:instrText>
      </w:r>
      <w:r w:rsidR="00EF6E48">
        <w:rPr>
          <w:rFonts w:hAnsi="DejaVu Math TeX Gyre" w:cs="DejaVu Math TeX Gyre" w:hint="eastAsia"/>
        </w:rPr>
        <w:instrText>(TVFAs</w:instrText>
      </w:r>
      <w:r w:rsidR="00EF6E48">
        <w:rPr>
          <w:rFonts w:hAnsi="DejaVu Math TeX Gyre" w:cs="DejaVu Math TeX Gyre" w:hint="eastAsia"/>
        </w:rPr>
        <w:instrText>为总挥发性脂肪酸</w:instrText>
      </w:r>
      <w:r w:rsidR="00EF6E48">
        <w:rPr>
          <w:rFonts w:hAnsi="DejaVu Math TeX Gyre" w:cs="DejaVu Math TeX Gyre" w:hint="eastAsia"/>
        </w:rPr>
        <w:instrText>)</w:instrText>
      </w:r>
      <w:r w:rsidR="00EF6E48">
        <w:rPr>
          <w:rFonts w:hAnsi="DejaVu Math TeX Gyre" w:cs="DejaVu Math TeX Gyre" w:hint="eastAsia"/>
        </w:rPr>
        <w:instrText>最高可达</w:instrText>
      </w:r>
      <w:r w:rsidR="00EF6E48">
        <w:rPr>
          <w:rFonts w:hAnsi="DejaVu Math TeX Gyre" w:cs="DejaVu Math TeX Gyre" w:hint="eastAsia"/>
        </w:rPr>
        <w:instrText>9.1 g/L,</w:instrText>
      </w:r>
      <w:r w:rsidR="00EF6E48">
        <w:rPr>
          <w:rFonts w:hAnsi="DejaVu Math TeX Gyre" w:cs="DejaVu Math TeX Gyre" w:hint="eastAsia"/>
        </w:rPr>
        <w:instrText>其中乙酸占</w:instrText>
      </w:r>
      <w:r w:rsidR="00EF6E48">
        <w:rPr>
          <w:rFonts w:hAnsi="DejaVu Math TeX Gyre" w:cs="DejaVu Math TeX Gyre" w:hint="eastAsia"/>
        </w:rPr>
        <w:instrText>61.6%.</w:instrText>
      </w:r>
      <w:r w:rsidR="00EF6E48">
        <w:rPr>
          <w:rFonts w:hAnsi="DejaVu Math TeX Gyre" w:cs="DejaVu Math TeX Gyre" w:hint="eastAsia"/>
        </w:rPr>
        <w:instrText>采用聚合氯化铝（</w:instrText>
      </w:r>
      <w:r w:rsidR="00EF6E48">
        <w:rPr>
          <w:rFonts w:hAnsi="DejaVu Math TeX Gyre" w:cs="DejaVu Math TeX Gyre" w:hint="eastAsia"/>
        </w:rPr>
        <w:instrText>PAC</w:instrText>
      </w:r>
      <w:r w:rsidR="00EF6E48">
        <w:rPr>
          <w:rFonts w:hAnsi="DejaVu Math TeX Gyre" w:cs="DejaVu Math TeX Gyre" w:hint="eastAsia"/>
        </w:rPr>
        <w:instrText>）和聚丙烯酰胺（</w:instrText>
      </w:r>
      <w:r w:rsidR="00EF6E48">
        <w:rPr>
          <w:rFonts w:hAnsi="DejaVu Math TeX Gyre" w:cs="DejaVu Math TeX Gyre" w:hint="eastAsia"/>
        </w:rPr>
        <w:instrText>PAM</w:instrText>
      </w:r>
      <w:r w:rsidR="00EF6E48">
        <w:rPr>
          <w:rFonts w:hAnsi="DejaVu Math TeX Gyre" w:cs="DejaVu Math TeX Gyre" w:hint="eastAsia"/>
        </w:rPr>
        <w:instrText>）联合调理能够有效提高发酵污泥的脱水性能</w:instrText>
      </w:r>
      <w:r w:rsidR="00EF6E48">
        <w:rPr>
          <w:rFonts w:hAnsi="DejaVu Math TeX Gyre" w:cs="DejaVu Math TeX Gyre" w:hint="eastAsia"/>
        </w:rPr>
        <w:instrText>,</w:instrText>
      </w:r>
      <w:r w:rsidR="00EF6E48">
        <w:rPr>
          <w:rFonts w:hAnsi="DejaVu Math TeX Gyre" w:cs="DejaVu Math TeX Gyre" w:hint="eastAsia"/>
        </w:rPr>
        <w:instrText>与对照组相比</w:instrText>
      </w:r>
      <w:r w:rsidR="00EF6E48">
        <w:rPr>
          <w:rFonts w:hAnsi="DejaVu Math TeX Gyre" w:cs="DejaVu Math TeX Gyre" w:hint="eastAsia"/>
        </w:rPr>
        <w:instrText>,</w:instrText>
      </w:r>
      <w:r w:rsidR="00EF6E48">
        <w:rPr>
          <w:rFonts w:hAnsi="DejaVu Math TeX Gyre" w:cs="DejaVu Math TeX Gyre" w:hint="eastAsia"/>
        </w:rPr>
        <w:instrText>泥饼的含水率由</w:instrText>
      </w:r>
      <w:r w:rsidR="00EF6E48">
        <w:rPr>
          <w:rFonts w:hAnsi="DejaVu Math TeX Gyre" w:cs="DejaVu Math TeX Gyre" w:hint="eastAsia"/>
        </w:rPr>
        <w:instrText>84.8%</w:instrText>
      </w:r>
      <w:r w:rsidR="00EF6E48">
        <w:rPr>
          <w:rFonts w:hAnsi="DejaVu Math TeX Gyre" w:cs="DejaVu Math TeX Gyre" w:hint="eastAsia"/>
        </w:rPr>
        <w:instrText>降至</w:instrText>
      </w:r>
      <w:r w:rsidR="00EF6E48">
        <w:rPr>
          <w:rFonts w:hAnsi="DejaVu Math TeX Gyre" w:cs="DejaVu Math TeX Gyre" w:hint="eastAsia"/>
        </w:rPr>
        <w:instrText>64.0%,</w:instrText>
      </w:r>
      <w:r w:rsidR="00EF6E48">
        <w:rPr>
          <w:rFonts w:hAnsi="DejaVu Math TeX Gyre" w:cs="DejaVu Math TeX Gyre" w:hint="eastAsia"/>
        </w:rPr>
        <w:instrText>发酵液的回收率由</w:instrText>
      </w:r>
      <w:r w:rsidR="00EF6E48">
        <w:rPr>
          <w:rFonts w:hAnsi="DejaVu Math TeX Gyre" w:cs="DejaVu Math TeX Gyre" w:hint="eastAsia"/>
        </w:rPr>
        <w:instrText>33.7%</w:instrText>
      </w:r>
      <w:r w:rsidR="00EF6E48">
        <w:rPr>
          <w:rFonts w:hAnsi="DejaVu Math TeX Gyre" w:cs="DejaVu Math TeX Gyre" w:hint="eastAsia"/>
        </w:rPr>
        <w:instrText>升至</w:instrText>
      </w:r>
      <w:r w:rsidR="00EF6E48">
        <w:rPr>
          <w:rFonts w:hAnsi="DejaVu Math TeX Gyre" w:cs="DejaVu Math TeX Gyre" w:hint="eastAsia"/>
        </w:rPr>
        <w:instrText>75.7%.</w:instrText>
      </w:r>
      <w:r w:rsidR="00EF6E48">
        <w:rPr>
          <w:rFonts w:hAnsi="DejaVu Math TeX Gyre" w:cs="DejaVu Math TeX Gyre" w:hint="eastAsia"/>
        </w:rPr>
        <w:instrText>经济效益分析表明</w:instrText>
      </w:r>
      <w:r w:rsidR="00EF6E48">
        <w:rPr>
          <w:rFonts w:hAnsi="DejaVu Math TeX Gyre" w:cs="DejaVu Math TeX Gyre" w:hint="eastAsia"/>
        </w:rPr>
        <w:instrText>,</w:instrText>
      </w:r>
      <w:r w:rsidR="00EF6E48">
        <w:rPr>
          <w:rFonts w:hAnsi="DejaVu Math TeX Gyre" w:cs="DejaVu Math TeX Gyre" w:hint="eastAsia"/>
        </w:rPr>
        <w:instrText>设置处理规模为</w:instrText>
      </w:r>
      <w:r w:rsidR="00EF6E48">
        <w:rPr>
          <w:rFonts w:hAnsi="DejaVu Math TeX Gyre" w:cs="DejaVu Math TeX Gyre" w:hint="eastAsia"/>
        </w:rPr>
        <w:instrText>100 t/d</w:instrText>
      </w:r>
      <w:r w:rsidR="00EF6E48">
        <w:rPr>
          <w:rFonts w:hAnsi="DejaVu Math TeX Gyre" w:cs="DejaVu Math TeX Gyre" w:hint="eastAsia"/>
        </w:rPr>
        <w:instrText>时</w:instrText>
      </w:r>
      <w:r w:rsidR="00EF6E48">
        <w:rPr>
          <w:rFonts w:hAnsi="DejaVu Math TeX Gyre" w:cs="DejaVu Math TeX Gyre" w:hint="eastAsia"/>
        </w:rPr>
        <w:instrText>,</w:instrText>
      </w:r>
      <w:r w:rsidR="00EF6E48">
        <w:rPr>
          <w:rFonts w:hAnsi="DejaVu Math TeX Gyre" w:cs="DejaVu Math TeX Gyre" w:hint="eastAsia"/>
        </w:rPr>
        <w:instrText>运行成本为</w:instrText>
      </w:r>
      <w:r w:rsidR="00EF6E48">
        <w:rPr>
          <w:rFonts w:hAnsi="DejaVu Math TeX Gyre" w:cs="DejaVu Math TeX Gyre" w:hint="eastAsia"/>
        </w:rPr>
        <w:instrText>346.6</w:instrText>
      </w:r>
      <w:r w:rsidR="00EF6E48">
        <w:rPr>
          <w:rFonts w:hAnsi="DejaVu Math TeX Gyre" w:cs="DejaVu Math TeX Gyre" w:hint="eastAsia"/>
        </w:rPr>
        <w:instrText>元</w:instrText>
      </w:r>
      <w:r w:rsidR="00EF6E48">
        <w:rPr>
          <w:rFonts w:hAnsi="DejaVu Math TeX Gyre" w:cs="DejaVu Math TeX Gyre" w:hint="eastAsia"/>
        </w:rPr>
        <w:instrText>/t,</w:instrText>
      </w:r>
      <w:r w:rsidR="00EF6E48">
        <w:rPr>
          <w:rFonts w:hAnsi="DejaVu Math TeX Gyre" w:cs="DejaVu Math TeX Gyre" w:hint="eastAsia"/>
        </w:rPr>
        <w:instrText>收益为</w:instrText>
      </w:r>
      <w:r w:rsidR="00EF6E48">
        <w:rPr>
          <w:rFonts w:hAnsi="DejaVu Math TeX Gyre" w:cs="DejaVu Math TeX Gyre" w:hint="eastAsia"/>
        </w:rPr>
        <w:instrText>451.4</w:instrText>
      </w:r>
      <w:r w:rsidR="00EF6E48">
        <w:rPr>
          <w:rFonts w:hAnsi="DejaVu Math TeX Gyre" w:cs="DejaVu Math TeX Gyre" w:hint="eastAsia"/>
        </w:rPr>
        <w:instrText>元</w:instrText>
      </w:r>
      <w:r w:rsidR="00EF6E48">
        <w:rPr>
          <w:rFonts w:hAnsi="DejaVu Math TeX Gyre" w:cs="DejaVu Math TeX Gyre" w:hint="eastAsia"/>
        </w:rPr>
        <w:instrText>/t.</w:instrText>
      </w:r>
      <w:r w:rsidR="00EF6E48">
        <w:rPr>
          <w:rFonts w:hAnsi="DejaVu Math TeX Gyre" w:cs="DejaVu Math TeX Gyre" w:hint="eastAsia"/>
        </w:rPr>
        <w:instrText>研究显示</w:instrText>
      </w:r>
      <w:r w:rsidR="00EF6E48">
        <w:rPr>
          <w:rFonts w:hAnsi="DejaVu Math TeX Gyre" w:cs="DejaVu Math TeX Gyre" w:hint="eastAsia"/>
        </w:rPr>
        <w:instrText>,</w:instrText>
      </w:r>
      <w:r w:rsidR="00EF6E48">
        <w:rPr>
          <w:rFonts w:hAnsi="DejaVu Math TeX Gyre" w:cs="DejaVu Math TeX Gyre" w:hint="eastAsia"/>
        </w:rPr>
        <w:instrText>城镇污水厂剩余污泥厌氧发酵产酸生产线运行稳定</w:instrText>
      </w:r>
      <w:r w:rsidR="00EF6E48">
        <w:rPr>
          <w:rFonts w:hAnsi="DejaVu Math TeX Gyre" w:cs="DejaVu Math TeX Gyre" w:hint="eastAsia"/>
        </w:rPr>
        <w:instrText>,</w:instrText>
      </w:r>
      <w:r w:rsidR="00EF6E48">
        <w:rPr>
          <w:rFonts w:hAnsi="DejaVu Math TeX Gyre" w:cs="DejaVu Math TeX Gyre" w:hint="eastAsia"/>
        </w:rPr>
        <w:instrText>能够实现较好的有机物生物转化与资源化效果</w:instrText>
      </w:r>
      <w:r w:rsidR="00EF6E48">
        <w:rPr>
          <w:rFonts w:hAnsi="DejaVu Math TeX Gyre" w:cs="DejaVu Math TeX Gyre" w:hint="eastAsia"/>
        </w:rPr>
        <w:instrText>,</w:instrText>
      </w:r>
      <w:r w:rsidR="00EF6E48">
        <w:rPr>
          <w:rFonts w:hAnsi="DejaVu Math TeX Gyre" w:cs="DejaVu Math TeX Gyre" w:hint="eastAsia"/>
        </w:rPr>
        <w:instrText>经济可行</w:instrText>
      </w:r>
      <w:r w:rsidR="00EF6E48">
        <w:rPr>
          <w:rFonts w:hAnsi="DejaVu Math TeX Gyre" w:cs="DejaVu Math TeX Gyre" w:hint="eastAsia"/>
        </w:rPr>
        <w:instrText>,</w:instrText>
      </w:r>
      <w:r w:rsidR="00EF6E48">
        <w:rPr>
          <w:rFonts w:hAnsi="DejaVu Math TeX Gyre" w:cs="DejaVu Math TeX Gyre" w:hint="eastAsia"/>
        </w:rPr>
        <w:instrText>具有显著的应用前景</w:instrText>
      </w:r>
      <w:r w:rsidR="00EF6E48">
        <w:rPr>
          <w:rFonts w:hAnsi="DejaVu Math TeX Gyre" w:cs="DejaVu Math TeX Gyre" w:hint="eastAsia"/>
        </w:rPr>
        <w:instrText>.","container-title":"</w:instrText>
      </w:r>
      <w:r w:rsidR="00EF6E48">
        <w:rPr>
          <w:rFonts w:hAnsi="DejaVu Math TeX Gyre" w:cs="DejaVu Math TeX Gyre" w:hint="eastAsia"/>
        </w:rPr>
        <w:instrText>环境科学研究</w:instrText>
      </w:r>
      <w:r w:rsidR="00EF6E48">
        <w:rPr>
          <w:rFonts w:hAnsi="DejaVu Math TeX Gyre" w:cs="DejaVu Math TeX Gyre" w:hint="eastAsia"/>
        </w:rPr>
        <w:instrText>","DOI":"10.13198/j.issn.1001-6929.2020.03.13","issue":"12","journalAbbreviation":"</w:instrText>
      </w:r>
      <w:r w:rsidR="00EF6E48">
        <w:rPr>
          <w:rFonts w:hAnsi="DejaVu Math TeX Gyre" w:cs="DejaVu Math TeX Gyre" w:hint="eastAsia"/>
        </w:rPr>
        <w:instrText>环境科学研究</w:instrText>
      </w:r>
      <w:r w:rsidR="00EF6E48">
        <w:rPr>
          <w:rFonts w:hAnsi="DejaVu Math TeX Gyre" w:cs="DejaVu Math TeX Gyre" w:hint="eastAsia"/>
        </w:rPr>
        <w:instrText xml:space="preserve">","language":"zh","note":"Fund: </w:instrText>
      </w:r>
      <w:r w:rsidR="00EF6E48">
        <w:rPr>
          <w:rFonts w:hAnsi="DejaVu Math TeX Gyre" w:cs="DejaVu Math TeX Gyre" w:hint="eastAsia"/>
        </w:rPr>
        <w:instrText>国家水体污染控制与治理科技重大专项</w:instrText>
      </w:r>
      <w:r w:rsidR="00EF6E48">
        <w:rPr>
          <w:rFonts w:hAnsi="DejaVu Math TeX Gyre" w:cs="DejaVu Math TeX Gyre" w:hint="eastAsia"/>
        </w:rPr>
        <w:instrText>(No.2015ZX07306001)~~</w:instrText>
      </w:r>
      <w:r w:rsidR="00EF6E48">
        <w:rPr>
          <w:rFonts w:hAnsi="DejaVu Math TeX Gyre" w:cs="DejaVu Math TeX Gyre" w:hint="eastAsia"/>
        </w:rPr>
        <w:instrText>；</w:instrText>
      </w:r>
      <w:r w:rsidR="00EF6E48">
        <w:rPr>
          <w:rFonts w:hAnsi="DejaVu Math TeX Gyre" w:cs="DejaVu Math TeX Gyre" w:hint="eastAsia"/>
        </w:rPr>
        <w:instrText>\nCNKICite: 9","page":"2829-2837","source":"CNKI","title":"</w:instrText>
      </w:r>
      <w:r w:rsidR="00EF6E48">
        <w:rPr>
          <w:rFonts w:hAnsi="DejaVu Math TeX Gyre" w:cs="DejaVu Math TeX Gyre" w:hint="eastAsia"/>
        </w:rPr>
        <w:instrText>城镇污水厂剩余污泥厌氧发酵产酸工程示范研究</w:instrText>
      </w:r>
      <w:r w:rsidR="00EF6E48">
        <w:rPr>
          <w:rFonts w:hAnsi="DejaVu Math TeX Gyre" w:cs="DejaVu Math TeX Gyre" w:hint="eastAsia"/>
        </w:rPr>
        <w:instrText>","volume":"33","author":[{"literal":"</w:instrText>
      </w:r>
      <w:r w:rsidR="00EF6E48">
        <w:rPr>
          <w:rFonts w:hAnsi="DejaVu Math TeX Gyre" w:cs="DejaVu Math TeX Gyre" w:hint="eastAsia"/>
        </w:rPr>
        <w:instrText>王率率</w:instrText>
      </w:r>
      <w:r w:rsidR="00EF6E48">
        <w:rPr>
          <w:rFonts w:hAnsi="DejaVu Math TeX Gyre" w:cs="DejaVu Math TeX Gyre" w:hint="eastAsia"/>
        </w:rPr>
        <w:instrText>"},{"literal":"</w:instrText>
      </w:r>
      <w:r w:rsidR="00EF6E48">
        <w:rPr>
          <w:rFonts w:hAnsi="DejaVu Math TeX Gyre" w:cs="DejaVu Math TeX Gyre" w:hint="eastAsia"/>
        </w:rPr>
        <w:instrText>陆小游</w:instrText>
      </w:r>
      <w:r w:rsidR="00EF6E48">
        <w:rPr>
          <w:rFonts w:hAnsi="DejaVu Math TeX Gyre" w:cs="DejaVu Math TeX Gyre" w:hint="eastAsia"/>
        </w:rPr>
        <w:instrText>"},{"literal":"</w:instrText>
      </w:r>
      <w:r w:rsidR="00EF6E48">
        <w:rPr>
          <w:rFonts w:hAnsi="DejaVu Math TeX Gyre" w:cs="DejaVu Math TeX Gyre" w:hint="eastAsia"/>
        </w:rPr>
        <w:instrText>姜谦</w:instrText>
      </w:r>
      <w:r w:rsidR="00EF6E48">
        <w:rPr>
          <w:rFonts w:hAnsi="DejaVu Math TeX Gyre" w:cs="DejaVu Math TeX Gyre" w:hint="eastAsia"/>
        </w:rPr>
        <w:instrText>"},{"literal":"</w:instrText>
      </w:r>
      <w:r w:rsidR="00EF6E48">
        <w:rPr>
          <w:rFonts w:hAnsi="DejaVu Math TeX Gyre" w:cs="DejaVu Math TeX Gyre" w:hint="eastAsia"/>
        </w:rPr>
        <w:instrText>刘和</w:instrText>
      </w:r>
      <w:r w:rsidR="00EF6E48">
        <w:rPr>
          <w:rFonts w:hAnsi="DejaVu Math TeX Gyre" w:cs="DejaVu Math TeX Gyre" w:hint="eastAsia"/>
        </w:rPr>
        <w:instrText>"},{"literal":"</w:instrText>
      </w:r>
      <w:r w:rsidR="00EF6E48">
        <w:rPr>
          <w:rFonts w:hAnsi="DejaVu Math TeX Gyre" w:cs="DejaVu Math TeX Gyre" w:hint="eastAsia"/>
        </w:rPr>
        <w:instrText>郑志永</w:instrText>
      </w:r>
      <w:r w:rsidR="00EF6E48">
        <w:rPr>
          <w:rFonts w:hAnsi="DejaVu Math TeX Gyre" w:cs="DejaVu Math TeX Gyre" w:hint="eastAsia"/>
        </w:rPr>
        <w:instrText>"},{"literal":"</w:instrText>
      </w:r>
      <w:r w:rsidR="00EF6E48">
        <w:rPr>
          <w:rFonts w:hAnsi="DejaVu Math TeX Gyre" w:cs="DejaVu Math TeX Gyre" w:hint="eastAsia"/>
        </w:rPr>
        <w:instrText>刘宏波</w:instrText>
      </w:r>
      <w:r w:rsidR="00EF6E48">
        <w:rPr>
          <w:rFonts w:hAnsi="DejaVu Math TeX Gyre" w:cs="DejaVu Math TeX Gyre" w:hint="eastAsia"/>
        </w:rPr>
        <w:instrText>"}],"issu</w:instrText>
      </w:r>
      <w:r w:rsidR="00EF6E48">
        <w:rPr>
          <w:rFonts w:hAnsi="DejaVu Math TeX Gyre" w:cs="DejaVu Math TeX Gyre"/>
        </w:rPr>
        <w:instrText xml:space="preserve">ed":{"date-parts":[["2020"]]}}}],"schema":"https://github.com/citation-style-language/schema/raw/master/csl-citation.json"} </w:instrText>
      </w:r>
      <w:r w:rsidR="00546013">
        <w:rPr>
          <w:rFonts w:hAnsi="DejaVu Math TeX Gyre" w:cs="DejaVu Math TeX Gyre"/>
        </w:rPr>
        <w:fldChar w:fldCharType="separate"/>
      </w:r>
      <w:r w:rsidR="00EF6E48" w:rsidRPr="00EF6E48">
        <w:rPr>
          <w:kern w:val="0"/>
          <w:vertAlign w:val="superscript"/>
        </w:rPr>
        <w:t>[25]</w:t>
      </w:r>
      <w:r w:rsidR="00546013">
        <w:rPr>
          <w:rFonts w:hAnsi="DejaVu Math TeX Gyre" w:cs="DejaVu Math TeX Gyre"/>
        </w:rPr>
        <w:fldChar w:fldCharType="end"/>
      </w:r>
      <w:r w:rsidRPr="00013408">
        <w:rPr>
          <w:rFonts w:hAnsi="DejaVu Math TeX Gyre" w:cs="DejaVu Math TeX Gyre" w:hint="eastAsia"/>
        </w:rPr>
        <w:t>的研究，每吨污泥需要花费</w:t>
      </w:r>
      <w:r w:rsidRPr="00013408">
        <w:rPr>
          <w:rFonts w:hAnsi="DejaVu Math TeX Gyre" w:cs="DejaVu Math TeX Gyre" w:hint="eastAsia"/>
        </w:rPr>
        <w:t>52.8</w:t>
      </w:r>
      <w:r>
        <w:rPr>
          <w:rFonts w:hAnsi="DejaVu Math TeX Gyre" w:cs="DejaVu Math TeX Gyre" w:hint="eastAsia"/>
        </w:rPr>
        <w:t xml:space="preserve"> </w:t>
      </w:r>
      <w:r w:rsidR="00AF6DD2">
        <w:rPr>
          <w:rFonts w:hAnsi="DejaVu Math TeX Gyre" w:cs="DejaVu Math TeX Gyre" w:hint="eastAsia"/>
        </w:rPr>
        <w:t>元</w:t>
      </w:r>
      <w:r w:rsidR="00A77410" w:rsidRPr="00013408">
        <w:rPr>
          <w:rFonts w:hAnsi="DejaVu Math TeX Gyre" w:cs="DejaVu Math TeX Gyre" w:hint="eastAsia"/>
        </w:rPr>
        <w:t>化学药剂</w:t>
      </w:r>
      <w:r w:rsidR="00A77410">
        <w:rPr>
          <w:rFonts w:hAnsi="DejaVu Math TeX Gyre" w:cs="DejaVu Math TeX Gyre" w:hint="eastAsia"/>
        </w:rPr>
        <w:t>费，</w:t>
      </w:r>
      <w:r w:rsidR="00A77410">
        <w:rPr>
          <w:rFonts w:hAnsi="DejaVu Math TeX Gyre" w:cs="DejaVu Math TeX Gyre" w:hint="eastAsia"/>
        </w:rPr>
        <w:t xml:space="preserve">2.7 </w:t>
      </w:r>
      <w:proofErr w:type="gramStart"/>
      <w:r w:rsidR="00AF6DD2">
        <w:rPr>
          <w:rFonts w:hAnsi="DejaVu Math TeX Gyre" w:cs="DejaVu Math TeX Gyre" w:hint="eastAsia"/>
        </w:rPr>
        <w:t>元</w:t>
      </w:r>
      <w:r w:rsidR="00117706">
        <w:rPr>
          <w:rFonts w:hAnsi="DejaVu Math TeX Gyre" w:cs="DejaVu Math TeX Gyre" w:hint="eastAsia"/>
        </w:rPr>
        <w:t>维护</w:t>
      </w:r>
      <w:proofErr w:type="gramEnd"/>
      <w:r w:rsidR="00A77410">
        <w:rPr>
          <w:rFonts w:hAnsi="DejaVu Math TeX Gyre" w:cs="DejaVu Math TeX Gyre" w:hint="eastAsia"/>
        </w:rPr>
        <w:t>人工费</w:t>
      </w:r>
      <w:r w:rsidRPr="00013408">
        <w:rPr>
          <w:rFonts w:hAnsi="DejaVu Math TeX Gyre" w:cs="DejaVu Math TeX Gyre" w:hint="eastAsia"/>
        </w:rPr>
        <w:t>。同时，中温与常温下污泥厌氧发酵每年分别会产出</w:t>
      </w:r>
      <w:r w:rsidRPr="00013408">
        <w:rPr>
          <w:rFonts w:hAnsi="DejaVu Math TeX Gyre" w:cs="DejaVu Math TeX Gyre" w:hint="eastAsia"/>
        </w:rPr>
        <w:t>1.12</w:t>
      </w:r>
      <w:r w:rsidRPr="00013408">
        <w:rPr>
          <w:rFonts w:hAnsi="DejaVu Math TeX Gyre" w:cs="DejaVu Math TeX Gyre" w:hint="eastAsia"/>
        </w:rPr>
        <w:t>、</w:t>
      </w:r>
      <w:r w:rsidRPr="00013408">
        <w:rPr>
          <w:rFonts w:hAnsi="DejaVu Math TeX Gyre" w:cs="DejaVu Math TeX Gyre" w:hint="eastAsia"/>
        </w:rPr>
        <w:t>1.05 kg</w:t>
      </w:r>
      <w:r w:rsidR="003C63F6">
        <w:rPr>
          <w:rFonts w:hAnsi="DejaVu Math TeX Gyre" w:cs="DejaVu Math TeX Gyre" w:hint="eastAsia"/>
        </w:rPr>
        <w:t>化学需氧量</w:t>
      </w:r>
      <w:r w:rsidRPr="00013408">
        <w:rPr>
          <w:rFonts w:hAnsi="DejaVu Math TeX Gyre" w:cs="DejaVu Math TeX Gyre" w:hint="eastAsia"/>
        </w:rPr>
        <w:t>，相当于</w:t>
      </w:r>
      <w:r w:rsidRPr="00013408">
        <w:rPr>
          <w:rFonts w:hAnsi="DejaVu Math TeX Gyre" w:cs="DejaVu Math TeX Gyre" w:hint="eastAsia"/>
        </w:rPr>
        <w:t>3.86</w:t>
      </w:r>
      <w:r w:rsidRPr="00013408">
        <w:rPr>
          <w:rFonts w:hAnsi="DejaVu Math TeX Gyre" w:cs="DejaVu Math TeX Gyre" w:hint="eastAsia"/>
        </w:rPr>
        <w:t>、</w:t>
      </w:r>
      <w:r w:rsidRPr="00013408">
        <w:rPr>
          <w:rFonts w:hAnsi="DejaVu Math TeX Gyre" w:cs="DejaVu Math TeX Gyre" w:hint="eastAsia"/>
        </w:rPr>
        <w:t xml:space="preserve">3.66 </w:t>
      </w:r>
      <w:r w:rsidR="00AF6DD2">
        <w:rPr>
          <w:rFonts w:hAnsi="DejaVu Math TeX Gyre" w:cs="DejaVu Math TeX Gyre" w:hint="eastAsia"/>
        </w:rPr>
        <w:t>元</w:t>
      </w:r>
      <w:r w:rsidRPr="00013408">
        <w:rPr>
          <w:rFonts w:hAnsi="DejaVu Math TeX Gyre" w:cs="DejaVu Math TeX Gyre" w:hint="eastAsia"/>
        </w:rPr>
        <w:t>的甲醇。由于中温发酵罐的温度维持需要加热棒（</w:t>
      </w:r>
      <w:r w:rsidRPr="00013408">
        <w:rPr>
          <w:rFonts w:hAnsi="DejaVu Math TeX Gyre" w:cs="DejaVu Math TeX Gyre" w:hint="eastAsia"/>
        </w:rPr>
        <w:t>100 W</w:t>
      </w:r>
      <w:r w:rsidRPr="00013408">
        <w:rPr>
          <w:rFonts w:hAnsi="DejaVu Math TeX Gyre" w:cs="DejaVu Math TeX Gyre" w:hint="eastAsia"/>
        </w:rPr>
        <w:t>，</w:t>
      </w:r>
      <w:r w:rsidRPr="00013408">
        <w:rPr>
          <w:rFonts w:hAnsi="DejaVu Math TeX Gyre" w:cs="DejaVu Math TeX Gyre" w:hint="eastAsia"/>
        </w:rPr>
        <w:t>12 h</w:t>
      </w:r>
      <w:r w:rsidR="00F63BCA">
        <w:rPr>
          <w:rFonts w:hAnsi="DejaVu Math TeX Gyre" w:cs="DejaVu Math TeX Gyre" w:hint="eastAsia"/>
        </w:rPr>
        <w:t>·</w:t>
      </w:r>
      <w:r w:rsidRPr="00013408">
        <w:rPr>
          <w:rFonts w:hAnsi="DejaVu Math TeX Gyre" w:cs="DejaVu Math TeX Gyre" w:hint="eastAsia"/>
        </w:rPr>
        <w:t>d</w:t>
      </w:r>
      <w:r w:rsidR="00F63BCA" w:rsidRPr="00F63BCA">
        <w:rPr>
          <w:rFonts w:hAnsi="DejaVu Math TeX Gyre" w:cs="DejaVu Math TeX Gyre" w:hint="eastAsia"/>
          <w:vertAlign w:val="superscript"/>
        </w:rPr>
        <w:t>-1</w:t>
      </w:r>
      <w:r w:rsidRPr="00013408">
        <w:rPr>
          <w:rFonts w:hAnsi="DejaVu Math TeX Gyre" w:cs="DejaVu Math TeX Gyre" w:hint="eastAsia"/>
        </w:rPr>
        <w:t>）输入热量，每年所需要的电费约为</w:t>
      </w:r>
      <w:r w:rsidRPr="00013408">
        <w:rPr>
          <w:rFonts w:hAnsi="DejaVu Math TeX Gyre" w:cs="DejaVu Math TeX Gyre" w:hint="eastAsia"/>
        </w:rPr>
        <w:t xml:space="preserve">248 </w:t>
      </w:r>
      <w:r w:rsidR="00AF6DD2">
        <w:rPr>
          <w:rFonts w:hAnsi="DejaVu Math TeX Gyre" w:cs="DejaVu Math TeX Gyre" w:hint="eastAsia"/>
        </w:rPr>
        <w:t>元</w:t>
      </w:r>
      <w:r w:rsidRPr="00013408">
        <w:rPr>
          <w:rFonts w:hAnsi="DejaVu Math TeX Gyre" w:cs="DejaVu Math TeX Gyre" w:hint="eastAsia"/>
        </w:rPr>
        <w:t>；而常温下发酵罐不需要利用加热棒等控温装置。</w:t>
      </w:r>
      <w:r w:rsidR="002F13C4">
        <w:rPr>
          <w:rFonts w:hAnsi="DejaVu Math TeX Gyre" w:cs="DejaVu Math TeX Gyre" w:hint="eastAsia"/>
        </w:rPr>
        <w:t>按照</w:t>
      </w:r>
      <w:r w:rsidR="00FE4370">
        <w:rPr>
          <w:rFonts w:hAnsi="DejaVu Math TeX Gyre" w:cs="DejaVu Math TeX Gyre" w:hint="eastAsia"/>
        </w:rPr>
        <w:t>年</w:t>
      </w:r>
      <w:r w:rsidR="002F13C4">
        <w:rPr>
          <w:rFonts w:hAnsi="DejaVu Math TeX Gyre" w:cs="DejaVu Math TeX Gyre" w:hint="eastAsia"/>
        </w:rPr>
        <w:t>总节约成本</w:t>
      </w:r>
      <w:r w:rsidR="002F13C4">
        <w:rPr>
          <w:rFonts w:hAnsi="DejaVu Math TeX Gyre" w:cs="DejaVu Math TeX Gyre" w:hint="eastAsia"/>
        </w:rPr>
        <w:t>=</w:t>
      </w:r>
      <w:r w:rsidR="002F13C4">
        <w:rPr>
          <w:rFonts w:hAnsi="DejaVu Math TeX Gyre" w:cs="DejaVu Math TeX Gyre" w:hint="eastAsia"/>
        </w:rPr>
        <w:t>（节约污泥处置成本</w:t>
      </w:r>
      <w:r w:rsidR="002F13C4">
        <w:rPr>
          <w:rFonts w:hAnsi="DejaVu Math TeX Gyre" w:cs="DejaVu Math TeX Gyre" w:hint="eastAsia"/>
        </w:rPr>
        <w:t>+</w:t>
      </w:r>
      <w:r w:rsidR="002F13C4">
        <w:rPr>
          <w:rFonts w:hAnsi="DejaVu Math TeX Gyre" w:cs="DejaVu Math TeX Gyre" w:hint="eastAsia"/>
        </w:rPr>
        <w:t>产出</w:t>
      </w:r>
      <w:r w:rsidR="002F13C4">
        <w:rPr>
          <w:rFonts w:hAnsi="DejaVu Math TeX Gyre" w:cs="DejaVu Math TeX Gyre" w:hint="eastAsia"/>
        </w:rPr>
        <w:t>SCFAs</w:t>
      </w:r>
      <w:r w:rsidR="002F13C4">
        <w:rPr>
          <w:rFonts w:hAnsi="DejaVu Math TeX Gyre" w:cs="DejaVu Math TeX Gyre" w:hint="eastAsia"/>
        </w:rPr>
        <w:t>价值</w:t>
      </w:r>
      <w:r w:rsidR="002F13C4">
        <w:rPr>
          <w:rFonts w:hAnsi="DejaVu Math TeX Gyre" w:cs="DejaVu Math TeX Gyre" w:hint="eastAsia"/>
        </w:rPr>
        <w:t>-</w:t>
      </w:r>
      <w:r w:rsidR="002F13C4">
        <w:rPr>
          <w:rFonts w:hAnsi="DejaVu Math TeX Gyre" w:cs="DejaVu Math TeX Gyre" w:hint="eastAsia"/>
        </w:rPr>
        <w:t>能源耗费</w:t>
      </w:r>
      <w:r w:rsidR="002F13C4">
        <w:rPr>
          <w:rFonts w:hAnsi="DejaVu Math TeX Gyre" w:cs="DejaVu Math TeX Gyre" w:hint="eastAsia"/>
        </w:rPr>
        <w:t>-</w:t>
      </w:r>
      <w:r w:rsidR="002F13C4">
        <w:rPr>
          <w:rFonts w:hAnsi="DejaVu Math TeX Gyre" w:cs="DejaVu Math TeX Gyre" w:hint="eastAsia"/>
        </w:rPr>
        <w:t>设备折旧费</w:t>
      </w:r>
      <w:r w:rsidR="002F13C4">
        <w:rPr>
          <w:rFonts w:hAnsi="DejaVu Math TeX Gyre" w:cs="DejaVu Math TeX Gyre" w:hint="eastAsia"/>
        </w:rPr>
        <w:t>-</w:t>
      </w:r>
      <w:r w:rsidR="002F13C4">
        <w:rPr>
          <w:rFonts w:hAnsi="DejaVu Math TeX Gyre" w:cs="DejaVu Math TeX Gyre" w:hint="eastAsia"/>
        </w:rPr>
        <w:t>药剂费用</w:t>
      </w:r>
      <w:r w:rsidR="002F13C4">
        <w:rPr>
          <w:rFonts w:hAnsi="DejaVu Math TeX Gyre" w:cs="DejaVu Math TeX Gyre" w:hint="eastAsia"/>
        </w:rPr>
        <w:t>-</w:t>
      </w:r>
      <w:r w:rsidR="002F13C4">
        <w:rPr>
          <w:rFonts w:hAnsi="DejaVu Math TeX Gyre" w:cs="DejaVu Math TeX Gyre" w:hint="eastAsia"/>
        </w:rPr>
        <w:t>维护人工费）计算，</w:t>
      </w:r>
      <w:r w:rsidRPr="00013408">
        <w:rPr>
          <w:rFonts w:hAnsi="DejaVu Math TeX Gyre" w:cs="DejaVu Math TeX Gyre" w:hint="eastAsia"/>
        </w:rPr>
        <w:t>最终中温下污泥厌氧发酵每年可以节约</w:t>
      </w:r>
      <w:r w:rsidRPr="00013408">
        <w:rPr>
          <w:rFonts w:hAnsi="DejaVu Math TeX Gyre" w:cs="DejaVu Math TeX Gyre" w:hint="eastAsia"/>
        </w:rPr>
        <w:t xml:space="preserve">424 </w:t>
      </w:r>
      <w:r w:rsidR="00AF6DD2">
        <w:rPr>
          <w:rFonts w:hAnsi="DejaVu Math TeX Gyre" w:cs="DejaVu Math TeX Gyre" w:hint="eastAsia"/>
        </w:rPr>
        <w:t>元</w:t>
      </w:r>
      <w:r w:rsidRPr="00013408">
        <w:rPr>
          <w:rFonts w:hAnsi="DejaVu Math TeX Gyre" w:cs="DejaVu Math TeX Gyre" w:hint="eastAsia"/>
        </w:rPr>
        <w:t>，常温下污泥厌氧发酵每年可以节约</w:t>
      </w:r>
      <w:r w:rsidRPr="00013408">
        <w:rPr>
          <w:rFonts w:hAnsi="DejaVu Math TeX Gyre" w:cs="DejaVu Math TeX Gyre" w:hint="eastAsia"/>
        </w:rPr>
        <w:t xml:space="preserve">672 </w:t>
      </w:r>
      <w:r w:rsidR="00AF6DD2">
        <w:rPr>
          <w:rFonts w:hAnsi="DejaVu Math TeX Gyre" w:cs="DejaVu Math TeX Gyre" w:hint="eastAsia"/>
        </w:rPr>
        <w:t>元</w:t>
      </w:r>
      <w:r w:rsidRPr="00013408">
        <w:rPr>
          <w:rFonts w:hAnsi="DejaVu Math TeX Gyre" w:cs="DejaVu Math TeX Gyre" w:hint="eastAsia"/>
        </w:rPr>
        <w:t>。即与保持中温相比，污泥在常温下发酵可节省约</w:t>
      </w:r>
      <w:r w:rsidRPr="00013408">
        <w:rPr>
          <w:rFonts w:hAnsi="DejaVu Math TeX Gyre" w:cs="DejaVu Math TeX Gyre" w:hint="eastAsia"/>
        </w:rPr>
        <w:t>37%</w:t>
      </w:r>
      <w:r w:rsidRPr="00013408">
        <w:rPr>
          <w:rFonts w:hAnsi="DejaVu Math TeX Gyre" w:cs="DejaVu Math TeX Gyre" w:hint="eastAsia"/>
        </w:rPr>
        <w:t>的成本，因此本研究在常温进行污泥厌氧碱性发酵更经济。</w:t>
      </w:r>
    </w:p>
    <w:p w14:paraId="5D75B17F" w14:textId="072743E2" w:rsidR="00D452D8" w:rsidRDefault="00D452D8" w:rsidP="00B27A4C">
      <w:pPr>
        <w:adjustRightInd w:val="0"/>
        <w:snapToGrid w:val="0"/>
        <w:spacing w:line="320" w:lineRule="atLeast"/>
        <w:ind w:firstLineChars="200" w:firstLine="420"/>
        <w:rPr>
          <w:rFonts w:hAnsi="DejaVu Math TeX Gyre" w:cs="DejaVu Math TeX Gyre"/>
        </w:rPr>
      </w:pPr>
    </w:p>
    <w:p w14:paraId="0863FA6A" w14:textId="7E8A68A8" w:rsidR="00D452D8" w:rsidRDefault="00D452D8" w:rsidP="00B27A4C">
      <w:pPr>
        <w:adjustRightInd w:val="0"/>
        <w:snapToGrid w:val="0"/>
        <w:spacing w:line="320" w:lineRule="atLeast"/>
        <w:ind w:firstLineChars="200" w:firstLine="420"/>
        <w:rPr>
          <w:rFonts w:hAnsi="DejaVu Math TeX Gyre" w:cs="DejaVu Math TeX Gyre"/>
        </w:rPr>
      </w:pPr>
    </w:p>
    <w:p w14:paraId="1EDDDF0F" w14:textId="40C2F6D3" w:rsidR="00D452D8" w:rsidRDefault="00D452D8" w:rsidP="00B27A4C">
      <w:pPr>
        <w:adjustRightInd w:val="0"/>
        <w:snapToGrid w:val="0"/>
        <w:spacing w:line="320" w:lineRule="atLeast"/>
        <w:ind w:firstLineChars="200" w:firstLine="420"/>
        <w:rPr>
          <w:rFonts w:hAnsi="DejaVu Math TeX Gyre" w:cs="DejaVu Math TeX Gyre"/>
        </w:rPr>
      </w:pPr>
    </w:p>
    <w:p w14:paraId="1283D538" w14:textId="77777777" w:rsidR="00D452D8" w:rsidRDefault="00D452D8" w:rsidP="00B27A4C">
      <w:pPr>
        <w:adjustRightInd w:val="0"/>
        <w:snapToGrid w:val="0"/>
        <w:spacing w:line="320" w:lineRule="atLeast"/>
        <w:ind w:firstLineChars="200" w:firstLine="420"/>
        <w:rPr>
          <w:rFonts w:hAnsi="DejaVu Math TeX Gyre" w:cs="DejaVu Math TeX Gyre" w:hint="eastAsia"/>
        </w:rPr>
      </w:pPr>
    </w:p>
    <w:p w14:paraId="415793B3" w14:textId="476E90FE" w:rsidR="001838F1" w:rsidRPr="0037620D" w:rsidRDefault="00A6608D" w:rsidP="0037620D">
      <w:pPr>
        <w:pStyle w:val="00"/>
        <w:spacing w:beforeLines="30" w:before="72" w:afterLines="20" w:after="48" w:line="260" w:lineRule="atLeast"/>
        <w:textAlignment w:val="auto"/>
        <w:rPr>
          <w:rFonts w:eastAsia="黑体"/>
          <w:snapToGrid w:val="0"/>
          <w:color w:val="000000"/>
          <w:spacing w:val="0"/>
          <w:sz w:val="18"/>
        </w:rPr>
      </w:pPr>
      <w:r>
        <w:rPr>
          <w:rFonts w:eastAsia="黑体"/>
          <w:snapToGrid w:val="0"/>
          <w:color w:val="000000"/>
          <w:spacing w:val="0"/>
          <w:sz w:val="18"/>
        </w:rPr>
        <w:lastRenderedPageBreak/>
        <w:t>表</w:t>
      </w:r>
      <w:r w:rsidR="00B27A4C" w:rsidRPr="001E569C">
        <w:rPr>
          <w:rFonts w:eastAsia="黑体" w:hint="eastAsia"/>
          <w:snapToGrid w:val="0"/>
          <w:color w:val="000000"/>
          <w:spacing w:val="0"/>
          <w:sz w:val="18"/>
        </w:rPr>
        <w:t>1</w:t>
      </w:r>
      <w:r w:rsidRPr="001E569C">
        <w:rPr>
          <w:rFonts w:eastAsia="黑体"/>
          <w:snapToGrid w:val="0"/>
          <w:color w:val="000000"/>
          <w:spacing w:val="0"/>
          <w:sz w:val="18"/>
        </w:rPr>
        <w:t xml:space="preserve">  </w:t>
      </w:r>
      <w:r w:rsidR="00B27A4C" w:rsidRPr="001E569C">
        <w:rPr>
          <w:rFonts w:eastAsia="黑体" w:hint="eastAsia"/>
          <w:snapToGrid w:val="0"/>
          <w:color w:val="000000"/>
          <w:spacing w:val="0"/>
          <w:sz w:val="18"/>
        </w:rPr>
        <w:t>污泥厌氧碱性发酵的经济性对比分析</w:t>
      </w:r>
      <w:r>
        <w:rPr>
          <w:rFonts w:eastAsia="黑体"/>
          <w:snapToGrid w:val="0"/>
          <w:color w:val="000000"/>
          <w:spacing w:val="0"/>
          <w:sz w:val="18"/>
        </w:rPr>
        <w:br/>
        <w:t xml:space="preserve">Tab. </w:t>
      </w:r>
      <w:proofErr w:type="gramStart"/>
      <w:r w:rsidR="00B27A4C">
        <w:rPr>
          <w:rFonts w:eastAsia="黑体" w:hint="eastAsia"/>
          <w:snapToGrid w:val="0"/>
          <w:color w:val="000000"/>
          <w:spacing w:val="0"/>
          <w:sz w:val="18"/>
        </w:rPr>
        <w:t>1</w:t>
      </w:r>
      <w:r>
        <w:rPr>
          <w:rFonts w:eastAsia="黑体"/>
          <w:snapToGrid w:val="0"/>
          <w:color w:val="000000"/>
          <w:spacing w:val="0"/>
          <w:sz w:val="18"/>
        </w:rPr>
        <w:t xml:space="preserve">  </w:t>
      </w:r>
      <w:r w:rsidR="00B27A4C" w:rsidRPr="00B27A4C">
        <w:rPr>
          <w:rFonts w:eastAsia="黑体"/>
          <w:snapToGrid w:val="0"/>
          <w:color w:val="000000"/>
          <w:spacing w:val="0"/>
          <w:sz w:val="18"/>
        </w:rPr>
        <w:t>Comparative</w:t>
      </w:r>
      <w:proofErr w:type="gramEnd"/>
      <w:r w:rsidR="00B27A4C" w:rsidRPr="00B27A4C">
        <w:rPr>
          <w:rFonts w:eastAsia="黑体"/>
          <w:snapToGrid w:val="0"/>
          <w:color w:val="000000"/>
          <w:spacing w:val="0"/>
          <w:sz w:val="18"/>
        </w:rPr>
        <w:t xml:space="preserve"> analysis</w:t>
      </w:r>
      <w:r w:rsidR="008B54A2">
        <w:rPr>
          <w:rFonts w:eastAsia="黑体" w:hint="eastAsia"/>
          <w:snapToGrid w:val="0"/>
          <w:color w:val="000000"/>
          <w:spacing w:val="0"/>
          <w:sz w:val="18"/>
        </w:rPr>
        <w:t xml:space="preserve"> for </w:t>
      </w:r>
      <w:r w:rsidR="008B54A2" w:rsidRPr="00B27A4C">
        <w:rPr>
          <w:rFonts w:eastAsia="黑体"/>
          <w:snapToGrid w:val="0"/>
          <w:color w:val="000000"/>
          <w:spacing w:val="0"/>
          <w:sz w:val="18"/>
        </w:rPr>
        <w:t>econom</w:t>
      </w:r>
      <w:r w:rsidR="008B54A2">
        <w:rPr>
          <w:rFonts w:eastAsia="黑体" w:hint="eastAsia"/>
          <w:snapToGrid w:val="0"/>
          <w:color w:val="000000"/>
          <w:spacing w:val="0"/>
          <w:sz w:val="18"/>
        </w:rPr>
        <w:t>y of</w:t>
      </w:r>
      <w:r w:rsidR="00B27A4C" w:rsidRPr="00B27A4C">
        <w:rPr>
          <w:rFonts w:eastAsia="黑体"/>
          <w:snapToGrid w:val="0"/>
          <w:color w:val="000000"/>
          <w:spacing w:val="0"/>
          <w:sz w:val="18"/>
        </w:rPr>
        <w:t xml:space="preserve"> anaerobic alkaline fermentation</w:t>
      </w:r>
      <w:r w:rsidR="008B54A2">
        <w:rPr>
          <w:rFonts w:eastAsia="黑体" w:hint="eastAsia"/>
          <w:snapToGrid w:val="0"/>
          <w:color w:val="000000"/>
          <w:spacing w:val="0"/>
          <w:sz w:val="18"/>
        </w:rPr>
        <w:t xml:space="preserve"> of </w:t>
      </w:r>
      <w:r w:rsidR="008B54A2" w:rsidRPr="004E4FBB">
        <w:rPr>
          <w:rFonts w:eastAsia="黑体"/>
          <w:snapToGrid w:val="0"/>
          <w:color w:val="000000"/>
          <w:spacing w:val="0"/>
          <w:sz w:val="18"/>
        </w:rPr>
        <w:t>sludge</w:t>
      </w:r>
      <w:r w:rsidR="008B54A2">
        <w:rPr>
          <w:rFonts w:eastAsia="黑体"/>
          <w:snapToGrid w:val="0"/>
          <w:color w:val="000000"/>
          <w:spacing w:val="0"/>
          <w:sz w:val="18"/>
        </w:rPr>
        <w:t xml:space="preserve"> </w:t>
      </w:r>
      <w:r w:rsidR="00B27A4C" w:rsidRPr="00B27A4C">
        <w:rPr>
          <w:rFonts w:eastAsia="黑体"/>
          <w:snapToGrid w:val="0"/>
          <w:color w:val="000000"/>
          <w:spacing w:val="0"/>
          <w:sz w:val="18"/>
        </w:rPr>
        <w:t xml:space="preserve"> </w:t>
      </w:r>
    </w:p>
    <w:tbl>
      <w:tblPr>
        <w:tblW w:w="8674"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20"/>
        <w:gridCol w:w="454"/>
        <w:gridCol w:w="454"/>
        <w:gridCol w:w="737"/>
        <w:gridCol w:w="737"/>
        <w:gridCol w:w="737"/>
        <w:gridCol w:w="737"/>
        <w:gridCol w:w="737"/>
        <w:gridCol w:w="737"/>
        <w:gridCol w:w="737"/>
        <w:gridCol w:w="850"/>
        <w:gridCol w:w="737"/>
      </w:tblGrid>
      <w:tr w:rsidR="000E36BD" w:rsidRPr="00133511" w14:paraId="3E307676" w14:textId="60873AE1" w:rsidTr="001E67F4">
        <w:trPr>
          <w:trHeight w:val="57"/>
          <w:jc w:val="center"/>
        </w:trPr>
        <w:tc>
          <w:tcPr>
            <w:tcW w:w="1020" w:type="dxa"/>
            <w:tcBorders>
              <w:top w:val="single" w:sz="12" w:space="0" w:color="auto"/>
              <w:left w:val="nil"/>
              <w:bottom w:val="single" w:sz="4" w:space="0" w:color="auto"/>
              <w:right w:val="nil"/>
            </w:tcBorders>
            <w:vAlign w:val="center"/>
            <w:hideMark/>
          </w:tcPr>
          <w:p w14:paraId="3DFCD026" w14:textId="77777777" w:rsidR="001838F1" w:rsidRPr="00133511" w:rsidRDefault="001838F1" w:rsidP="00087C49">
            <w:pPr>
              <w:adjustRightInd w:val="0"/>
              <w:snapToGrid w:val="0"/>
              <w:ind w:leftChars="58" w:left="197" w:hangingChars="50" w:hanging="75"/>
              <w:jc w:val="center"/>
              <w:rPr>
                <w:sz w:val="15"/>
                <w:szCs w:val="15"/>
              </w:rPr>
            </w:pPr>
            <w:r w:rsidRPr="00133511">
              <w:rPr>
                <w:sz w:val="15"/>
                <w:szCs w:val="15"/>
              </w:rPr>
              <w:t>参数</w:t>
            </w:r>
          </w:p>
        </w:tc>
        <w:tc>
          <w:tcPr>
            <w:tcW w:w="454" w:type="dxa"/>
            <w:tcBorders>
              <w:top w:val="single" w:sz="12" w:space="0" w:color="auto"/>
              <w:left w:val="nil"/>
              <w:bottom w:val="nil"/>
              <w:right w:val="nil"/>
            </w:tcBorders>
            <w:vAlign w:val="center"/>
            <w:hideMark/>
          </w:tcPr>
          <w:p w14:paraId="57346EB4" w14:textId="77777777" w:rsidR="001838F1" w:rsidRDefault="001838F1" w:rsidP="00087C49">
            <w:pPr>
              <w:adjustRightInd w:val="0"/>
              <w:snapToGrid w:val="0"/>
              <w:jc w:val="center"/>
              <w:rPr>
                <w:sz w:val="15"/>
                <w:szCs w:val="15"/>
              </w:rPr>
            </w:pPr>
            <w:r>
              <w:rPr>
                <w:rFonts w:hint="eastAsia"/>
                <w:sz w:val="15"/>
                <w:szCs w:val="15"/>
              </w:rPr>
              <w:t>有效</w:t>
            </w:r>
          </w:p>
          <w:p w14:paraId="6051D7FA" w14:textId="77777777" w:rsidR="000E36BD" w:rsidRDefault="001838F1" w:rsidP="00087C49">
            <w:pPr>
              <w:adjustRightInd w:val="0"/>
              <w:snapToGrid w:val="0"/>
              <w:jc w:val="center"/>
              <w:rPr>
                <w:sz w:val="15"/>
                <w:szCs w:val="15"/>
              </w:rPr>
            </w:pPr>
            <w:r>
              <w:rPr>
                <w:rFonts w:hint="eastAsia"/>
                <w:sz w:val="15"/>
                <w:szCs w:val="15"/>
              </w:rPr>
              <w:t>体积</w:t>
            </w:r>
          </w:p>
          <w:p w14:paraId="26CA2696" w14:textId="6297B63B" w:rsidR="001838F1" w:rsidRPr="00133511" w:rsidRDefault="000E36BD" w:rsidP="00087C49">
            <w:pPr>
              <w:adjustRightInd w:val="0"/>
              <w:snapToGrid w:val="0"/>
              <w:jc w:val="center"/>
              <w:rPr>
                <w:sz w:val="15"/>
                <w:szCs w:val="15"/>
              </w:rPr>
            </w:pPr>
            <w:r>
              <w:rPr>
                <w:rFonts w:hint="eastAsia"/>
                <w:sz w:val="15"/>
                <w:szCs w:val="15"/>
              </w:rPr>
              <w:t>/L</w:t>
            </w:r>
          </w:p>
        </w:tc>
        <w:tc>
          <w:tcPr>
            <w:tcW w:w="454" w:type="dxa"/>
            <w:tcBorders>
              <w:top w:val="single" w:sz="12" w:space="0" w:color="auto"/>
              <w:left w:val="nil"/>
              <w:bottom w:val="nil"/>
              <w:right w:val="nil"/>
            </w:tcBorders>
            <w:vAlign w:val="center"/>
            <w:hideMark/>
          </w:tcPr>
          <w:p w14:paraId="697801FF" w14:textId="77777777" w:rsidR="000E36BD" w:rsidRDefault="001838F1" w:rsidP="00087C49">
            <w:pPr>
              <w:adjustRightInd w:val="0"/>
              <w:snapToGrid w:val="0"/>
              <w:jc w:val="center"/>
              <w:rPr>
                <w:sz w:val="15"/>
                <w:szCs w:val="15"/>
              </w:rPr>
            </w:pPr>
            <w:r>
              <w:rPr>
                <w:rFonts w:hint="eastAsia"/>
                <w:sz w:val="15"/>
                <w:szCs w:val="15"/>
              </w:rPr>
              <w:t>污泥</w:t>
            </w:r>
            <w:proofErr w:type="gramStart"/>
            <w:r>
              <w:rPr>
                <w:rFonts w:hint="eastAsia"/>
                <w:sz w:val="15"/>
                <w:szCs w:val="15"/>
              </w:rPr>
              <w:t>龄</w:t>
            </w:r>
            <w:proofErr w:type="gramEnd"/>
          </w:p>
          <w:p w14:paraId="343707BC" w14:textId="1555D351" w:rsidR="001838F1" w:rsidRPr="00133511" w:rsidRDefault="000E36BD" w:rsidP="00087C49">
            <w:pPr>
              <w:adjustRightInd w:val="0"/>
              <w:snapToGrid w:val="0"/>
              <w:jc w:val="center"/>
              <w:rPr>
                <w:sz w:val="15"/>
                <w:szCs w:val="15"/>
              </w:rPr>
            </w:pPr>
            <w:r>
              <w:rPr>
                <w:rFonts w:hint="eastAsia"/>
                <w:sz w:val="15"/>
                <w:szCs w:val="15"/>
              </w:rPr>
              <w:t>/d</w:t>
            </w:r>
          </w:p>
        </w:tc>
        <w:tc>
          <w:tcPr>
            <w:tcW w:w="737" w:type="dxa"/>
            <w:tcBorders>
              <w:top w:val="single" w:sz="12" w:space="0" w:color="auto"/>
              <w:left w:val="nil"/>
              <w:bottom w:val="nil"/>
              <w:right w:val="nil"/>
            </w:tcBorders>
            <w:vAlign w:val="center"/>
          </w:tcPr>
          <w:p w14:paraId="4CC6532F" w14:textId="77777777" w:rsidR="001838F1" w:rsidRDefault="001838F1" w:rsidP="00087C49">
            <w:pPr>
              <w:adjustRightInd w:val="0"/>
              <w:snapToGrid w:val="0"/>
              <w:jc w:val="center"/>
              <w:rPr>
                <w:sz w:val="15"/>
                <w:szCs w:val="15"/>
              </w:rPr>
            </w:pPr>
            <w:r>
              <w:rPr>
                <w:rFonts w:hint="eastAsia"/>
                <w:sz w:val="15"/>
                <w:szCs w:val="15"/>
              </w:rPr>
              <w:t>设备</w:t>
            </w:r>
          </w:p>
          <w:p w14:paraId="1A4804BD" w14:textId="4879432F" w:rsidR="001838F1" w:rsidRPr="00DB1DCB" w:rsidRDefault="001838F1" w:rsidP="00DB1DCB">
            <w:pPr>
              <w:adjustRightInd w:val="0"/>
              <w:snapToGrid w:val="0"/>
              <w:jc w:val="center"/>
              <w:rPr>
                <w:sz w:val="15"/>
                <w:szCs w:val="15"/>
              </w:rPr>
            </w:pPr>
            <w:r>
              <w:rPr>
                <w:rFonts w:hint="eastAsia"/>
                <w:sz w:val="15"/>
                <w:szCs w:val="15"/>
              </w:rPr>
              <w:t>折旧费</w:t>
            </w:r>
            <w:r w:rsidR="000E36BD">
              <w:rPr>
                <w:rFonts w:hint="eastAsia"/>
                <w:sz w:val="15"/>
                <w:szCs w:val="15"/>
              </w:rPr>
              <w:t>/</w:t>
            </w:r>
            <w:r w:rsidR="00DB1DCB">
              <w:rPr>
                <w:rFonts w:hint="eastAsia"/>
                <w:sz w:val="15"/>
                <w:szCs w:val="15"/>
              </w:rPr>
              <w:t>(</w:t>
            </w:r>
            <w:r w:rsidR="00AF6DD2">
              <w:rPr>
                <w:rFonts w:hint="eastAsia"/>
                <w:sz w:val="15"/>
                <w:szCs w:val="15"/>
              </w:rPr>
              <w:t>元</w:t>
            </w:r>
            <w:r w:rsidR="00DB1DCB">
              <w:rPr>
                <w:rFonts w:hint="eastAsia"/>
                <w:sz w:val="15"/>
                <w:szCs w:val="15"/>
              </w:rPr>
              <w:t>·</w:t>
            </w:r>
            <w:r w:rsidR="00DB1DCB">
              <w:rPr>
                <w:rFonts w:hint="eastAsia"/>
                <w:sz w:val="15"/>
                <w:szCs w:val="15"/>
              </w:rPr>
              <w:t>a</w:t>
            </w:r>
            <w:r w:rsidR="00DB1DCB" w:rsidRPr="00DB1DCB">
              <w:rPr>
                <w:rFonts w:hint="eastAsia"/>
                <w:sz w:val="15"/>
                <w:szCs w:val="15"/>
                <w:vertAlign w:val="superscript"/>
              </w:rPr>
              <w:t>-1</w:t>
            </w:r>
            <w:r w:rsidR="00DB1DCB">
              <w:rPr>
                <w:rFonts w:hint="eastAsia"/>
                <w:sz w:val="15"/>
                <w:szCs w:val="15"/>
              </w:rPr>
              <w:t>)</w:t>
            </w:r>
          </w:p>
        </w:tc>
        <w:tc>
          <w:tcPr>
            <w:tcW w:w="737" w:type="dxa"/>
            <w:tcBorders>
              <w:top w:val="single" w:sz="12" w:space="0" w:color="auto"/>
              <w:left w:val="nil"/>
              <w:bottom w:val="nil"/>
              <w:right w:val="nil"/>
            </w:tcBorders>
            <w:vAlign w:val="center"/>
          </w:tcPr>
          <w:p w14:paraId="20940DCB" w14:textId="77777777" w:rsidR="001838F1" w:rsidRDefault="001838F1" w:rsidP="00087C49">
            <w:pPr>
              <w:adjustRightInd w:val="0"/>
              <w:snapToGrid w:val="0"/>
              <w:jc w:val="center"/>
              <w:rPr>
                <w:sz w:val="15"/>
                <w:szCs w:val="15"/>
              </w:rPr>
            </w:pPr>
            <w:r>
              <w:rPr>
                <w:rFonts w:hint="eastAsia"/>
                <w:sz w:val="15"/>
                <w:szCs w:val="15"/>
              </w:rPr>
              <w:t>污泥</w:t>
            </w:r>
          </w:p>
          <w:p w14:paraId="57EA847A" w14:textId="4A7D98FA" w:rsidR="001838F1" w:rsidRPr="00DB1DCB" w:rsidRDefault="001838F1" w:rsidP="00087C49">
            <w:pPr>
              <w:adjustRightInd w:val="0"/>
              <w:snapToGrid w:val="0"/>
              <w:jc w:val="center"/>
              <w:rPr>
                <w:sz w:val="15"/>
                <w:szCs w:val="15"/>
              </w:rPr>
            </w:pPr>
            <w:r>
              <w:rPr>
                <w:rFonts w:hint="eastAsia"/>
                <w:sz w:val="15"/>
                <w:szCs w:val="15"/>
              </w:rPr>
              <w:t>处理量</w:t>
            </w:r>
            <w:r w:rsidR="000E36BD">
              <w:rPr>
                <w:rFonts w:hint="eastAsia"/>
                <w:sz w:val="15"/>
                <w:szCs w:val="15"/>
              </w:rPr>
              <w:t>/</w:t>
            </w:r>
            <w:r w:rsidR="00DB1DCB">
              <w:rPr>
                <w:rFonts w:hint="eastAsia"/>
                <w:sz w:val="15"/>
                <w:szCs w:val="15"/>
              </w:rPr>
              <w:t>(</w:t>
            </w:r>
            <w:r w:rsidR="000E36BD" w:rsidRPr="00133511">
              <w:rPr>
                <w:sz w:val="15"/>
                <w:szCs w:val="15"/>
              </w:rPr>
              <w:t>kg</w:t>
            </w:r>
            <w:r w:rsidR="00DB1DCB">
              <w:rPr>
                <w:rFonts w:hint="eastAsia"/>
                <w:sz w:val="15"/>
                <w:szCs w:val="15"/>
              </w:rPr>
              <w:t>·</w:t>
            </w:r>
            <w:r w:rsidR="00DB1DCB">
              <w:rPr>
                <w:rFonts w:hint="eastAsia"/>
                <w:sz w:val="15"/>
                <w:szCs w:val="15"/>
              </w:rPr>
              <w:t>a</w:t>
            </w:r>
            <w:r w:rsidR="00DB1DCB" w:rsidRPr="00DB1DCB">
              <w:rPr>
                <w:rFonts w:hint="eastAsia"/>
                <w:sz w:val="15"/>
                <w:szCs w:val="15"/>
                <w:vertAlign w:val="superscript"/>
              </w:rPr>
              <w:t>-1</w:t>
            </w:r>
            <w:r w:rsidR="00DB1DCB">
              <w:rPr>
                <w:rFonts w:hint="eastAsia"/>
                <w:sz w:val="15"/>
                <w:szCs w:val="15"/>
              </w:rPr>
              <w:t>)</w:t>
            </w:r>
          </w:p>
        </w:tc>
        <w:tc>
          <w:tcPr>
            <w:tcW w:w="737" w:type="dxa"/>
            <w:tcBorders>
              <w:top w:val="single" w:sz="12" w:space="0" w:color="auto"/>
              <w:left w:val="nil"/>
              <w:bottom w:val="nil"/>
              <w:right w:val="nil"/>
            </w:tcBorders>
            <w:vAlign w:val="center"/>
          </w:tcPr>
          <w:p w14:paraId="20A795B2" w14:textId="3BA56329" w:rsidR="00DB1DCB" w:rsidRDefault="001838F1" w:rsidP="00087C49">
            <w:pPr>
              <w:adjustRightInd w:val="0"/>
              <w:snapToGrid w:val="0"/>
              <w:jc w:val="center"/>
              <w:rPr>
                <w:sz w:val="15"/>
                <w:szCs w:val="15"/>
              </w:rPr>
            </w:pPr>
            <w:r>
              <w:rPr>
                <w:rFonts w:hint="eastAsia"/>
                <w:sz w:val="15"/>
                <w:szCs w:val="15"/>
              </w:rPr>
              <w:t>节约污泥处置成</w:t>
            </w:r>
            <w:r w:rsidR="00DB1DCB">
              <w:rPr>
                <w:rFonts w:hint="eastAsia"/>
                <w:sz w:val="15"/>
                <w:szCs w:val="15"/>
              </w:rPr>
              <w:t>本</w:t>
            </w:r>
          </w:p>
          <w:p w14:paraId="5AE9108A" w14:textId="0F17D734" w:rsidR="001838F1" w:rsidRPr="00133511" w:rsidRDefault="000E36BD" w:rsidP="00087C49">
            <w:pPr>
              <w:adjustRightInd w:val="0"/>
              <w:snapToGrid w:val="0"/>
              <w:jc w:val="center"/>
              <w:rPr>
                <w:sz w:val="15"/>
                <w:szCs w:val="15"/>
              </w:rPr>
            </w:pPr>
            <w:r>
              <w:rPr>
                <w:rFonts w:hint="eastAsia"/>
                <w:sz w:val="15"/>
                <w:szCs w:val="15"/>
              </w:rPr>
              <w:t>/</w:t>
            </w:r>
            <w:r w:rsidR="00DB1DCB">
              <w:rPr>
                <w:rFonts w:hint="eastAsia"/>
                <w:sz w:val="15"/>
                <w:szCs w:val="15"/>
              </w:rPr>
              <w:t>(</w:t>
            </w:r>
            <w:r w:rsidR="00DB1DCB">
              <w:rPr>
                <w:rFonts w:hint="eastAsia"/>
                <w:sz w:val="15"/>
                <w:szCs w:val="15"/>
              </w:rPr>
              <w:t>元·</w:t>
            </w:r>
            <w:r w:rsidR="00DB1DCB">
              <w:rPr>
                <w:rFonts w:hint="eastAsia"/>
                <w:sz w:val="15"/>
                <w:szCs w:val="15"/>
              </w:rPr>
              <w:t>a</w:t>
            </w:r>
            <w:r w:rsidR="00DB1DCB" w:rsidRPr="00DB1DCB">
              <w:rPr>
                <w:rFonts w:hint="eastAsia"/>
                <w:sz w:val="15"/>
                <w:szCs w:val="15"/>
                <w:vertAlign w:val="superscript"/>
              </w:rPr>
              <w:t>-1</w:t>
            </w:r>
            <w:r w:rsidR="00DB1DCB">
              <w:rPr>
                <w:rFonts w:hint="eastAsia"/>
                <w:sz w:val="15"/>
                <w:szCs w:val="15"/>
              </w:rPr>
              <w:t>)</w:t>
            </w:r>
          </w:p>
        </w:tc>
        <w:tc>
          <w:tcPr>
            <w:tcW w:w="737" w:type="dxa"/>
            <w:tcBorders>
              <w:top w:val="single" w:sz="12" w:space="0" w:color="auto"/>
              <w:left w:val="nil"/>
              <w:bottom w:val="nil"/>
              <w:right w:val="nil"/>
            </w:tcBorders>
            <w:vAlign w:val="center"/>
          </w:tcPr>
          <w:p w14:paraId="518E1A33" w14:textId="77777777" w:rsidR="004463A5" w:rsidRDefault="001838F1" w:rsidP="00DB1DCB">
            <w:pPr>
              <w:adjustRightInd w:val="0"/>
              <w:snapToGrid w:val="0"/>
              <w:jc w:val="center"/>
              <w:rPr>
                <w:sz w:val="15"/>
                <w:szCs w:val="15"/>
              </w:rPr>
            </w:pPr>
            <w:r>
              <w:rPr>
                <w:rFonts w:hint="eastAsia"/>
                <w:sz w:val="15"/>
                <w:szCs w:val="15"/>
              </w:rPr>
              <w:t>化学药剂费用</w:t>
            </w:r>
          </w:p>
          <w:p w14:paraId="3EEAA5D3" w14:textId="607241C3" w:rsidR="001838F1" w:rsidRPr="00133511" w:rsidRDefault="000E36BD" w:rsidP="004463A5">
            <w:pPr>
              <w:adjustRightInd w:val="0"/>
              <w:snapToGrid w:val="0"/>
              <w:jc w:val="center"/>
              <w:rPr>
                <w:sz w:val="15"/>
                <w:szCs w:val="15"/>
              </w:rPr>
            </w:pPr>
            <w:r>
              <w:rPr>
                <w:rFonts w:hint="eastAsia"/>
                <w:sz w:val="15"/>
                <w:szCs w:val="15"/>
              </w:rPr>
              <w:t>/</w:t>
            </w:r>
            <w:r w:rsidR="004463A5">
              <w:rPr>
                <w:rFonts w:hint="eastAsia"/>
                <w:sz w:val="15"/>
                <w:szCs w:val="15"/>
              </w:rPr>
              <w:t>(</w:t>
            </w:r>
            <w:r w:rsidR="00AF6DD2">
              <w:rPr>
                <w:rFonts w:hint="eastAsia"/>
                <w:sz w:val="15"/>
                <w:szCs w:val="15"/>
              </w:rPr>
              <w:t>元</w:t>
            </w:r>
            <w:r w:rsidR="00DB1DCB">
              <w:rPr>
                <w:rFonts w:hint="eastAsia"/>
                <w:sz w:val="15"/>
                <w:szCs w:val="15"/>
              </w:rPr>
              <w:t>·</w:t>
            </w:r>
            <w:r w:rsidR="00DB1DCB">
              <w:rPr>
                <w:rFonts w:hint="eastAsia"/>
                <w:sz w:val="15"/>
                <w:szCs w:val="15"/>
              </w:rPr>
              <w:t>t</w:t>
            </w:r>
            <w:r w:rsidR="00DB1DCB" w:rsidRPr="00DB1DCB">
              <w:rPr>
                <w:rFonts w:hint="eastAsia"/>
                <w:sz w:val="15"/>
                <w:szCs w:val="15"/>
                <w:vertAlign w:val="superscript"/>
              </w:rPr>
              <w:t>-1</w:t>
            </w:r>
            <w:r w:rsidR="004463A5">
              <w:rPr>
                <w:rFonts w:hint="eastAsia"/>
                <w:sz w:val="15"/>
                <w:szCs w:val="15"/>
              </w:rPr>
              <w:t>)</w:t>
            </w:r>
          </w:p>
        </w:tc>
        <w:tc>
          <w:tcPr>
            <w:tcW w:w="737" w:type="dxa"/>
            <w:tcBorders>
              <w:top w:val="single" w:sz="12" w:space="0" w:color="auto"/>
              <w:left w:val="nil"/>
              <w:bottom w:val="nil"/>
              <w:right w:val="nil"/>
            </w:tcBorders>
            <w:vAlign w:val="center"/>
          </w:tcPr>
          <w:p w14:paraId="73E0252A" w14:textId="77777777" w:rsidR="001838F1" w:rsidRDefault="001838F1" w:rsidP="00087C49">
            <w:pPr>
              <w:adjustRightInd w:val="0"/>
              <w:snapToGrid w:val="0"/>
              <w:jc w:val="center"/>
              <w:rPr>
                <w:sz w:val="15"/>
                <w:szCs w:val="15"/>
              </w:rPr>
            </w:pPr>
            <w:r>
              <w:rPr>
                <w:rFonts w:hint="eastAsia"/>
                <w:sz w:val="15"/>
                <w:szCs w:val="15"/>
              </w:rPr>
              <w:t>维护</w:t>
            </w:r>
          </w:p>
          <w:p w14:paraId="4AE8728F" w14:textId="0B7A801F" w:rsidR="001838F1" w:rsidRPr="00133511" w:rsidRDefault="001838F1" w:rsidP="00DB1DCB">
            <w:pPr>
              <w:adjustRightInd w:val="0"/>
              <w:snapToGrid w:val="0"/>
              <w:jc w:val="center"/>
              <w:rPr>
                <w:sz w:val="15"/>
                <w:szCs w:val="15"/>
              </w:rPr>
            </w:pPr>
            <w:r>
              <w:rPr>
                <w:rFonts w:hint="eastAsia"/>
                <w:sz w:val="15"/>
                <w:szCs w:val="15"/>
              </w:rPr>
              <w:t>人工费</w:t>
            </w:r>
            <w:r w:rsidR="000E36BD">
              <w:rPr>
                <w:rFonts w:hint="eastAsia"/>
                <w:sz w:val="15"/>
                <w:szCs w:val="15"/>
              </w:rPr>
              <w:t>/</w:t>
            </w:r>
            <w:r w:rsidR="004463A5">
              <w:rPr>
                <w:rFonts w:hint="eastAsia"/>
                <w:sz w:val="15"/>
                <w:szCs w:val="15"/>
              </w:rPr>
              <w:t>(</w:t>
            </w:r>
            <w:r w:rsidR="00DB1DCB">
              <w:rPr>
                <w:rFonts w:hint="eastAsia"/>
                <w:sz w:val="15"/>
                <w:szCs w:val="15"/>
              </w:rPr>
              <w:t>元·</w:t>
            </w:r>
            <w:r w:rsidR="00DB1DCB">
              <w:rPr>
                <w:rFonts w:hint="eastAsia"/>
                <w:sz w:val="15"/>
                <w:szCs w:val="15"/>
              </w:rPr>
              <w:t>t</w:t>
            </w:r>
            <w:r w:rsidR="00DB1DCB" w:rsidRPr="00DB1DCB">
              <w:rPr>
                <w:rFonts w:hint="eastAsia"/>
                <w:sz w:val="15"/>
                <w:szCs w:val="15"/>
                <w:vertAlign w:val="superscript"/>
              </w:rPr>
              <w:t>-1</w:t>
            </w:r>
            <w:r w:rsidR="004463A5">
              <w:rPr>
                <w:rFonts w:hint="eastAsia"/>
                <w:sz w:val="15"/>
                <w:szCs w:val="15"/>
              </w:rPr>
              <w:t>)</w:t>
            </w:r>
          </w:p>
        </w:tc>
        <w:tc>
          <w:tcPr>
            <w:tcW w:w="737" w:type="dxa"/>
            <w:tcBorders>
              <w:top w:val="single" w:sz="12" w:space="0" w:color="auto"/>
              <w:left w:val="nil"/>
              <w:bottom w:val="nil"/>
              <w:right w:val="nil"/>
            </w:tcBorders>
            <w:vAlign w:val="center"/>
          </w:tcPr>
          <w:p w14:paraId="036B1BDC" w14:textId="77777777" w:rsidR="001838F1" w:rsidRDefault="001838F1" w:rsidP="00087C49">
            <w:pPr>
              <w:adjustRightInd w:val="0"/>
              <w:snapToGrid w:val="0"/>
              <w:jc w:val="center"/>
              <w:rPr>
                <w:sz w:val="15"/>
                <w:szCs w:val="15"/>
              </w:rPr>
            </w:pPr>
            <w:r>
              <w:rPr>
                <w:rFonts w:hint="eastAsia"/>
                <w:sz w:val="15"/>
                <w:szCs w:val="15"/>
              </w:rPr>
              <w:t>SCFAs</w:t>
            </w:r>
          </w:p>
          <w:p w14:paraId="70586EE8" w14:textId="77777777" w:rsidR="000E36BD" w:rsidRDefault="001838F1" w:rsidP="00087C49">
            <w:pPr>
              <w:adjustRightInd w:val="0"/>
              <w:snapToGrid w:val="0"/>
              <w:jc w:val="center"/>
              <w:rPr>
                <w:sz w:val="15"/>
                <w:szCs w:val="15"/>
              </w:rPr>
            </w:pPr>
            <w:r>
              <w:rPr>
                <w:rFonts w:hint="eastAsia"/>
                <w:sz w:val="15"/>
                <w:szCs w:val="15"/>
              </w:rPr>
              <w:t>产量</w:t>
            </w:r>
          </w:p>
          <w:p w14:paraId="527FA8CC" w14:textId="6F24068E" w:rsidR="001838F1" w:rsidRPr="00133511" w:rsidRDefault="000E36BD" w:rsidP="00087C49">
            <w:pPr>
              <w:adjustRightInd w:val="0"/>
              <w:snapToGrid w:val="0"/>
              <w:jc w:val="center"/>
              <w:rPr>
                <w:sz w:val="15"/>
                <w:szCs w:val="15"/>
              </w:rPr>
            </w:pPr>
            <w:r>
              <w:rPr>
                <w:rFonts w:hint="eastAsia"/>
                <w:sz w:val="15"/>
                <w:szCs w:val="15"/>
              </w:rPr>
              <w:t>/</w:t>
            </w:r>
            <w:r w:rsidR="00DB1DCB">
              <w:rPr>
                <w:rFonts w:hint="eastAsia"/>
                <w:sz w:val="15"/>
                <w:szCs w:val="15"/>
              </w:rPr>
              <w:t>(</w:t>
            </w:r>
            <w:r w:rsidR="00DB1DCB" w:rsidRPr="00133511">
              <w:rPr>
                <w:sz w:val="15"/>
                <w:szCs w:val="15"/>
              </w:rPr>
              <w:t>kg</w:t>
            </w:r>
            <w:r w:rsidR="00DB1DCB">
              <w:rPr>
                <w:rFonts w:hint="eastAsia"/>
                <w:sz w:val="15"/>
                <w:szCs w:val="15"/>
              </w:rPr>
              <w:t>·</w:t>
            </w:r>
            <w:r w:rsidR="00DB1DCB">
              <w:rPr>
                <w:rFonts w:hint="eastAsia"/>
                <w:sz w:val="15"/>
                <w:szCs w:val="15"/>
              </w:rPr>
              <w:t>a</w:t>
            </w:r>
            <w:r w:rsidR="00DB1DCB" w:rsidRPr="00DB1DCB">
              <w:rPr>
                <w:rFonts w:hint="eastAsia"/>
                <w:sz w:val="15"/>
                <w:szCs w:val="15"/>
                <w:vertAlign w:val="superscript"/>
              </w:rPr>
              <w:t>-1</w:t>
            </w:r>
            <w:r w:rsidR="00DB1DCB">
              <w:rPr>
                <w:rFonts w:hint="eastAsia"/>
                <w:sz w:val="15"/>
                <w:szCs w:val="15"/>
              </w:rPr>
              <w:t>)</w:t>
            </w:r>
          </w:p>
        </w:tc>
        <w:tc>
          <w:tcPr>
            <w:tcW w:w="737" w:type="dxa"/>
            <w:tcBorders>
              <w:top w:val="single" w:sz="12" w:space="0" w:color="auto"/>
              <w:left w:val="nil"/>
              <w:bottom w:val="nil"/>
              <w:right w:val="nil"/>
            </w:tcBorders>
            <w:vAlign w:val="center"/>
          </w:tcPr>
          <w:p w14:paraId="3375D056" w14:textId="77777777" w:rsidR="000E36BD" w:rsidRDefault="001838F1" w:rsidP="00087C49">
            <w:pPr>
              <w:adjustRightInd w:val="0"/>
              <w:snapToGrid w:val="0"/>
              <w:jc w:val="center"/>
              <w:rPr>
                <w:sz w:val="15"/>
                <w:szCs w:val="15"/>
                <w:vertAlign w:val="superscript"/>
              </w:rPr>
            </w:pPr>
            <w:r>
              <w:rPr>
                <w:rFonts w:hint="eastAsia"/>
                <w:sz w:val="15"/>
                <w:szCs w:val="15"/>
              </w:rPr>
              <w:t>甲醇</w:t>
            </w:r>
            <w:r w:rsidRPr="001838F1">
              <w:rPr>
                <w:rFonts w:hint="eastAsia"/>
                <w:sz w:val="15"/>
                <w:szCs w:val="15"/>
                <w:vertAlign w:val="superscript"/>
              </w:rPr>
              <w:t>a</w:t>
            </w:r>
          </w:p>
          <w:p w14:paraId="067B7394" w14:textId="2A378832" w:rsidR="001838F1" w:rsidRPr="000E36BD" w:rsidRDefault="000E36BD" w:rsidP="00087C49">
            <w:pPr>
              <w:adjustRightInd w:val="0"/>
              <w:snapToGrid w:val="0"/>
              <w:jc w:val="center"/>
              <w:rPr>
                <w:sz w:val="15"/>
                <w:szCs w:val="15"/>
              </w:rPr>
            </w:pPr>
            <w:r>
              <w:rPr>
                <w:rFonts w:hint="eastAsia"/>
                <w:sz w:val="15"/>
                <w:szCs w:val="15"/>
              </w:rPr>
              <w:t>/</w:t>
            </w:r>
            <w:r w:rsidR="00DB1DCB">
              <w:rPr>
                <w:rFonts w:hint="eastAsia"/>
                <w:sz w:val="15"/>
                <w:szCs w:val="15"/>
              </w:rPr>
              <w:t>(</w:t>
            </w:r>
            <w:r w:rsidR="00DB1DCB">
              <w:rPr>
                <w:rFonts w:hint="eastAsia"/>
                <w:sz w:val="15"/>
                <w:szCs w:val="15"/>
              </w:rPr>
              <w:t>元·</w:t>
            </w:r>
            <w:r w:rsidR="00DB1DCB">
              <w:rPr>
                <w:rFonts w:hint="eastAsia"/>
                <w:sz w:val="15"/>
                <w:szCs w:val="15"/>
              </w:rPr>
              <w:t>a</w:t>
            </w:r>
            <w:r w:rsidR="00DB1DCB" w:rsidRPr="00DB1DCB">
              <w:rPr>
                <w:rFonts w:hint="eastAsia"/>
                <w:sz w:val="15"/>
                <w:szCs w:val="15"/>
                <w:vertAlign w:val="superscript"/>
              </w:rPr>
              <w:t>-1</w:t>
            </w:r>
            <w:r w:rsidR="00DB1DCB">
              <w:rPr>
                <w:rFonts w:hint="eastAsia"/>
                <w:sz w:val="15"/>
                <w:szCs w:val="15"/>
              </w:rPr>
              <w:t>)</w:t>
            </w:r>
          </w:p>
        </w:tc>
        <w:tc>
          <w:tcPr>
            <w:tcW w:w="850" w:type="dxa"/>
            <w:tcBorders>
              <w:top w:val="single" w:sz="12" w:space="0" w:color="auto"/>
              <w:left w:val="nil"/>
              <w:bottom w:val="nil"/>
              <w:right w:val="nil"/>
            </w:tcBorders>
            <w:vAlign w:val="center"/>
          </w:tcPr>
          <w:p w14:paraId="5BDF5146" w14:textId="213DC0D3" w:rsidR="00087C49" w:rsidRDefault="001838F1" w:rsidP="00087C49">
            <w:pPr>
              <w:adjustRightInd w:val="0"/>
              <w:snapToGrid w:val="0"/>
              <w:jc w:val="center"/>
              <w:rPr>
                <w:sz w:val="15"/>
                <w:szCs w:val="15"/>
              </w:rPr>
            </w:pPr>
            <w:r>
              <w:rPr>
                <w:rFonts w:hint="eastAsia"/>
                <w:sz w:val="15"/>
                <w:szCs w:val="15"/>
              </w:rPr>
              <w:t>能源耗费</w:t>
            </w:r>
          </w:p>
          <w:p w14:paraId="490DA398" w14:textId="5A070F66" w:rsidR="001838F1" w:rsidRPr="00133511" w:rsidRDefault="001838F1" w:rsidP="00087C49">
            <w:pPr>
              <w:adjustRightInd w:val="0"/>
              <w:snapToGrid w:val="0"/>
              <w:jc w:val="center"/>
              <w:rPr>
                <w:sz w:val="15"/>
                <w:szCs w:val="15"/>
              </w:rPr>
            </w:pPr>
            <w:r>
              <w:rPr>
                <w:rFonts w:hint="eastAsia"/>
                <w:sz w:val="15"/>
                <w:szCs w:val="15"/>
              </w:rPr>
              <w:t>（电费</w:t>
            </w:r>
            <w:r w:rsidRPr="001838F1">
              <w:rPr>
                <w:rFonts w:hint="eastAsia"/>
                <w:sz w:val="15"/>
                <w:szCs w:val="15"/>
                <w:vertAlign w:val="superscript"/>
              </w:rPr>
              <w:t>b</w:t>
            </w:r>
            <w:r>
              <w:rPr>
                <w:rFonts w:hint="eastAsia"/>
                <w:sz w:val="15"/>
                <w:szCs w:val="15"/>
              </w:rPr>
              <w:t>）</w:t>
            </w:r>
            <w:r w:rsidR="000E36BD">
              <w:rPr>
                <w:rFonts w:hint="eastAsia"/>
                <w:sz w:val="15"/>
                <w:szCs w:val="15"/>
              </w:rPr>
              <w:t>/</w:t>
            </w:r>
            <w:r w:rsidR="00DB1DCB">
              <w:rPr>
                <w:rFonts w:hint="eastAsia"/>
                <w:sz w:val="15"/>
                <w:szCs w:val="15"/>
              </w:rPr>
              <w:t>(</w:t>
            </w:r>
            <w:r w:rsidR="00DB1DCB">
              <w:rPr>
                <w:rFonts w:hint="eastAsia"/>
                <w:sz w:val="15"/>
                <w:szCs w:val="15"/>
              </w:rPr>
              <w:t>元·</w:t>
            </w:r>
            <w:r w:rsidR="00DB1DCB">
              <w:rPr>
                <w:rFonts w:hint="eastAsia"/>
                <w:sz w:val="15"/>
                <w:szCs w:val="15"/>
              </w:rPr>
              <w:t>a</w:t>
            </w:r>
            <w:r w:rsidR="00DB1DCB" w:rsidRPr="00DB1DCB">
              <w:rPr>
                <w:rFonts w:hint="eastAsia"/>
                <w:sz w:val="15"/>
                <w:szCs w:val="15"/>
                <w:vertAlign w:val="superscript"/>
              </w:rPr>
              <w:t>-1</w:t>
            </w:r>
            <w:r w:rsidR="00DB1DCB">
              <w:rPr>
                <w:rFonts w:hint="eastAsia"/>
                <w:sz w:val="15"/>
                <w:szCs w:val="15"/>
              </w:rPr>
              <w:t>)</w:t>
            </w:r>
          </w:p>
        </w:tc>
        <w:tc>
          <w:tcPr>
            <w:tcW w:w="737" w:type="dxa"/>
            <w:tcBorders>
              <w:top w:val="single" w:sz="12" w:space="0" w:color="auto"/>
              <w:left w:val="nil"/>
              <w:bottom w:val="nil"/>
              <w:right w:val="nil"/>
            </w:tcBorders>
            <w:vAlign w:val="center"/>
          </w:tcPr>
          <w:p w14:paraId="406AD1E4" w14:textId="77777777" w:rsidR="00087C49" w:rsidRDefault="001838F1" w:rsidP="00087C49">
            <w:pPr>
              <w:adjustRightInd w:val="0"/>
              <w:snapToGrid w:val="0"/>
              <w:jc w:val="center"/>
              <w:rPr>
                <w:sz w:val="15"/>
                <w:szCs w:val="15"/>
              </w:rPr>
            </w:pPr>
            <w:r>
              <w:rPr>
                <w:rFonts w:hint="eastAsia"/>
                <w:sz w:val="15"/>
                <w:szCs w:val="15"/>
              </w:rPr>
              <w:t>总节约</w:t>
            </w:r>
          </w:p>
          <w:p w14:paraId="751AA251" w14:textId="77777777" w:rsidR="000E36BD" w:rsidRDefault="001838F1" w:rsidP="00087C49">
            <w:pPr>
              <w:adjustRightInd w:val="0"/>
              <w:snapToGrid w:val="0"/>
              <w:jc w:val="center"/>
              <w:rPr>
                <w:sz w:val="15"/>
                <w:szCs w:val="15"/>
              </w:rPr>
            </w:pPr>
            <w:r>
              <w:rPr>
                <w:rFonts w:hint="eastAsia"/>
                <w:sz w:val="15"/>
                <w:szCs w:val="15"/>
              </w:rPr>
              <w:t>成本</w:t>
            </w:r>
          </w:p>
          <w:p w14:paraId="2B49EC37" w14:textId="24284652" w:rsidR="001838F1" w:rsidRPr="00133511" w:rsidRDefault="000E36BD" w:rsidP="00087C49">
            <w:pPr>
              <w:adjustRightInd w:val="0"/>
              <w:snapToGrid w:val="0"/>
              <w:jc w:val="center"/>
              <w:rPr>
                <w:sz w:val="15"/>
                <w:szCs w:val="15"/>
              </w:rPr>
            </w:pPr>
            <w:r>
              <w:rPr>
                <w:rFonts w:hint="eastAsia"/>
                <w:sz w:val="15"/>
                <w:szCs w:val="15"/>
              </w:rPr>
              <w:t>/</w:t>
            </w:r>
            <w:r w:rsidR="00DB1DCB">
              <w:rPr>
                <w:rFonts w:hint="eastAsia"/>
                <w:sz w:val="15"/>
                <w:szCs w:val="15"/>
              </w:rPr>
              <w:t>(</w:t>
            </w:r>
            <w:r w:rsidR="00DB1DCB">
              <w:rPr>
                <w:rFonts w:hint="eastAsia"/>
                <w:sz w:val="15"/>
                <w:szCs w:val="15"/>
              </w:rPr>
              <w:t>元·</w:t>
            </w:r>
            <w:r w:rsidR="00DB1DCB">
              <w:rPr>
                <w:rFonts w:hint="eastAsia"/>
                <w:sz w:val="15"/>
                <w:szCs w:val="15"/>
              </w:rPr>
              <w:t>a</w:t>
            </w:r>
            <w:r w:rsidR="00DB1DCB" w:rsidRPr="00DB1DCB">
              <w:rPr>
                <w:rFonts w:hint="eastAsia"/>
                <w:sz w:val="15"/>
                <w:szCs w:val="15"/>
                <w:vertAlign w:val="superscript"/>
              </w:rPr>
              <w:t>-1</w:t>
            </w:r>
            <w:r w:rsidR="00DB1DCB">
              <w:rPr>
                <w:rFonts w:hint="eastAsia"/>
                <w:sz w:val="15"/>
                <w:szCs w:val="15"/>
              </w:rPr>
              <w:t>)</w:t>
            </w:r>
          </w:p>
        </w:tc>
      </w:tr>
      <w:tr w:rsidR="000E36BD" w:rsidRPr="00133511" w14:paraId="369461E9" w14:textId="4DF7C655" w:rsidTr="001E67F4">
        <w:trPr>
          <w:trHeight w:val="57"/>
          <w:jc w:val="center"/>
        </w:trPr>
        <w:tc>
          <w:tcPr>
            <w:tcW w:w="1020" w:type="dxa"/>
            <w:tcBorders>
              <w:top w:val="single" w:sz="4" w:space="0" w:color="auto"/>
              <w:left w:val="nil"/>
              <w:bottom w:val="nil"/>
              <w:right w:val="nil"/>
            </w:tcBorders>
            <w:vAlign w:val="center"/>
            <w:hideMark/>
          </w:tcPr>
          <w:p w14:paraId="643D6B6D" w14:textId="1A97D404" w:rsidR="001838F1" w:rsidRPr="00133511" w:rsidRDefault="001838F1" w:rsidP="00C278C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jc w:val="center"/>
              <w:rPr>
                <w:sz w:val="15"/>
                <w:szCs w:val="15"/>
              </w:rPr>
            </w:pPr>
            <w:r w:rsidRPr="00133511">
              <w:rPr>
                <w:sz w:val="15"/>
                <w:szCs w:val="15"/>
              </w:rPr>
              <w:t>中温</w:t>
            </w:r>
            <w:r w:rsidRPr="00133511">
              <w:rPr>
                <w:rFonts w:hint="eastAsia"/>
                <w:sz w:val="15"/>
                <w:szCs w:val="15"/>
              </w:rPr>
              <w:t>30</w:t>
            </w:r>
            <w:r w:rsidRPr="00133511">
              <w:rPr>
                <w:sz w:val="15"/>
                <w:szCs w:val="15"/>
              </w:rPr>
              <w:t>±</w:t>
            </w:r>
            <w:r w:rsidRPr="00133511">
              <w:rPr>
                <w:rFonts w:hint="eastAsia"/>
                <w:sz w:val="15"/>
                <w:szCs w:val="15"/>
              </w:rPr>
              <w:t>2</w:t>
            </w:r>
            <w:r w:rsidRPr="00133511">
              <w:rPr>
                <w:rFonts w:hint="eastAsia"/>
                <w:sz w:val="15"/>
                <w:szCs w:val="15"/>
              </w:rPr>
              <w:t>℃</w:t>
            </w:r>
          </w:p>
        </w:tc>
        <w:tc>
          <w:tcPr>
            <w:tcW w:w="454" w:type="dxa"/>
            <w:tcBorders>
              <w:top w:val="single" w:sz="4" w:space="0" w:color="auto"/>
              <w:left w:val="nil"/>
              <w:bottom w:val="nil"/>
              <w:right w:val="nil"/>
            </w:tcBorders>
            <w:vAlign w:val="center"/>
            <w:hideMark/>
          </w:tcPr>
          <w:p w14:paraId="234F1748" w14:textId="0E320265" w:rsidR="001838F1" w:rsidRPr="00133511" w:rsidRDefault="001838F1" w:rsidP="00087C49">
            <w:pPr>
              <w:jc w:val="center"/>
              <w:rPr>
                <w:sz w:val="15"/>
                <w:szCs w:val="15"/>
              </w:rPr>
            </w:pPr>
            <w:r>
              <w:rPr>
                <w:rFonts w:hint="eastAsia"/>
                <w:sz w:val="15"/>
                <w:szCs w:val="15"/>
              </w:rPr>
              <w:t>10</w:t>
            </w:r>
          </w:p>
        </w:tc>
        <w:tc>
          <w:tcPr>
            <w:tcW w:w="454" w:type="dxa"/>
            <w:tcBorders>
              <w:top w:val="single" w:sz="4" w:space="0" w:color="auto"/>
              <w:left w:val="nil"/>
              <w:bottom w:val="nil"/>
              <w:right w:val="nil"/>
            </w:tcBorders>
            <w:vAlign w:val="center"/>
            <w:hideMark/>
          </w:tcPr>
          <w:p w14:paraId="2C3CE11A" w14:textId="669DA5C9" w:rsidR="001838F1" w:rsidRPr="00133511" w:rsidRDefault="001838F1" w:rsidP="00087C49">
            <w:pPr>
              <w:jc w:val="center"/>
              <w:rPr>
                <w:sz w:val="15"/>
                <w:szCs w:val="15"/>
              </w:rPr>
            </w:pPr>
            <w:r>
              <w:rPr>
                <w:rFonts w:hint="eastAsia"/>
                <w:sz w:val="15"/>
                <w:szCs w:val="15"/>
              </w:rPr>
              <w:t>7</w:t>
            </w:r>
          </w:p>
        </w:tc>
        <w:tc>
          <w:tcPr>
            <w:tcW w:w="737" w:type="dxa"/>
            <w:tcBorders>
              <w:top w:val="single" w:sz="4" w:space="0" w:color="auto"/>
              <w:left w:val="nil"/>
              <w:bottom w:val="nil"/>
              <w:right w:val="nil"/>
            </w:tcBorders>
            <w:vAlign w:val="center"/>
          </w:tcPr>
          <w:p w14:paraId="53293244" w14:textId="4269FD1D" w:rsidR="001838F1" w:rsidRPr="00133511" w:rsidRDefault="001838F1" w:rsidP="00087C49">
            <w:pPr>
              <w:jc w:val="center"/>
              <w:rPr>
                <w:sz w:val="15"/>
                <w:szCs w:val="15"/>
              </w:rPr>
            </w:pPr>
            <w:r w:rsidRPr="00133511">
              <w:rPr>
                <w:rFonts w:hint="eastAsia"/>
                <w:sz w:val="15"/>
                <w:szCs w:val="15"/>
              </w:rPr>
              <w:t>200</w:t>
            </w:r>
          </w:p>
        </w:tc>
        <w:tc>
          <w:tcPr>
            <w:tcW w:w="737" w:type="dxa"/>
            <w:tcBorders>
              <w:top w:val="single" w:sz="4" w:space="0" w:color="auto"/>
              <w:left w:val="nil"/>
              <w:bottom w:val="nil"/>
              <w:right w:val="nil"/>
            </w:tcBorders>
            <w:vAlign w:val="center"/>
          </w:tcPr>
          <w:p w14:paraId="6E7A3331" w14:textId="7BD079BB" w:rsidR="001838F1" w:rsidRPr="00133511" w:rsidRDefault="001838F1" w:rsidP="000E36BD">
            <w:pPr>
              <w:jc w:val="center"/>
              <w:rPr>
                <w:sz w:val="15"/>
                <w:szCs w:val="15"/>
              </w:rPr>
            </w:pPr>
            <w:r w:rsidRPr="00133511">
              <w:rPr>
                <w:rFonts w:hint="eastAsia"/>
                <w:sz w:val="15"/>
                <w:szCs w:val="15"/>
              </w:rPr>
              <w:t>521</w:t>
            </w:r>
          </w:p>
        </w:tc>
        <w:tc>
          <w:tcPr>
            <w:tcW w:w="737" w:type="dxa"/>
            <w:tcBorders>
              <w:top w:val="single" w:sz="4" w:space="0" w:color="auto"/>
              <w:left w:val="nil"/>
              <w:bottom w:val="nil"/>
              <w:right w:val="nil"/>
            </w:tcBorders>
            <w:vAlign w:val="center"/>
          </w:tcPr>
          <w:p w14:paraId="610ACC7E" w14:textId="2768D56D" w:rsidR="001838F1" w:rsidRPr="00133511" w:rsidRDefault="001838F1" w:rsidP="00087C49">
            <w:pPr>
              <w:jc w:val="center"/>
              <w:rPr>
                <w:sz w:val="15"/>
                <w:szCs w:val="15"/>
              </w:rPr>
            </w:pPr>
            <w:r w:rsidRPr="00133511">
              <w:rPr>
                <w:rFonts w:hint="eastAsia"/>
                <w:sz w:val="15"/>
                <w:szCs w:val="15"/>
              </w:rPr>
              <w:t>897</w:t>
            </w:r>
          </w:p>
        </w:tc>
        <w:tc>
          <w:tcPr>
            <w:tcW w:w="737" w:type="dxa"/>
            <w:tcBorders>
              <w:top w:val="single" w:sz="4" w:space="0" w:color="auto"/>
              <w:left w:val="nil"/>
              <w:bottom w:val="nil"/>
              <w:right w:val="nil"/>
            </w:tcBorders>
            <w:vAlign w:val="center"/>
          </w:tcPr>
          <w:p w14:paraId="3580883E" w14:textId="0F27FF70" w:rsidR="001838F1" w:rsidRPr="00133511" w:rsidRDefault="001838F1" w:rsidP="00087C49">
            <w:pPr>
              <w:jc w:val="center"/>
              <w:rPr>
                <w:sz w:val="15"/>
                <w:szCs w:val="15"/>
              </w:rPr>
            </w:pPr>
            <w:r w:rsidRPr="00133511">
              <w:rPr>
                <w:rFonts w:hint="eastAsia"/>
                <w:sz w:val="15"/>
                <w:szCs w:val="15"/>
              </w:rPr>
              <w:t>52.8</w:t>
            </w:r>
          </w:p>
        </w:tc>
        <w:tc>
          <w:tcPr>
            <w:tcW w:w="737" w:type="dxa"/>
            <w:tcBorders>
              <w:top w:val="single" w:sz="4" w:space="0" w:color="auto"/>
              <w:left w:val="nil"/>
              <w:bottom w:val="nil"/>
              <w:right w:val="nil"/>
            </w:tcBorders>
            <w:vAlign w:val="center"/>
          </w:tcPr>
          <w:p w14:paraId="1EF77271" w14:textId="5CD87831" w:rsidR="001838F1" w:rsidRPr="00133511" w:rsidRDefault="001838F1" w:rsidP="00087C49">
            <w:pPr>
              <w:jc w:val="center"/>
              <w:rPr>
                <w:sz w:val="15"/>
                <w:szCs w:val="15"/>
              </w:rPr>
            </w:pPr>
            <w:r w:rsidRPr="00133511">
              <w:rPr>
                <w:rFonts w:hint="eastAsia"/>
                <w:sz w:val="15"/>
                <w:szCs w:val="15"/>
              </w:rPr>
              <w:t>2.7</w:t>
            </w:r>
          </w:p>
        </w:tc>
        <w:tc>
          <w:tcPr>
            <w:tcW w:w="737" w:type="dxa"/>
            <w:tcBorders>
              <w:top w:val="single" w:sz="4" w:space="0" w:color="auto"/>
              <w:left w:val="nil"/>
              <w:bottom w:val="nil"/>
              <w:right w:val="nil"/>
            </w:tcBorders>
            <w:vAlign w:val="center"/>
          </w:tcPr>
          <w:p w14:paraId="15EE0A35" w14:textId="407019A6" w:rsidR="001838F1" w:rsidRPr="00133511" w:rsidRDefault="001838F1" w:rsidP="00087C49">
            <w:pPr>
              <w:jc w:val="center"/>
              <w:rPr>
                <w:sz w:val="15"/>
                <w:szCs w:val="15"/>
              </w:rPr>
            </w:pPr>
            <w:r w:rsidRPr="00133511">
              <w:rPr>
                <w:rFonts w:hint="eastAsia"/>
                <w:sz w:val="15"/>
                <w:szCs w:val="15"/>
              </w:rPr>
              <w:t>1.12</w:t>
            </w:r>
          </w:p>
        </w:tc>
        <w:tc>
          <w:tcPr>
            <w:tcW w:w="737" w:type="dxa"/>
            <w:tcBorders>
              <w:top w:val="single" w:sz="4" w:space="0" w:color="auto"/>
              <w:left w:val="nil"/>
              <w:bottom w:val="nil"/>
              <w:right w:val="nil"/>
            </w:tcBorders>
            <w:vAlign w:val="center"/>
          </w:tcPr>
          <w:p w14:paraId="680A4CB9" w14:textId="768D1B63" w:rsidR="001838F1" w:rsidRPr="00133511" w:rsidRDefault="001838F1" w:rsidP="00087C49">
            <w:pPr>
              <w:jc w:val="center"/>
              <w:rPr>
                <w:sz w:val="15"/>
                <w:szCs w:val="15"/>
              </w:rPr>
            </w:pPr>
            <w:r w:rsidRPr="00133511">
              <w:rPr>
                <w:rFonts w:hint="eastAsia"/>
                <w:sz w:val="15"/>
                <w:szCs w:val="15"/>
              </w:rPr>
              <w:t xml:space="preserve">3.86 </w:t>
            </w:r>
          </w:p>
        </w:tc>
        <w:tc>
          <w:tcPr>
            <w:tcW w:w="850" w:type="dxa"/>
            <w:tcBorders>
              <w:top w:val="single" w:sz="4" w:space="0" w:color="auto"/>
              <w:left w:val="nil"/>
              <w:bottom w:val="nil"/>
              <w:right w:val="nil"/>
            </w:tcBorders>
            <w:vAlign w:val="center"/>
          </w:tcPr>
          <w:p w14:paraId="6E2E3B42" w14:textId="54C87438" w:rsidR="001838F1" w:rsidRPr="00133511" w:rsidRDefault="00087C49" w:rsidP="00087C49">
            <w:pPr>
              <w:jc w:val="center"/>
              <w:rPr>
                <w:sz w:val="15"/>
                <w:szCs w:val="15"/>
              </w:rPr>
            </w:pPr>
            <w:r w:rsidRPr="00133511">
              <w:rPr>
                <w:rFonts w:hint="eastAsia"/>
                <w:sz w:val="15"/>
                <w:szCs w:val="15"/>
              </w:rPr>
              <w:t>248.26</w:t>
            </w:r>
          </w:p>
        </w:tc>
        <w:tc>
          <w:tcPr>
            <w:tcW w:w="737" w:type="dxa"/>
            <w:tcBorders>
              <w:top w:val="single" w:sz="4" w:space="0" w:color="auto"/>
              <w:left w:val="nil"/>
              <w:bottom w:val="nil"/>
              <w:right w:val="nil"/>
            </w:tcBorders>
            <w:vAlign w:val="center"/>
          </w:tcPr>
          <w:p w14:paraId="7EA43BF3" w14:textId="31DFE284" w:rsidR="001838F1" w:rsidRPr="00133511" w:rsidRDefault="00087C49" w:rsidP="00087C49">
            <w:pPr>
              <w:jc w:val="center"/>
              <w:rPr>
                <w:sz w:val="15"/>
                <w:szCs w:val="15"/>
              </w:rPr>
            </w:pPr>
            <w:r w:rsidRPr="00133511">
              <w:rPr>
                <w:rFonts w:hint="eastAsia"/>
                <w:sz w:val="15"/>
                <w:szCs w:val="15"/>
              </w:rPr>
              <w:t xml:space="preserve">424 </w:t>
            </w:r>
          </w:p>
        </w:tc>
      </w:tr>
      <w:tr w:rsidR="000E36BD" w:rsidRPr="00133511" w14:paraId="5A6FC0ED" w14:textId="7D9CC58C" w:rsidTr="001E67F4">
        <w:trPr>
          <w:trHeight w:val="57"/>
          <w:jc w:val="center"/>
        </w:trPr>
        <w:tc>
          <w:tcPr>
            <w:tcW w:w="1020" w:type="dxa"/>
            <w:tcBorders>
              <w:top w:val="nil"/>
              <w:left w:val="nil"/>
              <w:bottom w:val="single" w:sz="12" w:space="0" w:color="auto"/>
              <w:right w:val="nil"/>
            </w:tcBorders>
            <w:vAlign w:val="center"/>
            <w:hideMark/>
          </w:tcPr>
          <w:p w14:paraId="18E78A0D" w14:textId="4DAD68E8" w:rsidR="001838F1" w:rsidRPr="00C278C3" w:rsidRDefault="001838F1" w:rsidP="00C278C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napToGrid w:val="0"/>
              <w:jc w:val="center"/>
              <w:rPr>
                <w:sz w:val="15"/>
                <w:szCs w:val="15"/>
              </w:rPr>
            </w:pPr>
            <w:r w:rsidRPr="00133511">
              <w:rPr>
                <w:sz w:val="15"/>
                <w:szCs w:val="15"/>
              </w:rPr>
              <w:t>常温</w:t>
            </w:r>
            <w:r w:rsidRPr="00133511">
              <w:rPr>
                <w:rFonts w:hint="eastAsia"/>
                <w:sz w:val="15"/>
                <w:szCs w:val="15"/>
              </w:rPr>
              <w:t>15</w:t>
            </w:r>
            <w:r w:rsidRPr="00DE4811">
              <w:rPr>
                <w:rFonts w:hint="eastAsia"/>
                <w:sz w:val="15"/>
                <w:szCs w:val="15"/>
              </w:rPr>
              <w:t>～</w:t>
            </w:r>
            <w:r w:rsidRPr="00133511">
              <w:rPr>
                <w:rFonts w:hint="eastAsia"/>
                <w:sz w:val="15"/>
                <w:szCs w:val="15"/>
              </w:rPr>
              <w:t>22</w:t>
            </w:r>
            <w:r w:rsidRPr="00133511">
              <w:rPr>
                <w:sz w:val="15"/>
                <w:szCs w:val="15"/>
              </w:rPr>
              <w:t>℃</w:t>
            </w:r>
          </w:p>
        </w:tc>
        <w:tc>
          <w:tcPr>
            <w:tcW w:w="454" w:type="dxa"/>
            <w:tcBorders>
              <w:top w:val="nil"/>
              <w:left w:val="nil"/>
              <w:bottom w:val="single" w:sz="12" w:space="0" w:color="auto"/>
              <w:right w:val="nil"/>
            </w:tcBorders>
            <w:vAlign w:val="center"/>
            <w:hideMark/>
          </w:tcPr>
          <w:p w14:paraId="05A7E02E" w14:textId="48EE050F" w:rsidR="001838F1" w:rsidRPr="00133511" w:rsidRDefault="001838F1" w:rsidP="00087C49">
            <w:pPr>
              <w:jc w:val="center"/>
              <w:rPr>
                <w:sz w:val="15"/>
                <w:szCs w:val="15"/>
              </w:rPr>
            </w:pPr>
            <w:r>
              <w:rPr>
                <w:rFonts w:hint="eastAsia"/>
                <w:sz w:val="15"/>
                <w:szCs w:val="15"/>
              </w:rPr>
              <w:t>10</w:t>
            </w:r>
          </w:p>
        </w:tc>
        <w:tc>
          <w:tcPr>
            <w:tcW w:w="454" w:type="dxa"/>
            <w:tcBorders>
              <w:top w:val="nil"/>
              <w:left w:val="nil"/>
              <w:bottom w:val="single" w:sz="12" w:space="0" w:color="auto"/>
              <w:right w:val="nil"/>
            </w:tcBorders>
            <w:vAlign w:val="center"/>
            <w:hideMark/>
          </w:tcPr>
          <w:p w14:paraId="144FF4D1" w14:textId="5CA95137" w:rsidR="001838F1" w:rsidRPr="00133511" w:rsidRDefault="001838F1" w:rsidP="00087C49">
            <w:pPr>
              <w:jc w:val="center"/>
              <w:rPr>
                <w:sz w:val="15"/>
                <w:szCs w:val="15"/>
              </w:rPr>
            </w:pPr>
            <w:r>
              <w:rPr>
                <w:rFonts w:hint="eastAsia"/>
                <w:sz w:val="15"/>
                <w:szCs w:val="15"/>
              </w:rPr>
              <w:t>7</w:t>
            </w:r>
          </w:p>
        </w:tc>
        <w:tc>
          <w:tcPr>
            <w:tcW w:w="737" w:type="dxa"/>
            <w:tcBorders>
              <w:top w:val="nil"/>
              <w:left w:val="nil"/>
              <w:bottom w:val="single" w:sz="12" w:space="0" w:color="auto"/>
              <w:right w:val="nil"/>
            </w:tcBorders>
            <w:vAlign w:val="center"/>
          </w:tcPr>
          <w:p w14:paraId="0ED036AB" w14:textId="77200B09" w:rsidR="001838F1" w:rsidRPr="00133511" w:rsidRDefault="001838F1" w:rsidP="00087C49">
            <w:pPr>
              <w:jc w:val="center"/>
              <w:rPr>
                <w:sz w:val="15"/>
                <w:szCs w:val="15"/>
              </w:rPr>
            </w:pPr>
            <w:r w:rsidRPr="00133511">
              <w:rPr>
                <w:rFonts w:hint="eastAsia"/>
                <w:sz w:val="15"/>
                <w:szCs w:val="15"/>
              </w:rPr>
              <w:t>200</w:t>
            </w:r>
          </w:p>
        </w:tc>
        <w:tc>
          <w:tcPr>
            <w:tcW w:w="737" w:type="dxa"/>
            <w:tcBorders>
              <w:top w:val="nil"/>
              <w:left w:val="nil"/>
              <w:bottom w:val="single" w:sz="12" w:space="0" w:color="auto"/>
              <w:right w:val="nil"/>
            </w:tcBorders>
            <w:vAlign w:val="center"/>
          </w:tcPr>
          <w:p w14:paraId="64CDFCAF" w14:textId="07DAF18D" w:rsidR="001838F1" w:rsidRPr="00133511" w:rsidRDefault="001838F1" w:rsidP="000E36BD">
            <w:pPr>
              <w:jc w:val="center"/>
              <w:rPr>
                <w:sz w:val="15"/>
                <w:szCs w:val="15"/>
              </w:rPr>
            </w:pPr>
            <w:r w:rsidRPr="00133511">
              <w:rPr>
                <w:rFonts w:hint="eastAsia"/>
                <w:sz w:val="15"/>
                <w:szCs w:val="15"/>
              </w:rPr>
              <w:t>521</w:t>
            </w:r>
          </w:p>
        </w:tc>
        <w:tc>
          <w:tcPr>
            <w:tcW w:w="737" w:type="dxa"/>
            <w:tcBorders>
              <w:top w:val="nil"/>
              <w:left w:val="nil"/>
              <w:bottom w:val="single" w:sz="12" w:space="0" w:color="auto"/>
              <w:right w:val="nil"/>
            </w:tcBorders>
            <w:vAlign w:val="center"/>
          </w:tcPr>
          <w:p w14:paraId="4D63B91D" w14:textId="5745AF74" w:rsidR="001838F1" w:rsidRPr="00133511" w:rsidRDefault="001838F1" w:rsidP="00087C49">
            <w:pPr>
              <w:jc w:val="center"/>
              <w:rPr>
                <w:sz w:val="15"/>
                <w:szCs w:val="15"/>
              </w:rPr>
            </w:pPr>
            <w:r w:rsidRPr="00133511">
              <w:rPr>
                <w:rFonts w:hint="eastAsia"/>
                <w:sz w:val="15"/>
                <w:szCs w:val="15"/>
              </w:rPr>
              <w:t>897</w:t>
            </w:r>
          </w:p>
        </w:tc>
        <w:tc>
          <w:tcPr>
            <w:tcW w:w="737" w:type="dxa"/>
            <w:tcBorders>
              <w:top w:val="nil"/>
              <w:left w:val="nil"/>
              <w:bottom w:val="single" w:sz="12" w:space="0" w:color="auto"/>
              <w:right w:val="nil"/>
            </w:tcBorders>
            <w:vAlign w:val="center"/>
          </w:tcPr>
          <w:p w14:paraId="025377D6" w14:textId="5527FACC" w:rsidR="001838F1" w:rsidRPr="00133511" w:rsidRDefault="001838F1" w:rsidP="00087C49">
            <w:pPr>
              <w:jc w:val="center"/>
              <w:rPr>
                <w:sz w:val="15"/>
                <w:szCs w:val="15"/>
              </w:rPr>
            </w:pPr>
            <w:r w:rsidRPr="00133511">
              <w:rPr>
                <w:rFonts w:hint="eastAsia"/>
                <w:sz w:val="15"/>
                <w:szCs w:val="15"/>
              </w:rPr>
              <w:t>52.8</w:t>
            </w:r>
          </w:p>
        </w:tc>
        <w:tc>
          <w:tcPr>
            <w:tcW w:w="737" w:type="dxa"/>
            <w:tcBorders>
              <w:top w:val="nil"/>
              <w:left w:val="nil"/>
              <w:bottom w:val="single" w:sz="12" w:space="0" w:color="auto"/>
              <w:right w:val="nil"/>
            </w:tcBorders>
            <w:vAlign w:val="center"/>
          </w:tcPr>
          <w:p w14:paraId="5728F67A" w14:textId="325A6734" w:rsidR="001838F1" w:rsidRPr="00133511" w:rsidRDefault="001838F1" w:rsidP="00087C49">
            <w:pPr>
              <w:jc w:val="center"/>
              <w:rPr>
                <w:sz w:val="15"/>
                <w:szCs w:val="15"/>
              </w:rPr>
            </w:pPr>
            <w:r w:rsidRPr="00133511">
              <w:rPr>
                <w:rFonts w:hint="eastAsia"/>
                <w:sz w:val="15"/>
                <w:szCs w:val="15"/>
              </w:rPr>
              <w:t>2.7</w:t>
            </w:r>
          </w:p>
        </w:tc>
        <w:tc>
          <w:tcPr>
            <w:tcW w:w="737" w:type="dxa"/>
            <w:tcBorders>
              <w:top w:val="nil"/>
              <w:left w:val="nil"/>
              <w:bottom w:val="single" w:sz="12" w:space="0" w:color="auto"/>
              <w:right w:val="nil"/>
            </w:tcBorders>
            <w:vAlign w:val="center"/>
          </w:tcPr>
          <w:p w14:paraId="598486D4" w14:textId="0F99F59F" w:rsidR="001838F1" w:rsidRPr="00133511" w:rsidRDefault="001838F1" w:rsidP="00087C49">
            <w:pPr>
              <w:jc w:val="center"/>
              <w:rPr>
                <w:sz w:val="15"/>
                <w:szCs w:val="15"/>
              </w:rPr>
            </w:pPr>
            <w:r w:rsidRPr="00133511">
              <w:rPr>
                <w:rFonts w:hint="eastAsia"/>
                <w:sz w:val="15"/>
                <w:szCs w:val="15"/>
              </w:rPr>
              <w:t>1.05</w:t>
            </w:r>
            <w:r w:rsidR="000E36BD" w:rsidRPr="00133511">
              <w:rPr>
                <w:rFonts w:hint="eastAsia"/>
                <w:sz w:val="15"/>
                <w:szCs w:val="15"/>
              </w:rPr>
              <w:t xml:space="preserve"> </w:t>
            </w:r>
          </w:p>
        </w:tc>
        <w:tc>
          <w:tcPr>
            <w:tcW w:w="737" w:type="dxa"/>
            <w:tcBorders>
              <w:top w:val="nil"/>
              <w:left w:val="nil"/>
              <w:bottom w:val="single" w:sz="12" w:space="0" w:color="auto"/>
              <w:right w:val="nil"/>
            </w:tcBorders>
            <w:vAlign w:val="center"/>
          </w:tcPr>
          <w:p w14:paraId="4C35620F" w14:textId="53F5D96D" w:rsidR="001838F1" w:rsidRPr="00133511" w:rsidRDefault="001838F1" w:rsidP="00087C49">
            <w:pPr>
              <w:jc w:val="center"/>
              <w:rPr>
                <w:sz w:val="15"/>
                <w:szCs w:val="15"/>
              </w:rPr>
            </w:pPr>
            <w:r w:rsidRPr="00133511">
              <w:rPr>
                <w:rFonts w:hint="eastAsia"/>
                <w:sz w:val="15"/>
                <w:szCs w:val="15"/>
              </w:rPr>
              <w:t>3.66</w:t>
            </w:r>
            <w:r w:rsidR="000E36BD" w:rsidRPr="00133511">
              <w:rPr>
                <w:rFonts w:hint="eastAsia"/>
                <w:sz w:val="15"/>
                <w:szCs w:val="15"/>
              </w:rPr>
              <w:t xml:space="preserve"> </w:t>
            </w:r>
          </w:p>
        </w:tc>
        <w:tc>
          <w:tcPr>
            <w:tcW w:w="850" w:type="dxa"/>
            <w:tcBorders>
              <w:top w:val="nil"/>
              <w:left w:val="nil"/>
              <w:bottom w:val="single" w:sz="12" w:space="0" w:color="auto"/>
              <w:right w:val="nil"/>
            </w:tcBorders>
            <w:vAlign w:val="center"/>
          </w:tcPr>
          <w:p w14:paraId="36FFBAA2" w14:textId="6E2388A7" w:rsidR="001838F1" w:rsidRPr="00133511" w:rsidRDefault="00087C49" w:rsidP="000E36BD">
            <w:pPr>
              <w:jc w:val="center"/>
              <w:rPr>
                <w:sz w:val="15"/>
                <w:szCs w:val="15"/>
              </w:rPr>
            </w:pPr>
            <w:r w:rsidRPr="00133511">
              <w:rPr>
                <w:rFonts w:hint="eastAsia"/>
                <w:sz w:val="15"/>
                <w:szCs w:val="15"/>
              </w:rPr>
              <w:t>0</w:t>
            </w:r>
          </w:p>
        </w:tc>
        <w:tc>
          <w:tcPr>
            <w:tcW w:w="737" w:type="dxa"/>
            <w:tcBorders>
              <w:top w:val="nil"/>
              <w:left w:val="nil"/>
              <w:bottom w:val="single" w:sz="12" w:space="0" w:color="auto"/>
              <w:right w:val="nil"/>
            </w:tcBorders>
            <w:vAlign w:val="center"/>
          </w:tcPr>
          <w:p w14:paraId="0BA7A2E2" w14:textId="66D0DA57" w:rsidR="001838F1" w:rsidRPr="00133511" w:rsidRDefault="00087C49" w:rsidP="00087C49">
            <w:pPr>
              <w:jc w:val="center"/>
              <w:rPr>
                <w:sz w:val="15"/>
                <w:szCs w:val="15"/>
              </w:rPr>
            </w:pPr>
            <w:r w:rsidRPr="00133511">
              <w:rPr>
                <w:rFonts w:hint="eastAsia"/>
                <w:sz w:val="15"/>
                <w:szCs w:val="15"/>
              </w:rPr>
              <w:t xml:space="preserve">672 </w:t>
            </w:r>
          </w:p>
        </w:tc>
      </w:tr>
    </w:tbl>
    <w:p w14:paraId="517C39D2" w14:textId="267E3880" w:rsidR="005A2F1E" w:rsidRPr="005A2F1E" w:rsidRDefault="00A6608D" w:rsidP="0037620D">
      <w:pPr>
        <w:adjustRightInd w:val="0"/>
        <w:snapToGrid w:val="0"/>
        <w:spacing w:line="240" w:lineRule="atLeast"/>
        <w:ind w:firstLineChars="200" w:firstLine="300"/>
        <w:rPr>
          <w:snapToGrid w:val="0"/>
          <w:color w:val="000000"/>
          <w:kern w:val="0"/>
          <w:sz w:val="15"/>
          <w:szCs w:val="15"/>
        </w:rPr>
      </w:pPr>
      <w:r>
        <w:rPr>
          <w:snapToGrid w:val="0"/>
          <w:color w:val="000000"/>
          <w:kern w:val="0"/>
          <w:sz w:val="15"/>
          <w:szCs w:val="15"/>
        </w:rPr>
        <w:t>注：</w:t>
      </w:r>
      <w:r w:rsidR="005A2F1E" w:rsidRPr="005A2F1E">
        <w:rPr>
          <w:rFonts w:hint="eastAsia"/>
          <w:snapToGrid w:val="0"/>
          <w:color w:val="000000"/>
          <w:kern w:val="0"/>
          <w:sz w:val="15"/>
          <w:szCs w:val="15"/>
        </w:rPr>
        <w:t xml:space="preserve"> a </w:t>
      </w:r>
      <w:r w:rsidR="005A2F1E" w:rsidRPr="005A2F1E">
        <w:rPr>
          <w:rFonts w:hint="eastAsia"/>
          <w:snapToGrid w:val="0"/>
          <w:color w:val="000000"/>
          <w:kern w:val="0"/>
          <w:sz w:val="15"/>
          <w:szCs w:val="15"/>
        </w:rPr>
        <w:t>甲醇价格为</w:t>
      </w:r>
      <w:r w:rsidR="001722CA">
        <w:rPr>
          <w:rFonts w:hint="eastAsia"/>
          <w:snapToGrid w:val="0"/>
          <w:color w:val="000000"/>
          <w:kern w:val="0"/>
          <w:sz w:val="15"/>
          <w:szCs w:val="15"/>
        </w:rPr>
        <w:t>3450</w:t>
      </w:r>
      <w:r w:rsidR="005A2F1E" w:rsidRPr="005A2F1E">
        <w:rPr>
          <w:rFonts w:hint="eastAsia"/>
          <w:snapToGrid w:val="0"/>
          <w:color w:val="000000"/>
          <w:kern w:val="0"/>
          <w:sz w:val="15"/>
          <w:szCs w:val="15"/>
        </w:rPr>
        <w:t xml:space="preserve"> </w:t>
      </w:r>
      <w:r w:rsidR="00390606">
        <w:rPr>
          <w:rFonts w:hint="eastAsia"/>
          <w:snapToGrid w:val="0"/>
          <w:color w:val="000000"/>
          <w:kern w:val="0"/>
          <w:sz w:val="15"/>
          <w:szCs w:val="15"/>
        </w:rPr>
        <w:t>元·</w:t>
      </w:r>
      <w:r w:rsidR="000707A8">
        <w:rPr>
          <w:rFonts w:hint="eastAsia"/>
          <w:snapToGrid w:val="0"/>
          <w:color w:val="000000"/>
          <w:kern w:val="0"/>
          <w:sz w:val="15"/>
          <w:szCs w:val="15"/>
        </w:rPr>
        <w:t>t</w:t>
      </w:r>
      <w:r w:rsidR="00390606" w:rsidRPr="00390606">
        <w:rPr>
          <w:rFonts w:hint="eastAsia"/>
          <w:snapToGrid w:val="0"/>
          <w:color w:val="000000"/>
          <w:kern w:val="0"/>
          <w:sz w:val="15"/>
          <w:szCs w:val="15"/>
          <w:vertAlign w:val="superscript"/>
        </w:rPr>
        <w:t>-1</w:t>
      </w:r>
      <w:r w:rsidR="005A2F1E" w:rsidRPr="005A2F1E">
        <w:rPr>
          <w:rFonts w:hint="eastAsia"/>
          <w:snapToGrid w:val="0"/>
          <w:color w:val="000000"/>
          <w:kern w:val="0"/>
          <w:sz w:val="15"/>
          <w:szCs w:val="15"/>
        </w:rPr>
        <w:t>，</w:t>
      </w:r>
      <w:r w:rsidR="005A2F1E" w:rsidRPr="005A2F1E">
        <w:rPr>
          <w:rFonts w:hint="eastAsia"/>
          <w:snapToGrid w:val="0"/>
          <w:color w:val="000000"/>
          <w:kern w:val="0"/>
          <w:sz w:val="15"/>
          <w:szCs w:val="15"/>
        </w:rPr>
        <w:t>SCFAs</w:t>
      </w:r>
      <w:r w:rsidR="005A2F1E" w:rsidRPr="005A2F1E">
        <w:rPr>
          <w:rFonts w:hint="eastAsia"/>
          <w:snapToGrid w:val="0"/>
          <w:color w:val="000000"/>
          <w:kern w:val="0"/>
          <w:sz w:val="15"/>
          <w:szCs w:val="15"/>
        </w:rPr>
        <w:t>对应的</w:t>
      </w:r>
      <w:r w:rsidR="003C63F6">
        <w:rPr>
          <w:rFonts w:hint="eastAsia"/>
          <w:snapToGrid w:val="0"/>
          <w:color w:val="000000"/>
          <w:kern w:val="0"/>
          <w:sz w:val="15"/>
          <w:szCs w:val="15"/>
        </w:rPr>
        <w:t>化学需氧量</w:t>
      </w:r>
      <w:r w:rsidR="005A2F1E" w:rsidRPr="005A2F1E">
        <w:rPr>
          <w:rFonts w:hint="eastAsia"/>
          <w:snapToGrid w:val="0"/>
          <w:color w:val="000000"/>
          <w:kern w:val="0"/>
          <w:sz w:val="15"/>
          <w:szCs w:val="15"/>
        </w:rPr>
        <w:t>按甲醇计算。</w:t>
      </w:r>
    </w:p>
    <w:p w14:paraId="25C31704" w14:textId="1938C70B" w:rsidR="005A2F1E" w:rsidRPr="005A2F1E" w:rsidRDefault="005A2F1E" w:rsidP="005A2F1E">
      <w:pPr>
        <w:adjustRightInd w:val="0"/>
        <w:snapToGrid w:val="0"/>
        <w:spacing w:line="240" w:lineRule="atLeast"/>
        <w:ind w:leftChars="144" w:left="602" w:hangingChars="200" w:hanging="300"/>
        <w:rPr>
          <w:snapToGrid w:val="0"/>
          <w:color w:val="000000"/>
          <w:kern w:val="0"/>
          <w:sz w:val="15"/>
          <w:szCs w:val="15"/>
        </w:rPr>
      </w:pPr>
      <w:r w:rsidRPr="005A2F1E">
        <w:rPr>
          <w:rFonts w:hint="eastAsia"/>
          <w:snapToGrid w:val="0"/>
          <w:color w:val="000000"/>
          <w:kern w:val="0"/>
          <w:sz w:val="15"/>
          <w:szCs w:val="15"/>
        </w:rPr>
        <w:t xml:space="preserve">b </w:t>
      </w:r>
      <w:r w:rsidRPr="005A2F1E">
        <w:rPr>
          <w:rFonts w:hint="eastAsia"/>
          <w:snapToGrid w:val="0"/>
          <w:color w:val="000000"/>
          <w:kern w:val="0"/>
          <w:sz w:val="15"/>
          <w:szCs w:val="15"/>
        </w:rPr>
        <w:t>电费价格按照</w:t>
      </w:r>
      <w:r w:rsidRPr="005A2F1E">
        <w:rPr>
          <w:rFonts w:hint="eastAsia"/>
          <w:snapToGrid w:val="0"/>
          <w:color w:val="000000"/>
          <w:kern w:val="0"/>
          <w:sz w:val="15"/>
          <w:szCs w:val="15"/>
        </w:rPr>
        <w:t>0.</w:t>
      </w:r>
      <w:r w:rsidR="00C50436">
        <w:rPr>
          <w:rFonts w:hint="eastAsia"/>
          <w:snapToGrid w:val="0"/>
          <w:color w:val="000000"/>
          <w:kern w:val="0"/>
          <w:sz w:val="15"/>
          <w:szCs w:val="15"/>
        </w:rPr>
        <w:t>5658</w:t>
      </w:r>
      <w:r w:rsidRPr="005A2F1E">
        <w:rPr>
          <w:rFonts w:hint="eastAsia"/>
          <w:snapToGrid w:val="0"/>
          <w:color w:val="000000"/>
          <w:kern w:val="0"/>
          <w:sz w:val="15"/>
          <w:szCs w:val="15"/>
        </w:rPr>
        <w:t xml:space="preserve"> </w:t>
      </w:r>
      <w:r w:rsidR="00AF6DD2">
        <w:rPr>
          <w:rFonts w:hint="eastAsia"/>
          <w:snapToGrid w:val="0"/>
          <w:color w:val="000000"/>
          <w:kern w:val="0"/>
          <w:sz w:val="15"/>
          <w:szCs w:val="15"/>
        </w:rPr>
        <w:t>元</w:t>
      </w:r>
      <w:r w:rsidR="00C11760">
        <w:rPr>
          <w:rFonts w:hint="eastAsia"/>
          <w:snapToGrid w:val="0"/>
          <w:color w:val="000000"/>
          <w:kern w:val="0"/>
          <w:sz w:val="15"/>
          <w:szCs w:val="15"/>
        </w:rPr>
        <w:t>·</w:t>
      </w:r>
      <w:r w:rsidRPr="005A2F1E">
        <w:rPr>
          <w:rFonts w:hint="eastAsia"/>
          <w:snapToGrid w:val="0"/>
          <w:color w:val="000000"/>
          <w:kern w:val="0"/>
          <w:sz w:val="15"/>
          <w:szCs w:val="15"/>
        </w:rPr>
        <w:t>kW</w:t>
      </w:r>
      <w:r w:rsidR="00C11760" w:rsidRPr="00C11760">
        <w:rPr>
          <w:rFonts w:hint="eastAsia"/>
          <w:snapToGrid w:val="0"/>
          <w:color w:val="000000"/>
          <w:kern w:val="0"/>
          <w:sz w:val="15"/>
          <w:szCs w:val="15"/>
          <w:vertAlign w:val="superscript"/>
        </w:rPr>
        <w:t>-1</w:t>
      </w:r>
      <w:r w:rsidR="00447B90">
        <w:rPr>
          <w:rFonts w:hint="eastAsia"/>
          <w:snapToGrid w:val="0"/>
          <w:color w:val="000000"/>
          <w:kern w:val="0"/>
          <w:sz w:val="15"/>
          <w:szCs w:val="15"/>
        </w:rPr>
        <w:t>·</w:t>
      </w:r>
      <w:r w:rsidR="00447B90">
        <w:rPr>
          <w:rFonts w:hint="eastAsia"/>
          <w:snapToGrid w:val="0"/>
          <w:color w:val="000000"/>
          <w:kern w:val="0"/>
          <w:sz w:val="15"/>
          <w:szCs w:val="15"/>
        </w:rPr>
        <w:t>h</w:t>
      </w:r>
      <w:r w:rsidR="00C11760" w:rsidRPr="00C11760">
        <w:rPr>
          <w:rFonts w:hint="eastAsia"/>
          <w:snapToGrid w:val="0"/>
          <w:color w:val="000000"/>
          <w:kern w:val="0"/>
          <w:sz w:val="15"/>
          <w:szCs w:val="15"/>
          <w:vertAlign w:val="superscript"/>
        </w:rPr>
        <w:t>-1</w:t>
      </w:r>
      <w:r w:rsidRPr="005A2F1E">
        <w:rPr>
          <w:rFonts w:hint="eastAsia"/>
          <w:snapToGrid w:val="0"/>
          <w:color w:val="000000"/>
          <w:kern w:val="0"/>
          <w:sz w:val="15"/>
          <w:szCs w:val="15"/>
        </w:rPr>
        <w:t>计算。</w:t>
      </w:r>
    </w:p>
    <w:p w14:paraId="240C59DA" w14:textId="6318FCC7" w:rsidR="00A36D9B" w:rsidRPr="00732BB3" w:rsidRDefault="00A36D9B" w:rsidP="00A36D9B">
      <w:pPr>
        <w:spacing w:line="320" w:lineRule="exact"/>
        <w:outlineLvl w:val="2"/>
        <w:rPr>
          <w:rFonts w:ascii="黑体" w:eastAsia="黑体" w:hAnsi="黑体"/>
        </w:rPr>
      </w:pPr>
      <w:r>
        <w:rPr>
          <w:rFonts w:eastAsia="黑体" w:hint="eastAsia"/>
        </w:rPr>
        <w:t>2</w:t>
      </w:r>
      <w:r w:rsidRPr="00840148">
        <w:rPr>
          <w:rFonts w:eastAsia="黑体"/>
        </w:rPr>
        <w:t>.</w:t>
      </w:r>
      <w:r>
        <w:rPr>
          <w:rFonts w:eastAsia="黑体" w:hint="eastAsia"/>
        </w:rPr>
        <w:t>4</w:t>
      </w:r>
      <w:r w:rsidRPr="00840148">
        <w:rPr>
          <w:rFonts w:eastAsia="黑体"/>
        </w:rPr>
        <w:t>.</w:t>
      </w:r>
      <w:r>
        <w:rPr>
          <w:rFonts w:eastAsia="黑体" w:hint="eastAsia"/>
        </w:rPr>
        <w:t>2</w:t>
      </w:r>
      <w:r w:rsidRPr="00104DCF">
        <w:rPr>
          <w:rFonts w:ascii="黑体" w:eastAsia="黑体" w:hAnsi="黑体" w:hint="eastAsia"/>
        </w:rPr>
        <w:t xml:space="preserve">  </w:t>
      </w:r>
      <w:r w:rsidRPr="00A36D9B">
        <w:rPr>
          <w:rFonts w:ascii="黑体" w:eastAsia="黑体" w:hAnsi="黑体" w:hint="eastAsia"/>
        </w:rPr>
        <w:t>污泥减量分析</w:t>
      </w:r>
    </w:p>
    <w:p w14:paraId="46FF79A5" w14:textId="3B3957D0" w:rsidR="007A59A0" w:rsidRPr="007A59A0" w:rsidRDefault="007A59A0" w:rsidP="007A59A0">
      <w:pPr>
        <w:adjustRightInd w:val="0"/>
        <w:snapToGrid w:val="0"/>
        <w:spacing w:line="320" w:lineRule="atLeast"/>
        <w:ind w:firstLineChars="200" w:firstLine="420"/>
      </w:pPr>
      <w:r w:rsidRPr="00E11035">
        <w:rPr>
          <w:rFonts w:hAnsi="DejaVu Math TeX Gyre" w:cs="DejaVu Math TeX Gyre" w:hint="eastAsia"/>
        </w:rPr>
        <w:t>表</w:t>
      </w:r>
      <w:r w:rsidRPr="00E11035">
        <w:rPr>
          <w:rFonts w:hAnsi="DejaVu Math TeX Gyre" w:cs="DejaVu Math TeX Gyre" w:hint="eastAsia"/>
        </w:rPr>
        <w:t>2</w:t>
      </w:r>
      <w:r w:rsidRPr="00E11035">
        <w:rPr>
          <w:rFonts w:hAnsi="DejaVu Math TeX Gyre" w:cs="DejaVu Math TeX Gyre" w:hint="eastAsia"/>
        </w:rPr>
        <w:t>为</w:t>
      </w:r>
      <w:r w:rsidRPr="00D9162A">
        <w:rPr>
          <w:rFonts w:hAnsi="DejaVu Math TeX Gyre" w:cs="DejaVu Math TeX Gyre" w:hint="eastAsia"/>
        </w:rPr>
        <w:t>发酵罐和</w:t>
      </w:r>
      <w:r w:rsidRPr="00D9162A">
        <w:rPr>
          <w:rFonts w:hAnsi="DejaVu Math TeX Gyre" w:cs="DejaVu Math TeX Gyre" w:hint="eastAsia"/>
        </w:rPr>
        <w:t>BNR</w:t>
      </w:r>
      <w:r w:rsidRPr="00D9162A">
        <w:rPr>
          <w:rFonts w:hAnsi="DejaVu Math TeX Gyre" w:cs="DejaVu Math TeX Gyre" w:hint="eastAsia"/>
        </w:rPr>
        <w:t>系统在中温和常温下的污泥减量效果</w:t>
      </w:r>
      <w:r w:rsidR="00887DEF">
        <w:rPr>
          <w:rFonts w:hAnsi="DejaVu Math TeX Gyre" w:cs="DejaVu Math TeX Gyre" w:hint="eastAsia"/>
        </w:rPr>
        <w:t>，污泥减量率按照式（</w:t>
      </w:r>
      <w:r w:rsidR="00887DEF">
        <w:rPr>
          <w:rFonts w:hAnsi="DejaVu Math TeX Gyre" w:cs="DejaVu Math TeX Gyre" w:hint="eastAsia"/>
        </w:rPr>
        <w:t>2</w:t>
      </w:r>
      <w:r w:rsidR="00887DEF">
        <w:rPr>
          <w:rFonts w:hAnsi="DejaVu Math TeX Gyre" w:cs="DejaVu Math TeX Gyre" w:hint="eastAsia"/>
        </w:rPr>
        <w:t>）计算</w:t>
      </w:r>
      <w:r w:rsidRPr="00D9162A">
        <w:rPr>
          <w:rFonts w:hAnsi="DejaVu Math TeX Gyre" w:cs="DejaVu Math TeX Gyre" w:hint="eastAsia"/>
        </w:rPr>
        <w:t>。这两个系统各自每天排出的污泥发酵混合物和投加的新鲜污泥的体积是一样的。经计算中温和常温下发酵罐的污泥减量率分别为</w:t>
      </w:r>
      <w:r w:rsidRPr="00D9162A">
        <w:rPr>
          <w:rFonts w:hAnsi="DejaVu Math TeX Gyre" w:cs="DejaVu Math TeX Gyre" w:hint="eastAsia"/>
        </w:rPr>
        <w:t>24%</w:t>
      </w:r>
      <w:r w:rsidRPr="00D9162A">
        <w:rPr>
          <w:rFonts w:hAnsi="DejaVu Math TeX Gyre" w:cs="DejaVu Math TeX Gyre" w:hint="eastAsia"/>
        </w:rPr>
        <w:t>和</w:t>
      </w:r>
      <w:r w:rsidRPr="00D9162A">
        <w:rPr>
          <w:rFonts w:hAnsi="DejaVu Math TeX Gyre" w:cs="DejaVu Math TeX Gyre" w:hint="eastAsia"/>
        </w:rPr>
        <w:t>21%</w:t>
      </w:r>
      <w:r w:rsidRPr="00D9162A">
        <w:rPr>
          <w:rFonts w:hAnsi="DejaVu Math TeX Gyre" w:cs="DejaVu Math TeX Gyre" w:hint="eastAsia"/>
        </w:rPr>
        <w:t>，</w:t>
      </w:r>
      <w:r w:rsidRPr="00D9162A">
        <w:rPr>
          <w:rFonts w:hAnsi="DejaVu Math TeX Gyre" w:cs="DejaVu Math TeX Gyre" w:hint="eastAsia"/>
        </w:rPr>
        <w:t>BNR</w:t>
      </w:r>
      <w:r w:rsidRPr="00D9162A">
        <w:rPr>
          <w:rFonts w:hAnsi="DejaVu Math TeX Gyre" w:cs="DejaVu Math TeX Gyre" w:hint="eastAsia"/>
        </w:rPr>
        <w:t>系统的污泥减量率分别为</w:t>
      </w:r>
      <w:r w:rsidRPr="00D9162A">
        <w:rPr>
          <w:rFonts w:hAnsi="DejaVu Math TeX Gyre" w:cs="DejaVu Math TeX Gyre" w:hint="eastAsia"/>
        </w:rPr>
        <w:t>44%</w:t>
      </w:r>
      <w:r w:rsidRPr="00D9162A">
        <w:rPr>
          <w:rFonts w:hAnsi="DejaVu Math TeX Gyre" w:cs="DejaVu Math TeX Gyre" w:hint="eastAsia"/>
        </w:rPr>
        <w:t>和</w:t>
      </w:r>
      <w:r w:rsidRPr="00D9162A">
        <w:rPr>
          <w:rFonts w:hAnsi="DejaVu Math TeX Gyre" w:cs="DejaVu Math TeX Gyre" w:hint="eastAsia"/>
        </w:rPr>
        <w:t>35%</w:t>
      </w:r>
      <w:r w:rsidRPr="00D9162A">
        <w:rPr>
          <w:rFonts w:hAnsi="DejaVu Math TeX Gyre" w:cs="DejaVu Math TeX Gyre" w:hint="eastAsia"/>
        </w:rPr>
        <w:t>。总之，本研究中不同温度下的污泥厌氧发酵均具有污泥减量效果，但是中温下更有优势。</w:t>
      </w:r>
    </w:p>
    <w:p w14:paraId="2576303A" w14:textId="5864058B" w:rsidR="00D9162A" w:rsidRDefault="00D9162A" w:rsidP="00D9162A">
      <w:pPr>
        <w:pStyle w:val="00"/>
        <w:spacing w:beforeLines="30" w:before="72" w:afterLines="20" w:after="48" w:line="260" w:lineRule="atLeast"/>
        <w:textAlignment w:val="auto"/>
        <w:rPr>
          <w:rFonts w:eastAsia="黑体"/>
          <w:snapToGrid w:val="0"/>
          <w:color w:val="000000"/>
          <w:spacing w:val="0"/>
          <w:sz w:val="18"/>
        </w:rPr>
      </w:pPr>
      <w:r w:rsidRPr="001E569C">
        <w:rPr>
          <w:rFonts w:eastAsia="黑体"/>
          <w:snapToGrid w:val="0"/>
          <w:color w:val="000000"/>
          <w:spacing w:val="0"/>
          <w:sz w:val="18"/>
        </w:rPr>
        <w:t>表</w:t>
      </w:r>
      <w:r w:rsidRPr="001E569C">
        <w:rPr>
          <w:rFonts w:eastAsia="黑体" w:hint="eastAsia"/>
          <w:snapToGrid w:val="0"/>
          <w:color w:val="000000"/>
          <w:spacing w:val="0"/>
          <w:sz w:val="18"/>
        </w:rPr>
        <w:t>2</w:t>
      </w:r>
      <w:r w:rsidRPr="001E569C">
        <w:rPr>
          <w:rFonts w:eastAsia="黑体"/>
          <w:snapToGrid w:val="0"/>
          <w:color w:val="000000"/>
          <w:spacing w:val="0"/>
          <w:sz w:val="18"/>
        </w:rPr>
        <w:t xml:space="preserve">  </w:t>
      </w:r>
      <w:r w:rsidRPr="001E569C">
        <w:rPr>
          <w:rFonts w:eastAsia="黑体" w:hint="eastAsia"/>
          <w:snapToGrid w:val="0"/>
          <w:color w:val="000000"/>
          <w:spacing w:val="0"/>
          <w:sz w:val="18"/>
        </w:rPr>
        <w:t>污泥厌氧碱性发酵的污泥减量分析</w:t>
      </w:r>
      <w:r>
        <w:rPr>
          <w:rFonts w:eastAsia="黑体"/>
          <w:snapToGrid w:val="0"/>
          <w:color w:val="000000"/>
          <w:spacing w:val="0"/>
          <w:sz w:val="18"/>
        </w:rPr>
        <w:br/>
        <w:t xml:space="preserve">Tab. </w:t>
      </w:r>
      <w:proofErr w:type="gramStart"/>
      <w:r>
        <w:rPr>
          <w:rFonts w:eastAsia="黑体" w:hint="eastAsia"/>
          <w:snapToGrid w:val="0"/>
          <w:color w:val="000000"/>
          <w:spacing w:val="0"/>
          <w:sz w:val="18"/>
        </w:rPr>
        <w:t>2</w:t>
      </w:r>
      <w:r>
        <w:rPr>
          <w:rFonts w:eastAsia="黑体"/>
          <w:snapToGrid w:val="0"/>
          <w:color w:val="000000"/>
          <w:spacing w:val="0"/>
          <w:sz w:val="18"/>
        </w:rPr>
        <w:t xml:space="preserve">  </w:t>
      </w:r>
      <w:r w:rsidRPr="00D9162A">
        <w:rPr>
          <w:rFonts w:eastAsia="黑体"/>
          <w:snapToGrid w:val="0"/>
          <w:color w:val="000000"/>
          <w:spacing w:val="0"/>
          <w:sz w:val="18"/>
        </w:rPr>
        <w:t>Analysis</w:t>
      </w:r>
      <w:proofErr w:type="gramEnd"/>
      <w:r w:rsidRPr="00D9162A">
        <w:rPr>
          <w:rFonts w:eastAsia="黑体"/>
          <w:snapToGrid w:val="0"/>
          <w:color w:val="000000"/>
          <w:spacing w:val="0"/>
          <w:sz w:val="18"/>
        </w:rPr>
        <w:t xml:space="preserve"> of sludge reduction in anaerobic alkaline fermentation </w:t>
      </w:r>
      <w:r w:rsidR="008B54A2">
        <w:rPr>
          <w:rFonts w:eastAsia="黑体" w:hint="eastAsia"/>
          <w:snapToGrid w:val="0"/>
          <w:color w:val="000000"/>
          <w:spacing w:val="0"/>
          <w:sz w:val="18"/>
        </w:rPr>
        <w:t xml:space="preserve">of </w:t>
      </w:r>
      <w:r w:rsidR="008B54A2" w:rsidRPr="004E4FBB">
        <w:rPr>
          <w:rFonts w:eastAsia="黑体"/>
          <w:snapToGrid w:val="0"/>
          <w:color w:val="000000"/>
          <w:spacing w:val="0"/>
          <w:sz w:val="18"/>
        </w:rPr>
        <w:t>sludge</w:t>
      </w:r>
      <w:r w:rsidR="008B54A2">
        <w:rPr>
          <w:rFonts w:eastAsia="黑体"/>
          <w:snapToGrid w:val="0"/>
          <w:color w:val="000000"/>
          <w:spacing w:val="0"/>
          <w:sz w:val="18"/>
        </w:rPr>
        <w:t xml:space="preserve"> </w:t>
      </w:r>
    </w:p>
    <w:tbl>
      <w:tblPr>
        <w:tblW w:w="3735" w:type="pct"/>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020"/>
        <w:gridCol w:w="1247"/>
        <w:gridCol w:w="1928"/>
        <w:gridCol w:w="1134"/>
        <w:gridCol w:w="907"/>
        <w:gridCol w:w="964"/>
      </w:tblGrid>
      <w:tr w:rsidR="00557B18" w14:paraId="31CCD2C9" w14:textId="475CE097" w:rsidTr="00557B18">
        <w:trPr>
          <w:trHeight w:val="20"/>
          <w:jc w:val="center"/>
        </w:trPr>
        <w:tc>
          <w:tcPr>
            <w:tcW w:w="1019" w:type="dxa"/>
            <w:tcBorders>
              <w:bottom w:val="single" w:sz="6" w:space="0" w:color="auto"/>
            </w:tcBorders>
            <w:vAlign w:val="center"/>
          </w:tcPr>
          <w:p w14:paraId="5A60854F" w14:textId="77777777" w:rsidR="005174DE" w:rsidRPr="002B03D6" w:rsidRDefault="005174DE" w:rsidP="005174DE">
            <w:pPr>
              <w:pStyle w:val="afe"/>
              <w:rPr>
                <w:rFonts w:asciiTheme="minorEastAsia" w:eastAsiaTheme="minorEastAsia" w:hAnsiTheme="minorEastAsia"/>
                <w:color w:val="000000"/>
                <w:sz w:val="15"/>
                <w:szCs w:val="15"/>
              </w:rPr>
            </w:pPr>
            <w:r w:rsidRPr="002B03D6">
              <w:rPr>
                <w:rFonts w:asciiTheme="minorEastAsia" w:eastAsiaTheme="minorEastAsia" w:hAnsiTheme="minorEastAsia" w:hint="eastAsia"/>
                <w:color w:val="000000"/>
                <w:sz w:val="15"/>
                <w:szCs w:val="15"/>
              </w:rPr>
              <w:t>参数</w:t>
            </w:r>
          </w:p>
        </w:tc>
        <w:tc>
          <w:tcPr>
            <w:tcW w:w="1247" w:type="dxa"/>
            <w:tcBorders>
              <w:bottom w:val="single" w:sz="6" w:space="0" w:color="auto"/>
            </w:tcBorders>
            <w:shd w:val="clear" w:color="auto" w:fill="FFFFFF" w:themeFill="background1"/>
            <w:vAlign w:val="center"/>
          </w:tcPr>
          <w:p w14:paraId="7FB564E1" w14:textId="77777777" w:rsidR="005174DE" w:rsidRDefault="00557B18" w:rsidP="00557B18">
            <w:pPr>
              <w:pStyle w:val="afe"/>
              <w:rPr>
                <w:rFonts w:ascii="Times New Roman" w:eastAsiaTheme="minorEastAsia" w:hAnsi="Times New Roman"/>
                <w:color w:val="000000"/>
                <w:sz w:val="15"/>
                <w:szCs w:val="15"/>
              </w:rPr>
            </w:pPr>
            <w:r>
              <w:rPr>
                <w:rFonts w:ascii="Times New Roman" w:hAnsi="Times New Roman" w:hint="eastAsia"/>
                <w:color w:val="000000"/>
                <w:sz w:val="15"/>
                <w:szCs w:val="15"/>
              </w:rPr>
              <w:t>投加到</w:t>
            </w:r>
            <w:r w:rsidR="005174DE" w:rsidRPr="002B03D6">
              <w:rPr>
                <w:rFonts w:asciiTheme="minorEastAsia" w:eastAsiaTheme="minorEastAsia" w:hAnsiTheme="minorEastAsia" w:hint="eastAsia"/>
                <w:color w:val="000000"/>
                <w:sz w:val="15"/>
                <w:szCs w:val="15"/>
              </w:rPr>
              <w:t>发酵罐</w:t>
            </w:r>
            <w:r>
              <w:rPr>
                <w:rFonts w:asciiTheme="minorEastAsia" w:eastAsiaTheme="minorEastAsia" w:hAnsiTheme="minorEastAsia" w:hint="eastAsia"/>
                <w:color w:val="000000"/>
                <w:sz w:val="15"/>
                <w:szCs w:val="15"/>
              </w:rPr>
              <w:t>的</w:t>
            </w:r>
            <w:r w:rsidRPr="00557B18">
              <w:rPr>
                <w:rFonts w:ascii="Times New Roman" w:eastAsiaTheme="minorEastAsia" w:hAnsi="Times New Roman"/>
                <w:color w:val="000000"/>
                <w:sz w:val="15"/>
                <w:szCs w:val="15"/>
              </w:rPr>
              <w:t>MLVSS</w:t>
            </w:r>
          </w:p>
          <w:p w14:paraId="43E6FD0B" w14:textId="484173B3" w:rsidR="00BB0A63" w:rsidRPr="00990AB6" w:rsidRDefault="00BB0A63" w:rsidP="00557B18">
            <w:pPr>
              <w:pStyle w:val="afe"/>
              <w:rPr>
                <w:rFonts w:ascii="Times New Roman" w:hAnsi="Times New Roman"/>
                <w:color w:val="000000"/>
                <w:sz w:val="15"/>
                <w:szCs w:val="15"/>
              </w:rPr>
            </w:pPr>
            <w:r>
              <w:rPr>
                <w:rFonts w:ascii="Times New Roman" w:eastAsiaTheme="minorEastAsia" w:hAnsi="Times New Roman" w:hint="eastAsia"/>
                <w:color w:val="000000"/>
                <w:sz w:val="15"/>
                <w:szCs w:val="15"/>
              </w:rPr>
              <w:t>/</w:t>
            </w:r>
            <w:r w:rsidR="00534E2E">
              <w:rPr>
                <w:rFonts w:ascii="Times New Roman" w:eastAsiaTheme="minorEastAsia" w:hAnsi="Times New Roman" w:hint="eastAsia"/>
                <w:color w:val="000000"/>
                <w:sz w:val="15"/>
                <w:szCs w:val="15"/>
              </w:rPr>
              <w:t>（</w:t>
            </w:r>
            <w:r w:rsidRPr="00787C91">
              <w:rPr>
                <w:rFonts w:ascii="Times New Roman" w:hAnsi="Times New Roman" w:hint="eastAsia"/>
                <w:color w:val="000000"/>
                <w:sz w:val="15"/>
                <w:szCs w:val="15"/>
              </w:rPr>
              <w:t>mg</w:t>
            </w:r>
            <w:r w:rsidR="00534E2E">
              <w:rPr>
                <w:rFonts w:ascii="Times New Roman" w:hAnsi="Times New Roman" w:hint="eastAsia"/>
                <w:color w:val="000000"/>
                <w:sz w:val="15"/>
                <w:szCs w:val="15"/>
              </w:rPr>
              <w:t>·</w:t>
            </w:r>
            <w:r w:rsidRPr="00787C91">
              <w:rPr>
                <w:rFonts w:ascii="Times New Roman" w:hAnsi="Times New Roman" w:hint="eastAsia"/>
                <w:color w:val="000000"/>
                <w:sz w:val="15"/>
                <w:szCs w:val="15"/>
              </w:rPr>
              <w:t>L</w:t>
            </w:r>
            <w:r w:rsidR="00534E2E" w:rsidRPr="00534E2E">
              <w:rPr>
                <w:rFonts w:ascii="Times New Roman" w:hAnsi="Times New Roman" w:hint="eastAsia"/>
                <w:color w:val="000000"/>
                <w:sz w:val="15"/>
                <w:szCs w:val="15"/>
                <w:vertAlign w:val="superscript"/>
              </w:rPr>
              <w:t>-1</w:t>
            </w:r>
            <w:r w:rsidR="00534E2E" w:rsidRPr="00534E2E">
              <w:rPr>
                <w:rFonts w:asciiTheme="minorEastAsia" w:eastAsiaTheme="minorEastAsia" w:hAnsiTheme="minorEastAsia" w:hint="eastAsia"/>
                <w:color w:val="000000"/>
                <w:sz w:val="15"/>
                <w:szCs w:val="15"/>
              </w:rPr>
              <w:t>）</w:t>
            </w:r>
          </w:p>
        </w:tc>
        <w:tc>
          <w:tcPr>
            <w:tcW w:w="1928" w:type="dxa"/>
            <w:tcBorders>
              <w:bottom w:val="single" w:sz="6" w:space="0" w:color="auto"/>
            </w:tcBorders>
            <w:shd w:val="clear" w:color="auto" w:fill="FFFFFF" w:themeFill="background1"/>
            <w:vAlign w:val="center"/>
          </w:tcPr>
          <w:p w14:paraId="55007AD1" w14:textId="77777777" w:rsidR="005174DE" w:rsidRDefault="005174DE" w:rsidP="00557B18">
            <w:pPr>
              <w:pStyle w:val="afe"/>
              <w:rPr>
                <w:rFonts w:ascii="Times New Roman" w:hAnsi="Times New Roman"/>
                <w:color w:val="000000"/>
                <w:sz w:val="15"/>
                <w:szCs w:val="15"/>
              </w:rPr>
            </w:pPr>
            <w:r w:rsidRPr="002B03D6">
              <w:rPr>
                <w:rFonts w:asciiTheme="minorEastAsia" w:eastAsiaTheme="minorEastAsia" w:hAnsiTheme="minorEastAsia" w:hint="eastAsia"/>
                <w:color w:val="000000"/>
                <w:sz w:val="15"/>
                <w:szCs w:val="15"/>
              </w:rPr>
              <w:t>发酵罐</w:t>
            </w:r>
            <w:r w:rsidR="00557B18">
              <w:rPr>
                <w:rFonts w:asciiTheme="minorEastAsia" w:eastAsiaTheme="minorEastAsia" w:hAnsiTheme="minorEastAsia" w:hint="eastAsia"/>
                <w:color w:val="000000"/>
                <w:sz w:val="15"/>
                <w:szCs w:val="15"/>
              </w:rPr>
              <w:t>排出的</w:t>
            </w:r>
            <w:r w:rsidR="00557B18" w:rsidRPr="00557B18">
              <w:rPr>
                <w:rFonts w:ascii="Times New Roman" w:eastAsiaTheme="minorEastAsia" w:hAnsi="Times New Roman"/>
                <w:color w:val="000000"/>
                <w:sz w:val="15"/>
                <w:szCs w:val="15"/>
              </w:rPr>
              <w:t>MLVSS</w:t>
            </w:r>
            <w:r>
              <w:rPr>
                <w:rFonts w:ascii="Times New Roman" w:hAnsi="Times New Roman"/>
                <w:color w:val="000000"/>
                <w:sz w:val="15"/>
                <w:szCs w:val="15"/>
              </w:rPr>
              <w:br/>
            </w:r>
            <w:r w:rsidRPr="00553FC3">
              <w:rPr>
                <w:rFonts w:ascii="Times New Roman" w:hAnsi="Times New Roman" w:hint="eastAsia"/>
                <w:color w:val="000000"/>
                <w:sz w:val="15"/>
                <w:szCs w:val="15"/>
              </w:rPr>
              <w:t>（</w:t>
            </w:r>
            <w:r w:rsidR="00557B18">
              <w:rPr>
                <w:rFonts w:ascii="Times New Roman" w:hAnsi="Times New Roman" w:hint="eastAsia"/>
                <w:color w:val="000000"/>
                <w:sz w:val="15"/>
                <w:szCs w:val="15"/>
              </w:rPr>
              <w:t>投加到</w:t>
            </w:r>
            <w:r w:rsidR="00557B18">
              <w:rPr>
                <w:rFonts w:ascii="Times New Roman" w:hAnsi="Times New Roman" w:hint="eastAsia"/>
                <w:color w:val="000000"/>
                <w:sz w:val="15"/>
                <w:szCs w:val="15"/>
              </w:rPr>
              <w:t>BNR</w:t>
            </w:r>
            <w:r w:rsidR="00557B18">
              <w:rPr>
                <w:rFonts w:ascii="Times New Roman" w:hAnsi="Times New Roman" w:hint="eastAsia"/>
                <w:color w:val="000000"/>
                <w:sz w:val="15"/>
                <w:szCs w:val="15"/>
              </w:rPr>
              <w:t>的</w:t>
            </w:r>
            <w:r w:rsidR="00557B18">
              <w:rPr>
                <w:rFonts w:ascii="Times New Roman" w:hAnsi="Times New Roman" w:hint="eastAsia"/>
                <w:color w:val="000000"/>
                <w:sz w:val="15"/>
                <w:szCs w:val="15"/>
              </w:rPr>
              <w:t>MLVSS</w:t>
            </w:r>
            <w:r w:rsidR="00557B18">
              <w:rPr>
                <w:rFonts w:ascii="Times New Roman" w:hAnsi="Times New Roman" w:hint="eastAsia"/>
                <w:color w:val="000000"/>
                <w:sz w:val="15"/>
                <w:szCs w:val="15"/>
              </w:rPr>
              <w:t>）</w:t>
            </w:r>
          </w:p>
          <w:p w14:paraId="0F866491" w14:textId="4290EEF7" w:rsidR="00BB0A63" w:rsidRPr="00990AB6" w:rsidRDefault="00BB0A63" w:rsidP="00557B18">
            <w:pPr>
              <w:pStyle w:val="afe"/>
              <w:rPr>
                <w:rFonts w:ascii="Times New Roman" w:hAnsi="Times New Roman"/>
                <w:color w:val="000000"/>
                <w:sz w:val="15"/>
                <w:szCs w:val="15"/>
              </w:rPr>
            </w:pPr>
            <w:r>
              <w:rPr>
                <w:rFonts w:ascii="Times New Roman" w:hAnsi="Times New Roman" w:hint="eastAsia"/>
                <w:color w:val="000000"/>
                <w:sz w:val="15"/>
                <w:szCs w:val="15"/>
              </w:rPr>
              <w:t>/</w:t>
            </w:r>
            <w:r w:rsidR="00534E2E">
              <w:rPr>
                <w:rFonts w:ascii="Times New Roman" w:eastAsiaTheme="minorEastAsia" w:hAnsi="Times New Roman" w:hint="eastAsia"/>
                <w:color w:val="000000"/>
                <w:sz w:val="15"/>
                <w:szCs w:val="15"/>
              </w:rPr>
              <w:t>（</w:t>
            </w:r>
            <w:r w:rsidR="00534E2E" w:rsidRPr="00787C91">
              <w:rPr>
                <w:rFonts w:ascii="Times New Roman" w:hAnsi="Times New Roman" w:hint="eastAsia"/>
                <w:color w:val="000000"/>
                <w:sz w:val="15"/>
                <w:szCs w:val="15"/>
              </w:rPr>
              <w:t>mg</w:t>
            </w:r>
            <w:r w:rsidR="00534E2E">
              <w:rPr>
                <w:rFonts w:ascii="Times New Roman" w:hAnsi="Times New Roman" w:hint="eastAsia"/>
                <w:color w:val="000000"/>
                <w:sz w:val="15"/>
                <w:szCs w:val="15"/>
              </w:rPr>
              <w:t>·</w:t>
            </w:r>
            <w:r w:rsidR="00534E2E" w:rsidRPr="00787C91">
              <w:rPr>
                <w:rFonts w:ascii="Times New Roman" w:hAnsi="Times New Roman" w:hint="eastAsia"/>
                <w:color w:val="000000"/>
                <w:sz w:val="15"/>
                <w:szCs w:val="15"/>
              </w:rPr>
              <w:t>L</w:t>
            </w:r>
            <w:r w:rsidR="00534E2E" w:rsidRPr="00534E2E">
              <w:rPr>
                <w:rFonts w:ascii="Times New Roman" w:hAnsi="Times New Roman" w:hint="eastAsia"/>
                <w:color w:val="000000"/>
                <w:sz w:val="15"/>
                <w:szCs w:val="15"/>
                <w:vertAlign w:val="superscript"/>
              </w:rPr>
              <w:t>-1</w:t>
            </w:r>
            <w:r w:rsidR="00534E2E" w:rsidRPr="00534E2E">
              <w:rPr>
                <w:rFonts w:asciiTheme="minorEastAsia" w:eastAsiaTheme="minorEastAsia" w:hAnsiTheme="minorEastAsia" w:hint="eastAsia"/>
                <w:color w:val="000000"/>
                <w:sz w:val="15"/>
                <w:szCs w:val="15"/>
              </w:rPr>
              <w:t>）</w:t>
            </w:r>
          </w:p>
        </w:tc>
        <w:tc>
          <w:tcPr>
            <w:tcW w:w="1134" w:type="dxa"/>
            <w:tcBorders>
              <w:bottom w:val="single" w:sz="6" w:space="0" w:color="auto"/>
            </w:tcBorders>
            <w:shd w:val="clear" w:color="auto" w:fill="FFFFFF" w:themeFill="background1"/>
            <w:vAlign w:val="center"/>
          </w:tcPr>
          <w:p w14:paraId="434E41A0" w14:textId="77777777" w:rsidR="005174DE" w:rsidRDefault="00557B18" w:rsidP="005174DE">
            <w:pPr>
              <w:pStyle w:val="afe"/>
              <w:rPr>
                <w:rFonts w:ascii="Times New Roman" w:hAnsi="Times New Roman"/>
                <w:color w:val="000000"/>
                <w:sz w:val="15"/>
                <w:szCs w:val="15"/>
              </w:rPr>
            </w:pPr>
            <w:r>
              <w:rPr>
                <w:rFonts w:ascii="Times New Roman" w:hAnsi="Times New Roman" w:hint="eastAsia"/>
                <w:color w:val="000000"/>
                <w:sz w:val="15"/>
                <w:szCs w:val="15"/>
              </w:rPr>
              <w:t>BNR</w:t>
            </w:r>
            <w:r>
              <w:rPr>
                <w:rFonts w:ascii="Times New Roman" w:hAnsi="Times New Roman" w:hint="eastAsia"/>
                <w:color w:val="000000"/>
                <w:sz w:val="15"/>
                <w:szCs w:val="15"/>
              </w:rPr>
              <w:t>排出的</w:t>
            </w:r>
            <w:r>
              <w:rPr>
                <w:rFonts w:ascii="Times New Roman" w:hAnsi="Times New Roman" w:hint="eastAsia"/>
                <w:color w:val="000000"/>
                <w:sz w:val="15"/>
                <w:szCs w:val="15"/>
              </w:rPr>
              <w:t>MLVSS</w:t>
            </w:r>
          </w:p>
          <w:p w14:paraId="7544D2E3" w14:textId="0EBC899A" w:rsidR="00534E2E" w:rsidRPr="00990AB6" w:rsidRDefault="00534E2E" w:rsidP="005174DE">
            <w:pPr>
              <w:pStyle w:val="afe"/>
              <w:rPr>
                <w:rFonts w:ascii="Times New Roman" w:hAnsi="Times New Roman"/>
                <w:color w:val="000000"/>
                <w:sz w:val="15"/>
                <w:szCs w:val="15"/>
              </w:rPr>
            </w:pPr>
            <w:r>
              <w:rPr>
                <w:rFonts w:ascii="Times New Roman" w:hAnsi="Times New Roman" w:hint="eastAsia"/>
                <w:color w:val="000000"/>
                <w:sz w:val="15"/>
                <w:szCs w:val="15"/>
              </w:rPr>
              <w:t>/</w:t>
            </w:r>
            <w:r>
              <w:rPr>
                <w:rFonts w:ascii="Times New Roman" w:eastAsiaTheme="minorEastAsia" w:hAnsi="Times New Roman" w:hint="eastAsia"/>
                <w:color w:val="000000"/>
                <w:sz w:val="15"/>
                <w:szCs w:val="15"/>
              </w:rPr>
              <w:t>（</w:t>
            </w:r>
            <w:r w:rsidRPr="00787C91">
              <w:rPr>
                <w:rFonts w:ascii="Times New Roman" w:hAnsi="Times New Roman" w:hint="eastAsia"/>
                <w:color w:val="000000"/>
                <w:sz w:val="15"/>
                <w:szCs w:val="15"/>
              </w:rPr>
              <w:t>mg</w:t>
            </w:r>
            <w:r>
              <w:rPr>
                <w:rFonts w:ascii="Times New Roman" w:hAnsi="Times New Roman" w:hint="eastAsia"/>
                <w:color w:val="000000"/>
                <w:sz w:val="15"/>
                <w:szCs w:val="15"/>
              </w:rPr>
              <w:t>·</w:t>
            </w:r>
            <w:r w:rsidRPr="00787C91">
              <w:rPr>
                <w:rFonts w:ascii="Times New Roman" w:hAnsi="Times New Roman" w:hint="eastAsia"/>
                <w:color w:val="000000"/>
                <w:sz w:val="15"/>
                <w:szCs w:val="15"/>
              </w:rPr>
              <w:t>L</w:t>
            </w:r>
            <w:r w:rsidRPr="00534E2E">
              <w:rPr>
                <w:rFonts w:ascii="Times New Roman" w:hAnsi="Times New Roman" w:hint="eastAsia"/>
                <w:color w:val="000000"/>
                <w:sz w:val="15"/>
                <w:szCs w:val="15"/>
                <w:vertAlign w:val="superscript"/>
              </w:rPr>
              <w:t>-1</w:t>
            </w:r>
            <w:r w:rsidRPr="00534E2E">
              <w:rPr>
                <w:rFonts w:asciiTheme="minorEastAsia" w:eastAsiaTheme="minorEastAsia" w:hAnsiTheme="minorEastAsia" w:hint="eastAsia"/>
                <w:color w:val="000000"/>
                <w:sz w:val="15"/>
                <w:szCs w:val="15"/>
              </w:rPr>
              <w:t>）</w:t>
            </w:r>
          </w:p>
        </w:tc>
        <w:tc>
          <w:tcPr>
            <w:tcW w:w="907" w:type="dxa"/>
            <w:tcBorders>
              <w:bottom w:val="single" w:sz="6" w:space="0" w:color="auto"/>
            </w:tcBorders>
            <w:shd w:val="clear" w:color="auto" w:fill="FFFFFF" w:themeFill="background1"/>
            <w:vAlign w:val="center"/>
          </w:tcPr>
          <w:p w14:paraId="2086B0A7" w14:textId="77777777" w:rsidR="005174DE" w:rsidRDefault="005174DE" w:rsidP="005174DE">
            <w:pPr>
              <w:pStyle w:val="afe"/>
              <w:rPr>
                <w:rFonts w:asciiTheme="minorEastAsia" w:eastAsiaTheme="minorEastAsia" w:hAnsiTheme="minorEastAsia"/>
                <w:color w:val="000000"/>
                <w:sz w:val="15"/>
                <w:szCs w:val="15"/>
              </w:rPr>
            </w:pPr>
            <w:r w:rsidRPr="002B03D6">
              <w:rPr>
                <w:rFonts w:asciiTheme="minorEastAsia" w:eastAsiaTheme="minorEastAsia" w:hAnsiTheme="minorEastAsia" w:hint="eastAsia"/>
                <w:color w:val="000000"/>
                <w:sz w:val="15"/>
                <w:szCs w:val="15"/>
              </w:rPr>
              <w:t>发酵罐</w:t>
            </w:r>
          </w:p>
          <w:p w14:paraId="6C5B42AD" w14:textId="6B1D2CCD" w:rsidR="005174DE" w:rsidRPr="00990AB6" w:rsidRDefault="005174DE" w:rsidP="005174DE">
            <w:pPr>
              <w:pStyle w:val="afe"/>
              <w:rPr>
                <w:rFonts w:ascii="Times New Roman" w:hAnsi="Times New Roman"/>
                <w:color w:val="000000"/>
                <w:sz w:val="15"/>
                <w:szCs w:val="15"/>
              </w:rPr>
            </w:pPr>
            <w:r w:rsidRPr="002B03D6">
              <w:rPr>
                <w:rFonts w:asciiTheme="minorEastAsia" w:eastAsiaTheme="minorEastAsia" w:hAnsiTheme="minorEastAsia" w:hint="eastAsia"/>
                <w:color w:val="000000"/>
                <w:sz w:val="15"/>
                <w:szCs w:val="15"/>
              </w:rPr>
              <w:t>污泥减量率</w:t>
            </w:r>
            <w:r w:rsidR="00BB0A63">
              <w:rPr>
                <w:rFonts w:asciiTheme="minorEastAsia" w:eastAsiaTheme="minorEastAsia" w:hAnsiTheme="minorEastAsia"/>
                <w:color w:val="000000"/>
                <w:sz w:val="15"/>
                <w:szCs w:val="15"/>
              </w:rPr>
              <w:br/>
            </w:r>
            <w:r w:rsidR="00BB0A63">
              <w:rPr>
                <w:rFonts w:asciiTheme="minorEastAsia" w:eastAsiaTheme="minorEastAsia" w:hAnsiTheme="minorEastAsia" w:hint="eastAsia"/>
                <w:color w:val="000000"/>
                <w:sz w:val="15"/>
                <w:szCs w:val="15"/>
              </w:rPr>
              <w:t>/%</w:t>
            </w:r>
          </w:p>
        </w:tc>
        <w:tc>
          <w:tcPr>
            <w:tcW w:w="964" w:type="dxa"/>
            <w:tcBorders>
              <w:bottom w:val="single" w:sz="6" w:space="0" w:color="auto"/>
            </w:tcBorders>
            <w:shd w:val="clear" w:color="auto" w:fill="FFFFFF" w:themeFill="background1"/>
            <w:vAlign w:val="center"/>
          </w:tcPr>
          <w:p w14:paraId="5EEFF2A0" w14:textId="6EBB1607" w:rsidR="005174DE" w:rsidRDefault="005174DE" w:rsidP="005174DE">
            <w:pPr>
              <w:pStyle w:val="afe"/>
              <w:rPr>
                <w:rFonts w:asciiTheme="minorEastAsia" w:eastAsiaTheme="minorEastAsia" w:hAnsiTheme="minorEastAsia"/>
                <w:color w:val="000000"/>
                <w:sz w:val="15"/>
                <w:szCs w:val="15"/>
              </w:rPr>
            </w:pPr>
            <w:r w:rsidRPr="00553FC3">
              <w:rPr>
                <w:rFonts w:ascii="Times New Roman" w:hAnsi="Times New Roman" w:hint="eastAsia"/>
                <w:color w:val="000000"/>
                <w:sz w:val="15"/>
                <w:szCs w:val="15"/>
              </w:rPr>
              <w:t>BNR</w:t>
            </w:r>
          </w:p>
          <w:p w14:paraId="7EB73935" w14:textId="77777777" w:rsidR="005174DE" w:rsidRDefault="005174DE" w:rsidP="005174DE">
            <w:pPr>
              <w:pStyle w:val="afe"/>
              <w:rPr>
                <w:rFonts w:asciiTheme="minorEastAsia" w:eastAsiaTheme="minorEastAsia" w:hAnsiTheme="minorEastAsia"/>
                <w:color w:val="000000"/>
                <w:sz w:val="15"/>
                <w:szCs w:val="15"/>
              </w:rPr>
            </w:pPr>
            <w:r w:rsidRPr="002B03D6">
              <w:rPr>
                <w:rFonts w:asciiTheme="minorEastAsia" w:eastAsiaTheme="minorEastAsia" w:hAnsiTheme="minorEastAsia" w:hint="eastAsia"/>
                <w:color w:val="000000"/>
                <w:sz w:val="15"/>
                <w:szCs w:val="15"/>
              </w:rPr>
              <w:t>污泥减量率</w:t>
            </w:r>
          </w:p>
          <w:p w14:paraId="5120EEA0" w14:textId="539681BD" w:rsidR="00301169" w:rsidRPr="00990AB6" w:rsidRDefault="00301169" w:rsidP="005174DE">
            <w:pPr>
              <w:pStyle w:val="afe"/>
              <w:rPr>
                <w:rFonts w:ascii="Times New Roman" w:hAnsi="Times New Roman"/>
                <w:color w:val="000000"/>
                <w:sz w:val="15"/>
                <w:szCs w:val="15"/>
              </w:rPr>
            </w:pPr>
            <w:r>
              <w:rPr>
                <w:rFonts w:asciiTheme="minorEastAsia" w:eastAsiaTheme="minorEastAsia" w:hAnsiTheme="minorEastAsia" w:hint="eastAsia"/>
                <w:color w:val="000000"/>
                <w:sz w:val="15"/>
                <w:szCs w:val="15"/>
              </w:rPr>
              <w:t>/%</w:t>
            </w:r>
          </w:p>
        </w:tc>
      </w:tr>
      <w:tr w:rsidR="00557B18" w14:paraId="6A774574" w14:textId="776F4DEF" w:rsidTr="00557B18">
        <w:trPr>
          <w:trHeight w:val="20"/>
          <w:jc w:val="center"/>
        </w:trPr>
        <w:tc>
          <w:tcPr>
            <w:tcW w:w="1019" w:type="dxa"/>
            <w:tcBorders>
              <w:top w:val="single" w:sz="6" w:space="0" w:color="auto"/>
              <w:bottom w:val="nil"/>
            </w:tcBorders>
            <w:vAlign w:val="center"/>
          </w:tcPr>
          <w:p w14:paraId="19BF4722" w14:textId="5DECC640" w:rsidR="005174DE" w:rsidRDefault="005174DE" w:rsidP="005174DE">
            <w:pPr>
              <w:pStyle w:val="afe"/>
              <w:rPr>
                <w:rFonts w:ascii="Times New Roman" w:hAnsi="Times New Roman"/>
                <w:color w:val="000000"/>
                <w:sz w:val="15"/>
                <w:szCs w:val="15"/>
              </w:rPr>
            </w:pPr>
            <w:r w:rsidRPr="002B03D6">
              <w:rPr>
                <w:rFonts w:asciiTheme="minorEastAsia" w:eastAsiaTheme="minorEastAsia" w:hAnsiTheme="minorEastAsia" w:hint="eastAsia"/>
                <w:color w:val="000000"/>
                <w:sz w:val="15"/>
                <w:szCs w:val="15"/>
              </w:rPr>
              <w:t>中温</w:t>
            </w:r>
            <w:r w:rsidRPr="00990AB6">
              <w:rPr>
                <w:rFonts w:ascii="Times New Roman" w:hAnsi="Times New Roman" w:hint="eastAsia"/>
                <w:color w:val="000000"/>
                <w:sz w:val="15"/>
                <w:szCs w:val="15"/>
              </w:rPr>
              <w:t>30</w:t>
            </w:r>
            <w:r w:rsidRPr="00990AB6">
              <w:rPr>
                <w:rFonts w:ascii="Times New Roman" w:hAnsi="Times New Roman" w:hint="eastAsia"/>
                <w:color w:val="000000"/>
                <w:sz w:val="15"/>
                <w:szCs w:val="15"/>
              </w:rPr>
              <w:t>±</w:t>
            </w:r>
            <w:r w:rsidRPr="00990AB6">
              <w:rPr>
                <w:rFonts w:ascii="Times New Roman" w:hAnsi="Times New Roman" w:hint="eastAsia"/>
                <w:color w:val="000000"/>
                <w:sz w:val="15"/>
                <w:szCs w:val="15"/>
              </w:rPr>
              <w:t>2</w:t>
            </w:r>
            <w:r w:rsidRPr="00990AB6">
              <w:rPr>
                <w:rFonts w:ascii="Times New Roman" w:hAnsi="Times New Roman" w:hint="eastAsia"/>
                <w:color w:val="000000"/>
                <w:sz w:val="15"/>
                <w:szCs w:val="15"/>
              </w:rPr>
              <w:t>℃</w:t>
            </w:r>
          </w:p>
        </w:tc>
        <w:tc>
          <w:tcPr>
            <w:tcW w:w="1247" w:type="dxa"/>
            <w:tcBorders>
              <w:top w:val="single" w:sz="6" w:space="0" w:color="auto"/>
              <w:bottom w:val="nil"/>
            </w:tcBorders>
            <w:vAlign w:val="center"/>
          </w:tcPr>
          <w:p w14:paraId="5A189C39" w14:textId="708CC371" w:rsidR="005174DE" w:rsidRDefault="005174DE" w:rsidP="005174DE">
            <w:pPr>
              <w:widowControl/>
              <w:jc w:val="center"/>
              <w:textAlignment w:val="center"/>
              <w:rPr>
                <w:color w:val="000000"/>
                <w:sz w:val="15"/>
                <w:szCs w:val="15"/>
              </w:rPr>
            </w:pPr>
            <w:r w:rsidRPr="00553FC3">
              <w:rPr>
                <w:rFonts w:hint="eastAsia"/>
                <w:color w:val="000000"/>
                <w:sz w:val="15"/>
                <w:szCs w:val="15"/>
              </w:rPr>
              <w:t>10197</w:t>
            </w:r>
            <w:r w:rsidRPr="00553FC3">
              <w:rPr>
                <w:rFonts w:hint="eastAsia"/>
                <w:color w:val="000000"/>
                <w:sz w:val="15"/>
                <w:szCs w:val="15"/>
              </w:rPr>
              <w:t>±</w:t>
            </w:r>
            <w:r w:rsidRPr="00553FC3">
              <w:rPr>
                <w:rFonts w:hint="eastAsia"/>
                <w:color w:val="000000"/>
                <w:sz w:val="15"/>
                <w:szCs w:val="15"/>
              </w:rPr>
              <w:t>354</w:t>
            </w:r>
          </w:p>
        </w:tc>
        <w:tc>
          <w:tcPr>
            <w:tcW w:w="1928" w:type="dxa"/>
            <w:tcBorders>
              <w:top w:val="single" w:sz="6" w:space="0" w:color="auto"/>
              <w:bottom w:val="nil"/>
            </w:tcBorders>
            <w:vAlign w:val="center"/>
          </w:tcPr>
          <w:p w14:paraId="7D2E0B5F" w14:textId="4E9DE3EA" w:rsidR="005174DE" w:rsidRDefault="005174DE" w:rsidP="00557B18">
            <w:pPr>
              <w:widowControl/>
              <w:jc w:val="center"/>
              <w:textAlignment w:val="center"/>
              <w:rPr>
                <w:color w:val="000000"/>
                <w:sz w:val="15"/>
                <w:szCs w:val="15"/>
              </w:rPr>
            </w:pPr>
            <w:r w:rsidRPr="00553FC3">
              <w:rPr>
                <w:rFonts w:hint="eastAsia"/>
                <w:color w:val="000000"/>
                <w:sz w:val="15"/>
                <w:szCs w:val="15"/>
              </w:rPr>
              <w:t>7745</w:t>
            </w:r>
            <w:r w:rsidRPr="00553FC3">
              <w:rPr>
                <w:rFonts w:hint="eastAsia"/>
                <w:color w:val="000000"/>
                <w:sz w:val="15"/>
                <w:szCs w:val="15"/>
              </w:rPr>
              <w:t>±</w:t>
            </w:r>
            <w:r w:rsidRPr="00553FC3">
              <w:rPr>
                <w:rFonts w:hint="eastAsia"/>
                <w:color w:val="000000"/>
                <w:sz w:val="15"/>
                <w:szCs w:val="15"/>
              </w:rPr>
              <w:t>351</w:t>
            </w:r>
          </w:p>
        </w:tc>
        <w:tc>
          <w:tcPr>
            <w:tcW w:w="1134" w:type="dxa"/>
            <w:tcBorders>
              <w:top w:val="single" w:sz="6" w:space="0" w:color="auto"/>
              <w:bottom w:val="nil"/>
            </w:tcBorders>
            <w:vAlign w:val="center"/>
          </w:tcPr>
          <w:p w14:paraId="6F2F4193" w14:textId="792E218E" w:rsidR="005174DE" w:rsidRDefault="005174DE" w:rsidP="005174DE">
            <w:pPr>
              <w:widowControl/>
              <w:jc w:val="center"/>
              <w:textAlignment w:val="center"/>
              <w:rPr>
                <w:color w:val="000000"/>
                <w:sz w:val="15"/>
                <w:szCs w:val="15"/>
              </w:rPr>
            </w:pPr>
            <w:r w:rsidRPr="00553FC3">
              <w:rPr>
                <w:rFonts w:hint="eastAsia"/>
                <w:color w:val="000000"/>
                <w:sz w:val="15"/>
                <w:szCs w:val="15"/>
              </w:rPr>
              <w:t>4330</w:t>
            </w:r>
            <w:r w:rsidRPr="00553FC3">
              <w:rPr>
                <w:rFonts w:hint="eastAsia"/>
                <w:color w:val="000000"/>
                <w:sz w:val="15"/>
                <w:szCs w:val="15"/>
              </w:rPr>
              <w:t>±</w:t>
            </w:r>
            <w:r w:rsidRPr="00553FC3">
              <w:rPr>
                <w:rFonts w:hint="eastAsia"/>
                <w:color w:val="000000"/>
                <w:sz w:val="15"/>
                <w:szCs w:val="15"/>
              </w:rPr>
              <w:t>793</w:t>
            </w:r>
          </w:p>
        </w:tc>
        <w:tc>
          <w:tcPr>
            <w:tcW w:w="907" w:type="dxa"/>
            <w:tcBorders>
              <w:top w:val="single" w:sz="6" w:space="0" w:color="auto"/>
              <w:bottom w:val="nil"/>
            </w:tcBorders>
            <w:vAlign w:val="center"/>
          </w:tcPr>
          <w:p w14:paraId="02F38643" w14:textId="5E24EE8A" w:rsidR="005174DE" w:rsidRDefault="005174DE" w:rsidP="005174DE">
            <w:pPr>
              <w:widowControl/>
              <w:jc w:val="center"/>
              <w:textAlignment w:val="center"/>
              <w:rPr>
                <w:color w:val="000000"/>
                <w:sz w:val="15"/>
                <w:szCs w:val="15"/>
              </w:rPr>
            </w:pPr>
            <w:r>
              <w:rPr>
                <w:rFonts w:hint="eastAsia"/>
                <w:color w:val="000000"/>
                <w:sz w:val="15"/>
                <w:szCs w:val="15"/>
              </w:rPr>
              <w:t>24</w:t>
            </w:r>
          </w:p>
        </w:tc>
        <w:tc>
          <w:tcPr>
            <w:tcW w:w="964" w:type="dxa"/>
            <w:tcBorders>
              <w:top w:val="single" w:sz="6" w:space="0" w:color="auto"/>
              <w:bottom w:val="nil"/>
            </w:tcBorders>
            <w:vAlign w:val="center"/>
          </w:tcPr>
          <w:p w14:paraId="040DB38D" w14:textId="3491836D" w:rsidR="005174DE" w:rsidRDefault="005174DE" w:rsidP="005174DE">
            <w:pPr>
              <w:widowControl/>
              <w:jc w:val="center"/>
              <w:textAlignment w:val="center"/>
              <w:rPr>
                <w:color w:val="000000"/>
                <w:sz w:val="15"/>
                <w:szCs w:val="15"/>
              </w:rPr>
            </w:pPr>
            <w:r>
              <w:rPr>
                <w:rFonts w:hint="eastAsia"/>
                <w:color w:val="000000"/>
                <w:sz w:val="15"/>
                <w:szCs w:val="15"/>
              </w:rPr>
              <w:t>44</w:t>
            </w:r>
          </w:p>
        </w:tc>
      </w:tr>
      <w:tr w:rsidR="00557B18" w14:paraId="73AAAB5D" w14:textId="1CADE717" w:rsidTr="00557B18">
        <w:trPr>
          <w:trHeight w:val="20"/>
          <w:jc w:val="center"/>
        </w:trPr>
        <w:tc>
          <w:tcPr>
            <w:tcW w:w="1019" w:type="dxa"/>
            <w:vAlign w:val="center"/>
          </w:tcPr>
          <w:p w14:paraId="5382FB60" w14:textId="118C29B0" w:rsidR="005174DE" w:rsidRDefault="005174DE" w:rsidP="005174DE">
            <w:pPr>
              <w:pStyle w:val="afe"/>
              <w:rPr>
                <w:rFonts w:ascii="Times New Roman" w:hAnsi="Times New Roman"/>
                <w:color w:val="000000"/>
                <w:sz w:val="15"/>
                <w:szCs w:val="15"/>
              </w:rPr>
            </w:pPr>
            <w:r w:rsidRPr="002B03D6">
              <w:rPr>
                <w:rFonts w:asciiTheme="minorEastAsia" w:eastAsiaTheme="minorEastAsia" w:hAnsiTheme="minorEastAsia" w:hint="eastAsia"/>
                <w:color w:val="000000"/>
                <w:sz w:val="15"/>
                <w:szCs w:val="15"/>
              </w:rPr>
              <w:t>常温</w:t>
            </w:r>
            <w:r w:rsidRPr="00990AB6">
              <w:rPr>
                <w:rFonts w:ascii="Times New Roman" w:hAnsi="Times New Roman" w:hint="eastAsia"/>
                <w:color w:val="000000"/>
                <w:sz w:val="15"/>
                <w:szCs w:val="15"/>
              </w:rPr>
              <w:t>15</w:t>
            </w:r>
            <w:r w:rsidRPr="002B03D6">
              <w:rPr>
                <w:rFonts w:asciiTheme="minorEastAsia" w:eastAsiaTheme="minorEastAsia" w:hAnsiTheme="minorEastAsia" w:hint="eastAsia"/>
                <w:sz w:val="15"/>
                <w:szCs w:val="15"/>
              </w:rPr>
              <w:t>～</w:t>
            </w:r>
            <w:r w:rsidRPr="00990AB6">
              <w:rPr>
                <w:rFonts w:ascii="Times New Roman" w:hAnsi="Times New Roman" w:hint="eastAsia"/>
                <w:color w:val="000000"/>
                <w:sz w:val="15"/>
                <w:szCs w:val="15"/>
              </w:rPr>
              <w:t>22</w:t>
            </w:r>
            <w:r w:rsidRPr="00990AB6">
              <w:rPr>
                <w:rFonts w:ascii="Times New Roman" w:hAnsi="Times New Roman" w:hint="eastAsia"/>
                <w:color w:val="000000"/>
                <w:sz w:val="15"/>
                <w:szCs w:val="15"/>
              </w:rPr>
              <w:t>℃</w:t>
            </w:r>
          </w:p>
        </w:tc>
        <w:tc>
          <w:tcPr>
            <w:tcW w:w="1247" w:type="dxa"/>
            <w:vAlign w:val="center"/>
          </w:tcPr>
          <w:p w14:paraId="62F27FB8" w14:textId="6332BF48" w:rsidR="005174DE" w:rsidRDefault="005174DE" w:rsidP="005174DE">
            <w:pPr>
              <w:widowControl/>
              <w:jc w:val="center"/>
              <w:textAlignment w:val="center"/>
              <w:rPr>
                <w:color w:val="000000"/>
                <w:sz w:val="15"/>
                <w:szCs w:val="15"/>
              </w:rPr>
            </w:pPr>
            <w:r w:rsidRPr="00553FC3">
              <w:rPr>
                <w:rFonts w:hint="eastAsia"/>
                <w:color w:val="000000"/>
                <w:sz w:val="15"/>
                <w:szCs w:val="15"/>
              </w:rPr>
              <w:t>9033</w:t>
            </w:r>
            <w:r w:rsidRPr="00553FC3">
              <w:rPr>
                <w:rFonts w:hint="eastAsia"/>
                <w:color w:val="000000"/>
                <w:sz w:val="15"/>
                <w:szCs w:val="15"/>
              </w:rPr>
              <w:t>±</w:t>
            </w:r>
            <w:r w:rsidRPr="00553FC3">
              <w:rPr>
                <w:rFonts w:hint="eastAsia"/>
                <w:color w:val="000000"/>
                <w:sz w:val="15"/>
                <w:szCs w:val="15"/>
              </w:rPr>
              <w:t>798</w:t>
            </w:r>
          </w:p>
        </w:tc>
        <w:tc>
          <w:tcPr>
            <w:tcW w:w="1928" w:type="dxa"/>
            <w:vAlign w:val="center"/>
          </w:tcPr>
          <w:p w14:paraId="0C1A9AA0" w14:textId="42CAF1E1" w:rsidR="005174DE" w:rsidRDefault="005174DE" w:rsidP="00557B18">
            <w:pPr>
              <w:widowControl/>
              <w:jc w:val="center"/>
              <w:textAlignment w:val="center"/>
              <w:rPr>
                <w:color w:val="000000"/>
                <w:sz w:val="15"/>
                <w:szCs w:val="15"/>
              </w:rPr>
            </w:pPr>
            <w:r w:rsidRPr="00553FC3">
              <w:rPr>
                <w:rFonts w:hint="eastAsia"/>
                <w:color w:val="000000"/>
                <w:sz w:val="15"/>
                <w:szCs w:val="15"/>
              </w:rPr>
              <w:t>7166</w:t>
            </w:r>
            <w:r w:rsidRPr="00553FC3">
              <w:rPr>
                <w:rFonts w:hint="eastAsia"/>
                <w:color w:val="000000"/>
                <w:sz w:val="15"/>
                <w:szCs w:val="15"/>
              </w:rPr>
              <w:t>±</w:t>
            </w:r>
            <w:r w:rsidRPr="00553FC3">
              <w:rPr>
                <w:rFonts w:hint="eastAsia"/>
                <w:color w:val="000000"/>
                <w:sz w:val="15"/>
                <w:szCs w:val="15"/>
              </w:rPr>
              <w:t>712</w:t>
            </w:r>
          </w:p>
        </w:tc>
        <w:tc>
          <w:tcPr>
            <w:tcW w:w="1134" w:type="dxa"/>
            <w:vAlign w:val="center"/>
          </w:tcPr>
          <w:p w14:paraId="68EC7399" w14:textId="5E64DAA6" w:rsidR="005174DE" w:rsidRDefault="005174DE" w:rsidP="005174DE">
            <w:pPr>
              <w:widowControl/>
              <w:jc w:val="center"/>
              <w:textAlignment w:val="center"/>
              <w:rPr>
                <w:color w:val="000000"/>
                <w:sz w:val="15"/>
                <w:szCs w:val="15"/>
              </w:rPr>
            </w:pPr>
            <w:r w:rsidRPr="00553FC3">
              <w:rPr>
                <w:rFonts w:hint="eastAsia"/>
                <w:color w:val="000000"/>
                <w:sz w:val="15"/>
                <w:szCs w:val="15"/>
              </w:rPr>
              <w:t>4673</w:t>
            </w:r>
            <w:r w:rsidRPr="00553FC3">
              <w:rPr>
                <w:rFonts w:hint="eastAsia"/>
                <w:color w:val="000000"/>
                <w:sz w:val="15"/>
                <w:szCs w:val="15"/>
              </w:rPr>
              <w:t>±</w:t>
            </w:r>
            <w:r w:rsidRPr="00553FC3">
              <w:rPr>
                <w:rFonts w:hint="eastAsia"/>
                <w:color w:val="000000"/>
                <w:sz w:val="15"/>
                <w:szCs w:val="15"/>
              </w:rPr>
              <w:t>677</w:t>
            </w:r>
          </w:p>
        </w:tc>
        <w:tc>
          <w:tcPr>
            <w:tcW w:w="907" w:type="dxa"/>
            <w:vAlign w:val="center"/>
          </w:tcPr>
          <w:p w14:paraId="521B934A" w14:textId="49E014F9" w:rsidR="005174DE" w:rsidRDefault="005174DE" w:rsidP="005174DE">
            <w:pPr>
              <w:widowControl/>
              <w:jc w:val="center"/>
              <w:textAlignment w:val="center"/>
              <w:rPr>
                <w:color w:val="000000"/>
                <w:sz w:val="15"/>
                <w:szCs w:val="15"/>
              </w:rPr>
            </w:pPr>
            <w:r>
              <w:rPr>
                <w:rFonts w:hint="eastAsia"/>
                <w:color w:val="000000"/>
                <w:sz w:val="15"/>
                <w:szCs w:val="15"/>
              </w:rPr>
              <w:t>21</w:t>
            </w:r>
          </w:p>
        </w:tc>
        <w:tc>
          <w:tcPr>
            <w:tcW w:w="964" w:type="dxa"/>
            <w:vAlign w:val="center"/>
          </w:tcPr>
          <w:p w14:paraId="5687200A" w14:textId="4D6BC6D0" w:rsidR="005174DE" w:rsidRDefault="005174DE" w:rsidP="005174DE">
            <w:pPr>
              <w:widowControl/>
              <w:jc w:val="center"/>
              <w:textAlignment w:val="center"/>
              <w:rPr>
                <w:color w:val="000000"/>
                <w:sz w:val="15"/>
                <w:szCs w:val="15"/>
              </w:rPr>
            </w:pPr>
            <w:r>
              <w:rPr>
                <w:rFonts w:hint="eastAsia"/>
                <w:color w:val="000000"/>
                <w:sz w:val="15"/>
                <w:szCs w:val="15"/>
              </w:rPr>
              <w:t>35</w:t>
            </w:r>
          </w:p>
        </w:tc>
      </w:tr>
    </w:tbl>
    <w:p w14:paraId="5D4219BC" w14:textId="7E4E12AB" w:rsidR="007C47C8" w:rsidRPr="00732BB3" w:rsidRDefault="007C47C8" w:rsidP="007C47C8">
      <w:pPr>
        <w:spacing w:line="320" w:lineRule="exact"/>
        <w:outlineLvl w:val="2"/>
        <w:rPr>
          <w:rFonts w:ascii="黑体" w:eastAsia="黑体" w:hAnsi="黑体"/>
        </w:rPr>
      </w:pPr>
      <w:r>
        <w:rPr>
          <w:rFonts w:eastAsia="黑体" w:hint="eastAsia"/>
        </w:rPr>
        <w:t>2</w:t>
      </w:r>
      <w:r w:rsidRPr="00840148">
        <w:rPr>
          <w:rFonts w:eastAsia="黑体"/>
        </w:rPr>
        <w:t>.</w:t>
      </w:r>
      <w:r>
        <w:rPr>
          <w:rFonts w:eastAsia="黑体" w:hint="eastAsia"/>
        </w:rPr>
        <w:t>4</w:t>
      </w:r>
      <w:r w:rsidRPr="00840148">
        <w:rPr>
          <w:rFonts w:eastAsia="黑体"/>
        </w:rPr>
        <w:t>.</w:t>
      </w:r>
      <w:r>
        <w:rPr>
          <w:rFonts w:eastAsia="黑体" w:hint="eastAsia"/>
        </w:rPr>
        <w:t>3</w:t>
      </w:r>
      <w:r w:rsidRPr="00104DCF">
        <w:rPr>
          <w:rFonts w:ascii="黑体" w:eastAsia="黑体" w:hAnsi="黑体" w:hint="eastAsia"/>
        </w:rPr>
        <w:t xml:space="preserve">  </w:t>
      </w:r>
      <w:r w:rsidRPr="007C47C8">
        <w:rPr>
          <w:rFonts w:ascii="黑体" w:eastAsia="黑体" w:hAnsi="黑体" w:hint="eastAsia"/>
        </w:rPr>
        <w:t>工艺应用价值</w:t>
      </w:r>
    </w:p>
    <w:p w14:paraId="6A8DE3FE" w14:textId="0799B94D" w:rsidR="00D455F1" w:rsidRPr="007C47C8" w:rsidRDefault="007C47C8" w:rsidP="007C47C8">
      <w:pPr>
        <w:pStyle w:val="00Char"/>
        <w:snapToGrid w:val="0"/>
        <w:spacing w:line="320" w:lineRule="atLeast"/>
        <w:ind w:firstLine="420"/>
        <w:textAlignment w:val="auto"/>
      </w:pPr>
      <w:r w:rsidRPr="007C47C8">
        <w:rPr>
          <w:rFonts w:hint="eastAsia"/>
        </w:rPr>
        <w:t>在处理低</w:t>
      </w:r>
      <w:r w:rsidRPr="007C47C8">
        <w:rPr>
          <w:rFonts w:hint="eastAsia"/>
        </w:rPr>
        <w:t>C/N</w:t>
      </w:r>
      <w:r w:rsidRPr="007C47C8">
        <w:rPr>
          <w:rFonts w:hint="eastAsia"/>
        </w:rPr>
        <w:t>城市污水中，投加中温污泥发酵混合物</w:t>
      </w:r>
      <w:r w:rsidR="00C63DCD">
        <w:fldChar w:fldCharType="begin"/>
      </w:r>
      <w:r w:rsidR="00EF6E48">
        <w:instrText xml:space="preserve"> ADDIN ZOTERO_ITEM CSL_CITATION {"citationID":"9qnVs32e","properties":{"unsorted":false,"formattedCitation":"\\super [26]\\nosupersub{}","plainCitation":"[26]","noteIndex":0},"citationItems":[{"id":143,"uris":["http://zotero.org/users/10690344/items/IEVA8</w:instrText>
      </w:r>
      <w:r w:rsidR="00EF6E48">
        <w:rPr>
          <w:rFonts w:hint="eastAsia"/>
        </w:rPr>
        <w:instrText>SGZ"],"itemData":{"id":143,"type":"thesis","language":"zh","note":"abstractTranslation:\nabstractTranslation:\nabstractTranslation:\nabstractTranslation:\nabstractTranslation:\nabstractTranslation:\nabstractTranslation:","publisher":"</w:instrText>
      </w:r>
      <w:r w:rsidR="00EF6E48">
        <w:rPr>
          <w:rFonts w:hint="eastAsia"/>
        </w:rPr>
        <w:instrText>北京工业大学</w:instrText>
      </w:r>
      <w:r w:rsidR="00EF6E48">
        <w:rPr>
          <w:rFonts w:hint="eastAsia"/>
        </w:rPr>
        <w:instrText>","publisher-place":"</w:instrText>
      </w:r>
      <w:r w:rsidR="00EF6E48">
        <w:rPr>
          <w:rFonts w:hint="eastAsia"/>
        </w:rPr>
        <w:instrText>北京</w:instrText>
      </w:r>
      <w:r w:rsidR="00EF6E48">
        <w:rPr>
          <w:rFonts w:hint="eastAsia"/>
        </w:rPr>
        <w:instrText>","title":"</w:instrText>
      </w:r>
      <w:r w:rsidR="00EF6E48">
        <w:rPr>
          <w:rFonts w:hint="eastAsia"/>
        </w:rPr>
        <w:instrText>主流城市污水部分</w:instrText>
      </w:r>
      <w:r w:rsidR="00EF6E48">
        <w:rPr>
          <w:rFonts w:hint="eastAsia"/>
        </w:rPr>
        <w:instrText xml:space="preserve">Anammox </w:instrText>
      </w:r>
      <w:r w:rsidR="00EF6E48">
        <w:rPr>
          <w:rFonts w:hint="eastAsia"/>
        </w:rPr>
        <w:instrText>深度脱氮及剩余污泥资源化利用</w:instrText>
      </w:r>
      <w:r w:rsidR="00EF6E48">
        <w:rPr>
          <w:rFonts w:hint="eastAsia"/>
        </w:rPr>
        <w:instrText>","author":[{"literal":"</w:instrText>
      </w:r>
      <w:r w:rsidR="00EF6E48">
        <w:rPr>
          <w:rFonts w:hint="eastAsia"/>
        </w:rPr>
        <w:instrText>刘瑾瑾</w:instrText>
      </w:r>
      <w:r w:rsidR="00EF6E48">
        <w:rPr>
          <w:rFonts w:hint="eastAsia"/>
        </w:rPr>
        <w:instrText xml:space="preserve">"}],"issued":{"date-parts":[["2022",5]]}}}],"schema":"https://github.com/citation-style-language/schema/raw/master/csl-citation.json"} </w:instrText>
      </w:r>
      <w:r w:rsidR="00C63DCD">
        <w:fldChar w:fldCharType="separate"/>
      </w:r>
      <w:r w:rsidR="00EF6E48" w:rsidRPr="00EF6E48">
        <w:rPr>
          <w:vertAlign w:val="superscript"/>
        </w:rPr>
        <w:t>[26]</w:t>
      </w:r>
      <w:r w:rsidR="00C63DCD">
        <w:fldChar w:fldCharType="end"/>
      </w:r>
      <w:r w:rsidRPr="007C47C8">
        <w:rPr>
          <w:rFonts w:hint="eastAsia"/>
        </w:rPr>
        <w:t>已被证实是强化</w:t>
      </w:r>
      <w:r w:rsidRPr="007C47C8">
        <w:rPr>
          <w:rFonts w:hint="eastAsia"/>
        </w:rPr>
        <w:t>BNR</w:t>
      </w:r>
      <w:r w:rsidRPr="007C47C8">
        <w:rPr>
          <w:rFonts w:hint="eastAsia"/>
        </w:rPr>
        <w:t>氮去除的有效方法。在本研究中，通过批次试验和长期试验，对比了不同温度污泥发酵罐的发酵性能、硝化</w:t>
      </w:r>
      <w:proofErr w:type="gramStart"/>
      <w:r w:rsidRPr="007C47C8">
        <w:rPr>
          <w:rFonts w:hint="eastAsia"/>
        </w:rPr>
        <w:t>菌</w:t>
      </w:r>
      <w:proofErr w:type="gramEnd"/>
      <w:r w:rsidRPr="007C47C8">
        <w:rPr>
          <w:rFonts w:hint="eastAsia"/>
        </w:rPr>
        <w:t>活性变化，以及污泥发酵混合物投加对</w:t>
      </w:r>
      <w:r w:rsidRPr="007C47C8">
        <w:rPr>
          <w:rFonts w:hint="eastAsia"/>
        </w:rPr>
        <w:t>BNR</w:t>
      </w:r>
      <w:r w:rsidRPr="007C47C8">
        <w:rPr>
          <w:rFonts w:hint="eastAsia"/>
        </w:rPr>
        <w:t>系统脱氮的影响。观察到常温下污泥发酵同中温下展现出的结果一致，产生的</w:t>
      </w:r>
      <w:proofErr w:type="gramStart"/>
      <w:r w:rsidRPr="007C47C8">
        <w:rPr>
          <w:rFonts w:hint="eastAsia"/>
        </w:rPr>
        <w:t>碳源除</w:t>
      </w:r>
      <w:proofErr w:type="gramEnd"/>
      <w:r w:rsidRPr="007C47C8">
        <w:rPr>
          <w:rFonts w:hint="eastAsia"/>
        </w:rPr>
        <w:t>足够供给自身细胞溶出</w:t>
      </w:r>
      <w:proofErr w:type="gramStart"/>
      <w:r w:rsidRPr="007C47C8">
        <w:rPr>
          <w:rFonts w:hint="eastAsia"/>
        </w:rPr>
        <w:t>的氮去除外</w:t>
      </w:r>
      <w:proofErr w:type="gramEnd"/>
      <w:r w:rsidRPr="007C47C8">
        <w:rPr>
          <w:rFonts w:hint="eastAsia"/>
        </w:rPr>
        <w:t>，还有额外的剩余供给</w:t>
      </w:r>
      <w:r w:rsidRPr="007C47C8">
        <w:rPr>
          <w:rFonts w:hint="eastAsia"/>
        </w:rPr>
        <w:t>BNR</w:t>
      </w:r>
      <w:r w:rsidRPr="007C47C8">
        <w:rPr>
          <w:rFonts w:hint="eastAsia"/>
        </w:rPr>
        <w:t>脱氮。发酵过程中对</w:t>
      </w:r>
      <w:r w:rsidRPr="007C47C8">
        <w:rPr>
          <w:rFonts w:hint="eastAsia"/>
        </w:rPr>
        <w:t>NOB</w:t>
      </w:r>
      <w:r w:rsidRPr="007C47C8">
        <w:rPr>
          <w:rFonts w:hint="eastAsia"/>
        </w:rPr>
        <w:t>的灭活作用要高于</w:t>
      </w:r>
      <w:r w:rsidRPr="007C47C8">
        <w:rPr>
          <w:rFonts w:hint="eastAsia"/>
        </w:rPr>
        <w:t>AOB</w:t>
      </w:r>
      <w:r w:rsidRPr="007C47C8">
        <w:rPr>
          <w:rFonts w:hint="eastAsia"/>
        </w:rPr>
        <w:t>，发酵污泥</w:t>
      </w:r>
      <w:r w:rsidRPr="007C47C8">
        <w:rPr>
          <w:rFonts w:hint="eastAsia"/>
        </w:rPr>
        <w:t>AOB</w:t>
      </w:r>
      <w:r w:rsidRPr="007C47C8">
        <w:rPr>
          <w:rFonts w:hint="eastAsia"/>
        </w:rPr>
        <w:t>活性恢复要比</w:t>
      </w:r>
      <w:r w:rsidRPr="007C47C8">
        <w:rPr>
          <w:rFonts w:hint="eastAsia"/>
        </w:rPr>
        <w:t>NOB</w:t>
      </w:r>
      <w:r w:rsidRPr="007C47C8">
        <w:rPr>
          <w:rFonts w:hint="eastAsia"/>
        </w:rPr>
        <w:t>更快，且污泥发酵混合物的投加对</w:t>
      </w:r>
      <w:r w:rsidRPr="007C47C8">
        <w:rPr>
          <w:rFonts w:hint="eastAsia"/>
        </w:rPr>
        <w:t>NOB</w:t>
      </w:r>
      <w:r w:rsidRPr="007C47C8">
        <w:rPr>
          <w:rFonts w:hint="eastAsia"/>
        </w:rPr>
        <w:t>的活性抑制更强烈，有利于实现稳定的短程硝化。此外，采用厌氧发酵处理污泥，既可以节省污泥处理处置成本，又可以实现污泥的</w:t>
      </w:r>
      <w:proofErr w:type="gramStart"/>
      <w:r w:rsidRPr="007C47C8">
        <w:rPr>
          <w:rFonts w:hint="eastAsia"/>
        </w:rPr>
        <w:t>减质减</w:t>
      </w:r>
      <w:proofErr w:type="gramEnd"/>
      <w:r w:rsidRPr="007C47C8">
        <w:rPr>
          <w:rFonts w:hint="eastAsia"/>
        </w:rPr>
        <w:t>量化及资源化利用。对于</w:t>
      </w:r>
      <w:proofErr w:type="gramStart"/>
      <w:r w:rsidRPr="007C47C8">
        <w:rPr>
          <w:rFonts w:hint="eastAsia"/>
        </w:rPr>
        <w:t>实际城市</w:t>
      </w:r>
      <w:proofErr w:type="gramEnd"/>
      <w:r w:rsidRPr="007C47C8">
        <w:rPr>
          <w:rFonts w:hint="eastAsia"/>
        </w:rPr>
        <w:t>污水处理厂来说，维持发酵罐在一个较高的温度势必需要耗费大量的能源成本（电费等），而常温下运行的发酵罐就可以忽略这一成本，更具经济性。本研究对常温下污泥发酵混合物的投加可以达到强化</w:t>
      </w:r>
      <w:r w:rsidRPr="007C47C8">
        <w:rPr>
          <w:rFonts w:hint="eastAsia"/>
        </w:rPr>
        <w:t>BNR</w:t>
      </w:r>
      <w:r w:rsidRPr="007C47C8">
        <w:rPr>
          <w:rFonts w:hint="eastAsia"/>
        </w:rPr>
        <w:t>系统氮去除同步污泥减量的证实，于实际工程中的应用具有重要的指导意义。</w:t>
      </w:r>
    </w:p>
    <w:p w14:paraId="35ED4113" w14:textId="154E72FF" w:rsidR="00D455F1" w:rsidRDefault="007C47C8">
      <w:pPr>
        <w:pStyle w:val="2"/>
        <w:keepNext w:val="0"/>
        <w:keepLines w:val="0"/>
        <w:adjustRightInd w:val="0"/>
        <w:snapToGrid w:val="0"/>
        <w:spacing w:beforeLines="50" w:before="120" w:afterLines="50" w:after="120" w:line="320" w:lineRule="atLeast"/>
        <w:rPr>
          <w:rFonts w:ascii="Times New Roman" w:hAnsi="Times New Roman"/>
          <w:b w:val="0"/>
          <w:snapToGrid w:val="0"/>
          <w:kern w:val="0"/>
          <w:sz w:val="28"/>
          <w:szCs w:val="28"/>
        </w:rPr>
      </w:pPr>
      <w:r>
        <w:rPr>
          <w:rFonts w:ascii="Times New Roman" w:hAnsi="Times New Roman" w:hint="eastAsia"/>
          <w:b w:val="0"/>
          <w:snapToGrid w:val="0"/>
          <w:kern w:val="0"/>
          <w:sz w:val="28"/>
          <w:szCs w:val="28"/>
        </w:rPr>
        <w:t>3</w:t>
      </w:r>
      <w:r w:rsidR="00A6608D">
        <w:rPr>
          <w:rFonts w:ascii="Times New Roman" w:hAnsi="Times New Roman" w:hint="eastAsia"/>
          <w:b w:val="0"/>
          <w:snapToGrid w:val="0"/>
          <w:kern w:val="0"/>
          <w:sz w:val="28"/>
          <w:szCs w:val="28"/>
        </w:rPr>
        <w:t xml:space="preserve"> </w:t>
      </w:r>
      <w:r w:rsidR="00A6608D">
        <w:rPr>
          <w:rFonts w:ascii="Times New Roman" w:hAnsi="Times New Roman"/>
          <w:b w:val="0"/>
          <w:snapToGrid w:val="0"/>
          <w:kern w:val="0"/>
          <w:sz w:val="28"/>
          <w:szCs w:val="28"/>
        </w:rPr>
        <w:t xml:space="preserve"> </w:t>
      </w:r>
      <w:r w:rsidR="00A6608D">
        <w:rPr>
          <w:rFonts w:ascii="Times New Roman" w:hAnsi="Times New Roman" w:hint="eastAsia"/>
          <w:b w:val="0"/>
          <w:snapToGrid w:val="0"/>
          <w:kern w:val="0"/>
          <w:sz w:val="28"/>
          <w:szCs w:val="28"/>
        </w:rPr>
        <w:t>结</w:t>
      </w:r>
      <w:r w:rsidR="00A6608D">
        <w:rPr>
          <w:rFonts w:ascii="Times New Roman" w:hAnsi="Times New Roman" w:hint="eastAsia"/>
          <w:b w:val="0"/>
          <w:snapToGrid w:val="0"/>
          <w:kern w:val="0"/>
          <w:sz w:val="28"/>
          <w:szCs w:val="28"/>
        </w:rPr>
        <w:t xml:space="preserve"> </w:t>
      </w:r>
      <w:r w:rsidR="00A6608D">
        <w:rPr>
          <w:rFonts w:ascii="Times New Roman" w:hAnsi="Times New Roman" w:hint="eastAsia"/>
          <w:b w:val="0"/>
          <w:snapToGrid w:val="0"/>
          <w:kern w:val="0"/>
          <w:sz w:val="28"/>
          <w:szCs w:val="28"/>
        </w:rPr>
        <w:t>论</w:t>
      </w:r>
    </w:p>
    <w:p w14:paraId="408020DF" w14:textId="62AC307C" w:rsidR="00D455F1" w:rsidRDefault="00A6608D">
      <w:pPr>
        <w:adjustRightInd w:val="0"/>
        <w:snapToGrid w:val="0"/>
        <w:spacing w:line="320" w:lineRule="atLeast"/>
        <w:ind w:firstLineChars="200" w:firstLine="420"/>
        <w:rPr>
          <w:snapToGrid w:val="0"/>
          <w:kern w:val="0"/>
        </w:rPr>
      </w:pPr>
      <w:r>
        <w:rPr>
          <w:rFonts w:hint="eastAsia"/>
          <w:snapToGrid w:val="0"/>
          <w:kern w:val="0"/>
        </w:rPr>
        <w:t>1)</w:t>
      </w:r>
      <w:r w:rsidR="007C47C8" w:rsidRPr="007C47C8">
        <w:rPr>
          <w:rFonts w:hint="eastAsia"/>
          <w:snapToGrid w:val="0"/>
          <w:kern w:val="0"/>
        </w:rPr>
        <w:t>温度降低细胞水解酸化受到抑制，但可溶性化学需氧量与氨氮比值随温度降低升高，理论上常温下污泥发酵的产物有更高比例</w:t>
      </w:r>
      <w:proofErr w:type="gramStart"/>
      <w:r w:rsidR="007C47C8" w:rsidRPr="007C47C8">
        <w:rPr>
          <w:rFonts w:hint="eastAsia"/>
          <w:snapToGrid w:val="0"/>
          <w:kern w:val="0"/>
        </w:rPr>
        <w:t>的碳源可以</w:t>
      </w:r>
      <w:proofErr w:type="gramEnd"/>
      <w:r w:rsidR="007C47C8" w:rsidRPr="007C47C8">
        <w:rPr>
          <w:rFonts w:hint="eastAsia"/>
          <w:snapToGrid w:val="0"/>
          <w:kern w:val="0"/>
        </w:rPr>
        <w:t>用于生物脱氮。</w:t>
      </w:r>
    </w:p>
    <w:p w14:paraId="0E79ECCC" w14:textId="4B1ECBCE" w:rsidR="00D455F1" w:rsidRDefault="00A6608D">
      <w:pPr>
        <w:adjustRightInd w:val="0"/>
        <w:snapToGrid w:val="0"/>
        <w:spacing w:line="320" w:lineRule="atLeast"/>
        <w:ind w:firstLineChars="200" w:firstLine="420"/>
        <w:rPr>
          <w:snapToGrid w:val="0"/>
          <w:kern w:val="0"/>
        </w:rPr>
      </w:pPr>
      <w:r>
        <w:rPr>
          <w:rFonts w:hint="eastAsia"/>
          <w:snapToGrid w:val="0"/>
          <w:kern w:val="0"/>
        </w:rPr>
        <w:t xml:space="preserve">2) </w:t>
      </w:r>
      <w:r w:rsidR="007C47C8" w:rsidRPr="007C47C8">
        <w:rPr>
          <w:rFonts w:hint="eastAsia"/>
          <w:snapToGrid w:val="0"/>
          <w:kern w:val="0"/>
        </w:rPr>
        <w:t>不同温度污泥发酵混合物的投加均有利于短程硝化，厌氧发酵过程对</w:t>
      </w:r>
      <w:r w:rsidR="007C47C8" w:rsidRPr="007C47C8">
        <w:rPr>
          <w:rFonts w:hint="eastAsia"/>
          <w:snapToGrid w:val="0"/>
          <w:kern w:val="0"/>
        </w:rPr>
        <w:t>NOB</w:t>
      </w:r>
      <w:r w:rsidR="007C47C8" w:rsidRPr="007C47C8">
        <w:rPr>
          <w:rFonts w:hint="eastAsia"/>
          <w:snapToGrid w:val="0"/>
          <w:kern w:val="0"/>
        </w:rPr>
        <w:t>灭活作用要高于</w:t>
      </w:r>
      <w:r w:rsidR="007C47C8" w:rsidRPr="007C47C8">
        <w:rPr>
          <w:rFonts w:hint="eastAsia"/>
          <w:snapToGrid w:val="0"/>
          <w:kern w:val="0"/>
        </w:rPr>
        <w:t>AOB</w:t>
      </w:r>
      <w:r w:rsidR="007C47C8" w:rsidRPr="007C47C8">
        <w:rPr>
          <w:rFonts w:hint="eastAsia"/>
          <w:snapToGrid w:val="0"/>
          <w:kern w:val="0"/>
        </w:rPr>
        <w:t>，污泥发酵混合物投加对</w:t>
      </w:r>
      <w:r w:rsidR="007C47C8" w:rsidRPr="007C47C8">
        <w:rPr>
          <w:rFonts w:hint="eastAsia"/>
          <w:snapToGrid w:val="0"/>
          <w:kern w:val="0"/>
        </w:rPr>
        <w:t>NOB</w:t>
      </w:r>
      <w:r w:rsidR="007C47C8" w:rsidRPr="007C47C8">
        <w:rPr>
          <w:rFonts w:hint="eastAsia"/>
          <w:snapToGrid w:val="0"/>
          <w:kern w:val="0"/>
        </w:rPr>
        <w:t>抑制作用更强。</w:t>
      </w:r>
    </w:p>
    <w:p w14:paraId="767E0328" w14:textId="44229BEB" w:rsidR="00D455F1" w:rsidRDefault="00A6608D">
      <w:pPr>
        <w:adjustRightInd w:val="0"/>
        <w:snapToGrid w:val="0"/>
        <w:spacing w:line="320" w:lineRule="atLeast"/>
        <w:ind w:firstLineChars="200" w:firstLine="420"/>
        <w:rPr>
          <w:snapToGrid w:val="0"/>
          <w:kern w:val="0"/>
          <w:szCs w:val="21"/>
        </w:rPr>
      </w:pPr>
      <w:r>
        <w:rPr>
          <w:rFonts w:hint="eastAsia"/>
          <w:snapToGrid w:val="0"/>
          <w:kern w:val="0"/>
        </w:rPr>
        <w:t xml:space="preserve">3) </w:t>
      </w:r>
      <w:r w:rsidR="007C47C8" w:rsidRPr="007C47C8">
        <w:rPr>
          <w:rFonts w:hint="eastAsia"/>
          <w:snapToGrid w:val="0"/>
          <w:kern w:val="0"/>
          <w:szCs w:val="21"/>
        </w:rPr>
        <w:t>BNR</w:t>
      </w:r>
      <w:r w:rsidR="007C47C8" w:rsidRPr="007C47C8">
        <w:rPr>
          <w:rFonts w:hint="eastAsia"/>
          <w:snapToGrid w:val="0"/>
          <w:kern w:val="0"/>
          <w:szCs w:val="21"/>
        </w:rPr>
        <w:t>中长期投加常温污泥发酵混合物，</w:t>
      </w:r>
      <w:r w:rsidR="00990AC4">
        <w:rPr>
          <w:rFonts w:hint="eastAsia"/>
          <w:snapToGrid w:val="0"/>
          <w:kern w:val="0"/>
          <w:szCs w:val="21"/>
        </w:rPr>
        <w:t>总无机</w:t>
      </w:r>
      <w:r w:rsidR="00990AC4" w:rsidRPr="00990AC4">
        <w:rPr>
          <w:rFonts w:hint="eastAsia"/>
          <w:snapToGrid w:val="0"/>
          <w:kern w:val="0"/>
          <w:szCs w:val="21"/>
        </w:rPr>
        <w:t>氮去除效率</w:t>
      </w:r>
      <w:r w:rsidR="007C47C8" w:rsidRPr="007C47C8">
        <w:rPr>
          <w:rFonts w:hint="eastAsia"/>
          <w:snapToGrid w:val="0"/>
          <w:kern w:val="0"/>
          <w:szCs w:val="21"/>
        </w:rPr>
        <w:t>由</w:t>
      </w:r>
      <w:r w:rsidR="007C47C8" w:rsidRPr="007C47C8">
        <w:rPr>
          <w:rFonts w:hint="eastAsia"/>
          <w:snapToGrid w:val="0"/>
          <w:kern w:val="0"/>
          <w:szCs w:val="21"/>
        </w:rPr>
        <w:t>77%</w:t>
      </w:r>
      <w:r w:rsidR="007C47C8" w:rsidRPr="007C47C8">
        <w:rPr>
          <w:rFonts w:hint="eastAsia"/>
          <w:snapToGrid w:val="0"/>
          <w:kern w:val="0"/>
          <w:szCs w:val="21"/>
        </w:rPr>
        <w:t>提高到</w:t>
      </w:r>
      <w:r w:rsidR="007C47C8" w:rsidRPr="007C47C8">
        <w:rPr>
          <w:rFonts w:hint="eastAsia"/>
          <w:snapToGrid w:val="0"/>
          <w:kern w:val="0"/>
          <w:szCs w:val="21"/>
        </w:rPr>
        <w:t>9</w:t>
      </w:r>
      <w:r w:rsidR="00E93129">
        <w:rPr>
          <w:rFonts w:hint="eastAsia"/>
          <w:snapToGrid w:val="0"/>
          <w:kern w:val="0"/>
          <w:szCs w:val="21"/>
        </w:rPr>
        <w:t>3</w:t>
      </w:r>
      <w:r w:rsidR="007C47C8" w:rsidRPr="007C47C8">
        <w:rPr>
          <w:rFonts w:hint="eastAsia"/>
          <w:snapToGrid w:val="0"/>
          <w:kern w:val="0"/>
          <w:szCs w:val="21"/>
        </w:rPr>
        <w:t>%</w:t>
      </w:r>
      <w:r w:rsidR="007C47C8" w:rsidRPr="007C47C8">
        <w:rPr>
          <w:rFonts w:hint="eastAsia"/>
          <w:snapToGrid w:val="0"/>
          <w:kern w:val="0"/>
          <w:szCs w:val="21"/>
        </w:rPr>
        <w:t>，好</w:t>
      </w:r>
      <w:proofErr w:type="gramStart"/>
      <w:r w:rsidR="007C47C8" w:rsidRPr="007C47C8">
        <w:rPr>
          <w:rFonts w:hint="eastAsia"/>
          <w:snapToGrid w:val="0"/>
          <w:kern w:val="0"/>
          <w:szCs w:val="21"/>
        </w:rPr>
        <w:t>氧末</w:t>
      </w:r>
      <w:r w:rsidR="00990AC4" w:rsidRPr="00990AC4">
        <w:rPr>
          <w:rFonts w:hint="eastAsia"/>
          <w:snapToGrid w:val="0"/>
          <w:kern w:val="0"/>
          <w:szCs w:val="21"/>
        </w:rPr>
        <w:t>亚</w:t>
      </w:r>
      <w:proofErr w:type="gramEnd"/>
      <w:r w:rsidR="00990AC4" w:rsidRPr="00990AC4">
        <w:rPr>
          <w:rFonts w:hint="eastAsia"/>
          <w:snapToGrid w:val="0"/>
          <w:kern w:val="0"/>
          <w:szCs w:val="21"/>
        </w:rPr>
        <w:t>硝积累率</w:t>
      </w:r>
      <w:r w:rsidR="007C47C8" w:rsidRPr="007C47C8">
        <w:rPr>
          <w:rFonts w:hint="eastAsia"/>
          <w:snapToGrid w:val="0"/>
          <w:kern w:val="0"/>
          <w:szCs w:val="21"/>
        </w:rPr>
        <w:t>由</w:t>
      </w:r>
      <w:r w:rsidR="007C47C8" w:rsidRPr="007C47C8">
        <w:rPr>
          <w:rFonts w:hint="eastAsia"/>
          <w:snapToGrid w:val="0"/>
          <w:kern w:val="0"/>
          <w:szCs w:val="21"/>
        </w:rPr>
        <w:t>34%</w:t>
      </w:r>
      <w:r w:rsidR="007C47C8" w:rsidRPr="007C47C8">
        <w:rPr>
          <w:rFonts w:hint="eastAsia"/>
          <w:snapToGrid w:val="0"/>
          <w:kern w:val="0"/>
          <w:szCs w:val="21"/>
        </w:rPr>
        <w:t>提高并稳定维持在</w:t>
      </w:r>
      <w:r w:rsidR="007C47C8" w:rsidRPr="007C47C8">
        <w:rPr>
          <w:rFonts w:hint="eastAsia"/>
          <w:snapToGrid w:val="0"/>
          <w:kern w:val="0"/>
          <w:szCs w:val="21"/>
        </w:rPr>
        <w:t>5</w:t>
      </w:r>
      <w:r w:rsidR="00C63DCD">
        <w:rPr>
          <w:rFonts w:hint="eastAsia"/>
          <w:snapToGrid w:val="0"/>
          <w:kern w:val="0"/>
          <w:szCs w:val="21"/>
        </w:rPr>
        <w:t>1</w:t>
      </w:r>
      <w:r w:rsidR="007C47C8" w:rsidRPr="007C47C8">
        <w:rPr>
          <w:rFonts w:hint="eastAsia"/>
          <w:snapToGrid w:val="0"/>
          <w:kern w:val="0"/>
          <w:szCs w:val="21"/>
        </w:rPr>
        <w:t>%</w:t>
      </w:r>
      <w:r w:rsidR="007C47C8" w:rsidRPr="007C47C8">
        <w:rPr>
          <w:rFonts w:hint="eastAsia"/>
          <w:snapToGrid w:val="0"/>
          <w:kern w:val="0"/>
          <w:szCs w:val="21"/>
        </w:rPr>
        <w:t>，污泥减量率高达</w:t>
      </w:r>
      <w:r w:rsidR="007C47C8" w:rsidRPr="007C47C8">
        <w:rPr>
          <w:rFonts w:hint="eastAsia"/>
          <w:snapToGrid w:val="0"/>
          <w:kern w:val="0"/>
          <w:szCs w:val="21"/>
        </w:rPr>
        <w:t>35%</w:t>
      </w:r>
      <w:r w:rsidR="007C47C8" w:rsidRPr="007C47C8">
        <w:rPr>
          <w:rFonts w:hint="eastAsia"/>
          <w:snapToGrid w:val="0"/>
          <w:kern w:val="0"/>
          <w:szCs w:val="21"/>
        </w:rPr>
        <w:t>。</w:t>
      </w:r>
    </w:p>
    <w:p w14:paraId="5B4C0672" w14:textId="6D5598FF" w:rsidR="00D455F1" w:rsidRDefault="00A6608D">
      <w:pPr>
        <w:adjustRightInd w:val="0"/>
        <w:snapToGrid w:val="0"/>
        <w:spacing w:line="320" w:lineRule="atLeast"/>
        <w:ind w:firstLineChars="200" w:firstLine="420"/>
        <w:rPr>
          <w:snapToGrid w:val="0"/>
          <w:kern w:val="0"/>
        </w:rPr>
      </w:pPr>
      <w:r>
        <w:rPr>
          <w:rFonts w:hint="eastAsia"/>
          <w:snapToGrid w:val="0"/>
          <w:kern w:val="0"/>
        </w:rPr>
        <w:t>4)</w:t>
      </w:r>
      <w:r w:rsidR="007C47C8" w:rsidRPr="007C47C8">
        <w:rPr>
          <w:rFonts w:hint="eastAsia"/>
          <w:snapToGrid w:val="0"/>
          <w:kern w:val="0"/>
        </w:rPr>
        <w:t>相比于维持中温，污泥在常温下发酵可节省约</w:t>
      </w:r>
      <w:r w:rsidR="00E93129">
        <w:rPr>
          <w:rFonts w:hint="eastAsia"/>
          <w:snapToGrid w:val="0"/>
          <w:kern w:val="0"/>
        </w:rPr>
        <w:t>3</w:t>
      </w:r>
      <w:r w:rsidR="007C47C8" w:rsidRPr="007C47C8">
        <w:rPr>
          <w:rFonts w:hint="eastAsia"/>
          <w:snapToGrid w:val="0"/>
          <w:kern w:val="0"/>
        </w:rPr>
        <w:t>7%</w:t>
      </w:r>
      <w:r w:rsidR="007C47C8" w:rsidRPr="007C47C8">
        <w:rPr>
          <w:rFonts w:hint="eastAsia"/>
          <w:snapToGrid w:val="0"/>
          <w:kern w:val="0"/>
        </w:rPr>
        <w:t>的成本，更具经济性。</w:t>
      </w:r>
    </w:p>
    <w:p w14:paraId="23D0398B" w14:textId="25F7E672" w:rsidR="007C47C8" w:rsidRPr="007C47C8" w:rsidRDefault="007C47C8">
      <w:pPr>
        <w:adjustRightInd w:val="0"/>
        <w:snapToGrid w:val="0"/>
        <w:spacing w:line="320" w:lineRule="atLeast"/>
        <w:ind w:firstLineChars="200" w:firstLine="420"/>
        <w:rPr>
          <w:snapToGrid w:val="0"/>
          <w:kern w:val="0"/>
        </w:rPr>
      </w:pPr>
      <w:r>
        <w:rPr>
          <w:rFonts w:hint="eastAsia"/>
          <w:snapToGrid w:val="0"/>
          <w:kern w:val="0"/>
        </w:rPr>
        <w:t>5)</w:t>
      </w:r>
      <w:r w:rsidRPr="007C47C8">
        <w:rPr>
          <w:rFonts w:hint="eastAsia"/>
        </w:rPr>
        <w:t xml:space="preserve"> </w:t>
      </w:r>
      <w:r w:rsidRPr="007C47C8">
        <w:rPr>
          <w:rFonts w:hint="eastAsia"/>
          <w:snapToGrid w:val="0"/>
          <w:kern w:val="0"/>
        </w:rPr>
        <w:t>常温下污泥发酵混合物的</w:t>
      </w:r>
      <w:proofErr w:type="gramStart"/>
      <w:r w:rsidRPr="007C47C8">
        <w:rPr>
          <w:rFonts w:hint="eastAsia"/>
          <w:snapToGrid w:val="0"/>
          <w:kern w:val="0"/>
        </w:rPr>
        <w:t>投加既能</w:t>
      </w:r>
      <w:proofErr w:type="gramEnd"/>
      <w:r w:rsidRPr="007C47C8">
        <w:rPr>
          <w:rFonts w:hint="eastAsia"/>
          <w:snapToGrid w:val="0"/>
          <w:kern w:val="0"/>
        </w:rPr>
        <w:t>提高城市污水脱氮效果，又具有较高的经济性，在实际工程具有重要的研究意义。</w:t>
      </w:r>
    </w:p>
    <w:p w14:paraId="33C7E7A9" w14:textId="77777777" w:rsidR="00D455F1" w:rsidRDefault="00A6608D">
      <w:pPr>
        <w:pStyle w:val="001"/>
        <w:keepNext w:val="0"/>
        <w:widowControl w:val="0"/>
        <w:overflowPunct/>
        <w:autoSpaceDE/>
        <w:autoSpaceDN/>
        <w:snapToGrid w:val="0"/>
        <w:spacing w:beforeLines="50" w:before="120" w:afterLines="50" w:line="320" w:lineRule="atLeast"/>
        <w:ind w:firstLine="0"/>
        <w:textAlignment w:val="auto"/>
        <w:rPr>
          <w:rFonts w:ascii="Times New Roman" w:hAnsi="Times New Roman"/>
          <w:snapToGrid w:val="0"/>
          <w:color w:val="auto"/>
          <w:spacing w:val="0"/>
          <w:sz w:val="21"/>
          <w:szCs w:val="21"/>
        </w:rPr>
      </w:pPr>
      <w:r>
        <w:rPr>
          <w:rFonts w:ascii="Times New Roman" w:hAnsi="Times New Roman"/>
          <w:snapToGrid w:val="0"/>
          <w:color w:val="auto"/>
          <w:spacing w:val="0"/>
          <w:sz w:val="21"/>
          <w:szCs w:val="21"/>
        </w:rPr>
        <w:t>参考文献</w:t>
      </w:r>
      <w:r>
        <w:rPr>
          <w:rFonts w:ascii="Times New Roman" w:hAnsi="Times New Roman" w:hint="eastAsia"/>
          <w:snapToGrid w:val="0"/>
          <w:color w:val="auto"/>
          <w:spacing w:val="0"/>
          <w:sz w:val="21"/>
          <w:szCs w:val="21"/>
        </w:rPr>
        <w:t>：</w:t>
      </w:r>
    </w:p>
    <w:p w14:paraId="3BEC6E26" w14:textId="06B7C258" w:rsidR="00EF6E48" w:rsidRPr="003A34E7" w:rsidRDefault="00EF6E48" w:rsidP="00EF6E48">
      <w:pPr>
        <w:pStyle w:val="aff0"/>
        <w:rPr>
          <w:sz w:val="18"/>
        </w:rPr>
      </w:pPr>
      <w:r w:rsidRPr="003A34E7">
        <w:rPr>
          <w:sz w:val="18"/>
        </w:rPr>
        <w:t>[1]</w:t>
      </w:r>
      <w:r w:rsidRPr="003A34E7">
        <w:rPr>
          <w:sz w:val="18"/>
        </w:rPr>
        <w:tab/>
        <w:t>Y</w:t>
      </w:r>
      <w:r w:rsidR="00B43263">
        <w:rPr>
          <w:rFonts w:hint="eastAsia"/>
          <w:sz w:val="18"/>
        </w:rPr>
        <w:t>uan</w:t>
      </w:r>
      <w:r w:rsidRPr="003A34E7">
        <w:rPr>
          <w:sz w:val="18"/>
        </w:rPr>
        <w:t xml:space="preserve"> Y</w:t>
      </w:r>
      <w:r w:rsidR="00D6578D">
        <w:rPr>
          <w:rFonts w:hint="eastAsia"/>
          <w:sz w:val="18"/>
        </w:rPr>
        <w:t>ue</w:t>
      </w:r>
      <w:r w:rsidRPr="003A34E7">
        <w:rPr>
          <w:sz w:val="18"/>
        </w:rPr>
        <w:t>, L</w:t>
      </w:r>
      <w:r w:rsidR="00B43263">
        <w:rPr>
          <w:rFonts w:hint="eastAsia"/>
          <w:sz w:val="18"/>
        </w:rPr>
        <w:t>iu</w:t>
      </w:r>
      <w:r w:rsidRPr="003A34E7">
        <w:rPr>
          <w:sz w:val="18"/>
        </w:rPr>
        <w:t xml:space="preserve"> J</w:t>
      </w:r>
      <w:r w:rsidR="00D6578D">
        <w:rPr>
          <w:rFonts w:hint="eastAsia"/>
          <w:sz w:val="18"/>
        </w:rPr>
        <w:t>injin</w:t>
      </w:r>
      <w:r w:rsidRPr="003A34E7">
        <w:rPr>
          <w:sz w:val="18"/>
        </w:rPr>
        <w:t>, M</w:t>
      </w:r>
      <w:r w:rsidR="00B43263">
        <w:rPr>
          <w:rFonts w:hint="eastAsia"/>
          <w:sz w:val="18"/>
        </w:rPr>
        <w:t>a</w:t>
      </w:r>
      <w:r w:rsidRPr="003A34E7">
        <w:rPr>
          <w:sz w:val="18"/>
        </w:rPr>
        <w:t xml:space="preserve"> B</w:t>
      </w:r>
      <w:r w:rsidR="00D6578D">
        <w:rPr>
          <w:rFonts w:hint="eastAsia"/>
          <w:sz w:val="18"/>
        </w:rPr>
        <w:t>in</w:t>
      </w:r>
      <w:r w:rsidRPr="003A34E7">
        <w:rPr>
          <w:sz w:val="18"/>
        </w:rPr>
        <w:t xml:space="preserve">, </w:t>
      </w:r>
      <w:r w:rsidRPr="003A34E7">
        <w:rPr>
          <w:rFonts w:hint="eastAsia"/>
          <w:sz w:val="18"/>
        </w:rPr>
        <w:t>et al</w:t>
      </w:r>
      <w:r w:rsidRPr="003A34E7">
        <w:rPr>
          <w:sz w:val="18"/>
        </w:rPr>
        <w:t xml:space="preserve">. Improving municipal wastewater nitrogen and phosphorous removal by feeding sludge fermentation products to sequencing batch reactor (SBR)[J]. Bioresource Technology, 2016, 222: </w:t>
      </w:r>
      <w:r w:rsidRPr="00954B70">
        <w:rPr>
          <w:sz w:val="18"/>
        </w:rPr>
        <w:t>326.</w:t>
      </w:r>
      <w:r w:rsidRPr="003A34E7">
        <w:rPr>
          <w:sz w:val="18"/>
        </w:rPr>
        <w:t xml:space="preserve"> DOI:10.1016/j.biortech.2016.09.103</w:t>
      </w:r>
    </w:p>
    <w:p w14:paraId="784A835D" w14:textId="09684CD3" w:rsidR="00EF6E48" w:rsidRPr="003A34E7" w:rsidRDefault="00EF6E48" w:rsidP="00EF6E48">
      <w:pPr>
        <w:pStyle w:val="aff0"/>
        <w:rPr>
          <w:sz w:val="18"/>
        </w:rPr>
      </w:pPr>
      <w:r w:rsidRPr="003A34E7">
        <w:rPr>
          <w:sz w:val="18"/>
        </w:rPr>
        <w:t>[2]</w:t>
      </w:r>
      <w:r w:rsidRPr="003A34E7">
        <w:rPr>
          <w:sz w:val="18"/>
        </w:rPr>
        <w:tab/>
      </w:r>
      <w:r w:rsidRPr="003A34E7">
        <w:rPr>
          <w:sz w:val="18"/>
        </w:rPr>
        <w:t>王伟</w:t>
      </w:r>
      <w:r w:rsidRPr="003A34E7">
        <w:rPr>
          <w:sz w:val="18"/>
        </w:rPr>
        <w:t xml:space="preserve">, </w:t>
      </w:r>
      <w:r w:rsidRPr="003A34E7">
        <w:rPr>
          <w:sz w:val="18"/>
        </w:rPr>
        <w:t>赵中原</w:t>
      </w:r>
      <w:r w:rsidRPr="003A34E7">
        <w:rPr>
          <w:sz w:val="18"/>
        </w:rPr>
        <w:t xml:space="preserve">, </w:t>
      </w:r>
      <w:r w:rsidRPr="003A34E7">
        <w:rPr>
          <w:sz w:val="18"/>
        </w:rPr>
        <w:t>张鑫</w:t>
      </w:r>
      <w:r w:rsidRPr="003A34E7">
        <w:rPr>
          <w:sz w:val="18"/>
        </w:rPr>
        <w:t xml:space="preserve">, </w:t>
      </w:r>
      <w:r w:rsidRPr="003A34E7">
        <w:rPr>
          <w:sz w:val="18"/>
        </w:rPr>
        <w:t>等</w:t>
      </w:r>
      <w:r w:rsidRPr="003A34E7">
        <w:rPr>
          <w:sz w:val="18"/>
        </w:rPr>
        <w:t xml:space="preserve">. </w:t>
      </w:r>
      <w:r w:rsidRPr="003A34E7">
        <w:rPr>
          <w:sz w:val="18"/>
        </w:rPr>
        <w:t>不同外碳源对尾水极限脱氮性能及微生物群落结构的影响</w:t>
      </w:r>
      <w:r w:rsidRPr="003A34E7">
        <w:rPr>
          <w:sz w:val="18"/>
        </w:rPr>
        <w:t xml:space="preserve">[J]. </w:t>
      </w:r>
      <w:r w:rsidRPr="003A34E7">
        <w:rPr>
          <w:sz w:val="18"/>
        </w:rPr>
        <w:t>环境科学</w:t>
      </w:r>
      <w:r w:rsidRPr="003A34E7">
        <w:rPr>
          <w:sz w:val="18"/>
        </w:rPr>
        <w:t>, 2022, 43(9): 4717</w:t>
      </w:r>
      <w:r w:rsidR="00C1196B">
        <w:rPr>
          <w:sz w:val="18"/>
        </w:rPr>
        <w:br/>
      </w:r>
      <w:r w:rsidR="00C1196B" w:rsidRPr="00C1196B">
        <w:rPr>
          <w:sz w:val="18"/>
        </w:rPr>
        <w:lastRenderedPageBreak/>
        <w:t>W</w:t>
      </w:r>
      <w:r w:rsidR="005544E4">
        <w:rPr>
          <w:rFonts w:hint="eastAsia"/>
          <w:sz w:val="18"/>
        </w:rPr>
        <w:t>ang</w:t>
      </w:r>
      <w:r w:rsidR="00C1196B" w:rsidRPr="00C1196B">
        <w:rPr>
          <w:sz w:val="18"/>
        </w:rPr>
        <w:t xml:space="preserve"> W</w:t>
      </w:r>
      <w:r w:rsidR="005544E4">
        <w:rPr>
          <w:rFonts w:hint="eastAsia"/>
          <w:sz w:val="18"/>
        </w:rPr>
        <w:t>ei</w:t>
      </w:r>
      <w:r w:rsidR="00C1196B" w:rsidRPr="00C1196B">
        <w:rPr>
          <w:sz w:val="18"/>
        </w:rPr>
        <w:t>, Z</w:t>
      </w:r>
      <w:r w:rsidR="005544E4">
        <w:rPr>
          <w:rFonts w:hint="eastAsia"/>
          <w:sz w:val="18"/>
        </w:rPr>
        <w:t>hao</w:t>
      </w:r>
      <w:r w:rsidR="00C1196B" w:rsidRPr="00C1196B">
        <w:rPr>
          <w:sz w:val="18"/>
        </w:rPr>
        <w:t xml:space="preserve"> Z</w:t>
      </w:r>
      <w:r w:rsidR="005544E4">
        <w:rPr>
          <w:rFonts w:hint="eastAsia"/>
          <w:sz w:val="18"/>
        </w:rPr>
        <w:t>hongyuan</w:t>
      </w:r>
      <w:r w:rsidR="00C1196B" w:rsidRPr="00C1196B">
        <w:rPr>
          <w:sz w:val="18"/>
        </w:rPr>
        <w:t>, Z</w:t>
      </w:r>
      <w:r w:rsidR="005544E4">
        <w:rPr>
          <w:rFonts w:hint="eastAsia"/>
          <w:sz w:val="18"/>
        </w:rPr>
        <w:t>hang</w:t>
      </w:r>
      <w:r w:rsidR="00C1196B" w:rsidRPr="00C1196B">
        <w:rPr>
          <w:sz w:val="18"/>
        </w:rPr>
        <w:t xml:space="preserve"> X</w:t>
      </w:r>
      <w:r w:rsidR="005544E4">
        <w:rPr>
          <w:rFonts w:hint="eastAsia"/>
          <w:sz w:val="18"/>
        </w:rPr>
        <w:t>in</w:t>
      </w:r>
      <w:r w:rsidR="00C1196B" w:rsidRPr="00C1196B">
        <w:rPr>
          <w:sz w:val="18"/>
        </w:rPr>
        <w:t xml:space="preserve">, et al. Effects of External Carbon Sources on Ultimate Nitrogen Removal Performance and Microbial Community in Secondary Effluent Treating Process[J]. Environmental Science, 2022,43(9):4717. </w:t>
      </w:r>
      <w:r w:rsidR="00C1196B" w:rsidRPr="003A34E7">
        <w:rPr>
          <w:sz w:val="18"/>
        </w:rPr>
        <w:t>DOI:10.13227/j.hjkx.202112238</w:t>
      </w:r>
    </w:p>
    <w:p w14:paraId="5D9E85A3" w14:textId="4EFD190C" w:rsidR="00EF6E48" w:rsidRPr="003A34E7" w:rsidRDefault="00EF6E48" w:rsidP="00EF6E48">
      <w:pPr>
        <w:pStyle w:val="aff0"/>
        <w:rPr>
          <w:sz w:val="18"/>
        </w:rPr>
      </w:pPr>
      <w:r w:rsidRPr="003A34E7">
        <w:rPr>
          <w:sz w:val="18"/>
        </w:rPr>
        <w:t>[3]</w:t>
      </w:r>
      <w:r w:rsidRPr="003A34E7">
        <w:rPr>
          <w:sz w:val="18"/>
        </w:rPr>
        <w:tab/>
        <w:t>L</w:t>
      </w:r>
      <w:r w:rsidR="005B03EF">
        <w:rPr>
          <w:rFonts w:hint="eastAsia"/>
          <w:sz w:val="18"/>
        </w:rPr>
        <w:t>iu</w:t>
      </w:r>
      <w:r w:rsidRPr="003A34E7">
        <w:rPr>
          <w:sz w:val="18"/>
        </w:rPr>
        <w:t xml:space="preserve"> Z</w:t>
      </w:r>
      <w:r w:rsidR="00D6578D">
        <w:rPr>
          <w:rFonts w:hint="eastAsia"/>
          <w:sz w:val="18"/>
        </w:rPr>
        <w:t>hihong</w:t>
      </w:r>
      <w:r w:rsidRPr="003A34E7">
        <w:rPr>
          <w:sz w:val="18"/>
        </w:rPr>
        <w:t>, C</w:t>
      </w:r>
      <w:r w:rsidR="005B03EF">
        <w:rPr>
          <w:rFonts w:hint="eastAsia"/>
          <w:sz w:val="18"/>
        </w:rPr>
        <w:t>ui</w:t>
      </w:r>
      <w:r w:rsidRPr="003A34E7">
        <w:rPr>
          <w:sz w:val="18"/>
        </w:rPr>
        <w:t xml:space="preserve"> Z</w:t>
      </w:r>
      <w:r w:rsidR="00D6578D">
        <w:rPr>
          <w:rFonts w:hint="eastAsia"/>
          <w:sz w:val="18"/>
        </w:rPr>
        <w:t>hixuan</w:t>
      </w:r>
      <w:r w:rsidRPr="003A34E7">
        <w:rPr>
          <w:sz w:val="18"/>
        </w:rPr>
        <w:t>, G</w:t>
      </w:r>
      <w:r w:rsidR="005B03EF">
        <w:rPr>
          <w:rFonts w:hint="eastAsia"/>
          <w:sz w:val="18"/>
        </w:rPr>
        <w:t>uo</w:t>
      </w:r>
      <w:r w:rsidRPr="003A34E7">
        <w:rPr>
          <w:sz w:val="18"/>
        </w:rPr>
        <w:t xml:space="preserve"> Z</w:t>
      </w:r>
      <w:r w:rsidR="00D6578D">
        <w:rPr>
          <w:rFonts w:hint="eastAsia"/>
          <w:sz w:val="18"/>
        </w:rPr>
        <w:t>hengtong</w:t>
      </w:r>
      <w:r w:rsidRPr="003A34E7">
        <w:rPr>
          <w:sz w:val="18"/>
        </w:rPr>
        <w:t xml:space="preserve">, </w:t>
      </w:r>
      <w:r w:rsidRPr="003A34E7">
        <w:rPr>
          <w:rFonts w:hint="eastAsia"/>
          <w:sz w:val="18"/>
        </w:rPr>
        <w:t>et al</w:t>
      </w:r>
      <w:r w:rsidRPr="003A34E7">
        <w:rPr>
          <w:sz w:val="18"/>
        </w:rPr>
        <w:t>. Insights into the effect of nitrate photolysis on short-chain fatty acids production from waste activated sludge in anaerobic fermentation system: Performance and mechanisms[J]. Water Research, 2024, 258: 121772. DOI:10.1016/j.watres.2024.121772</w:t>
      </w:r>
    </w:p>
    <w:p w14:paraId="2579ABFD" w14:textId="0CB3C192" w:rsidR="00EF6E48" w:rsidRPr="003A34E7" w:rsidRDefault="00EF6E48" w:rsidP="00EF6E48">
      <w:pPr>
        <w:pStyle w:val="aff0"/>
        <w:rPr>
          <w:sz w:val="18"/>
        </w:rPr>
      </w:pPr>
      <w:r w:rsidRPr="003A34E7">
        <w:rPr>
          <w:sz w:val="18"/>
        </w:rPr>
        <w:t>[4]</w:t>
      </w:r>
      <w:r w:rsidRPr="003A34E7">
        <w:rPr>
          <w:sz w:val="18"/>
        </w:rPr>
        <w:tab/>
        <w:t>L</w:t>
      </w:r>
      <w:r w:rsidR="005B03EF">
        <w:rPr>
          <w:rFonts w:hint="eastAsia"/>
          <w:sz w:val="18"/>
        </w:rPr>
        <w:t>iu</w:t>
      </w:r>
      <w:r w:rsidRPr="003A34E7">
        <w:rPr>
          <w:sz w:val="18"/>
        </w:rPr>
        <w:t xml:space="preserve"> J</w:t>
      </w:r>
      <w:r w:rsidR="00D6578D">
        <w:rPr>
          <w:rFonts w:hint="eastAsia"/>
          <w:sz w:val="18"/>
        </w:rPr>
        <w:t>injin</w:t>
      </w:r>
      <w:r w:rsidRPr="003A34E7">
        <w:rPr>
          <w:sz w:val="18"/>
        </w:rPr>
        <w:t>, Z</w:t>
      </w:r>
      <w:r w:rsidR="005B03EF">
        <w:rPr>
          <w:rFonts w:hint="eastAsia"/>
          <w:sz w:val="18"/>
        </w:rPr>
        <w:t>hang</w:t>
      </w:r>
      <w:r w:rsidRPr="003A34E7">
        <w:rPr>
          <w:sz w:val="18"/>
        </w:rPr>
        <w:t xml:space="preserve"> L</w:t>
      </w:r>
      <w:r w:rsidR="00D6578D">
        <w:rPr>
          <w:rFonts w:hint="eastAsia"/>
          <w:sz w:val="18"/>
        </w:rPr>
        <w:t>iang</w:t>
      </w:r>
      <w:r w:rsidRPr="003A34E7">
        <w:rPr>
          <w:sz w:val="18"/>
        </w:rPr>
        <w:t>, Q</w:t>
      </w:r>
      <w:r w:rsidR="005B03EF">
        <w:rPr>
          <w:rFonts w:hint="eastAsia"/>
          <w:sz w:val="18"/>
        </w:rPr>
        <w:t>iu</w:t>
      </w:r>
      <w:r w:rsidRPr="003A34E7">
        <w:rPr>
          <w:sz w:val="18"/>
        </w:rPr>
        <w:t xml:space="preserve"> S</w:t>
      </w:r>
      <w:r w:rsidR="00D6578D">
        <w:rPr>
          <w:rFonts w:hint="eastAsia"/>
          <w:sz w:val="18"/>
        </w:rPr>
        <w:t>hengjie</w:t>
      </w:r>
      <w:r w:rsidRPr="003A34E7">
        <w:rPr>
          <w:sz w:val="18"/>
        </w:rPr>
        <w:t xml:space="preserve">, </w:t>
      </w:r>
      <w:r w:rsidRPr="003A34E7">
        <w:rPr>
          <w:rFonts w:hint="eastAsia"/>
          <w:sz w:val="18"/>
        </w:rPr>
        <w:t>et al</w:t>
      </w:r>
      <w:r w:rsidRPr="003A34E7">
        <w:rPr>
          <w:sz w:val="18"/>
        </w:rPr>
        <w:t>. Insight into the mechanism of nitritation establishment through external fermented sludge addition[J]. Bioresource Technology, 2021, 341: 125763. DOI:10.1016/j.biortech.2021.125763</w:t>
      </w:r>
    </w:p>
    <w:p w14:paraId="47C7C05B" w14:textId="6715C06C" w:rsidR="00EF6E48" w:rsidRPr="003A34E7" w:rsidRDefault="00EF6E48" w:rsidP="00EF6E48">
      <w:pPr>
        <w:pStyle w:val="aff0"/>
        <w:rPr>
          <w:sz w:val="18"/>
        </w:rPr>
      </w:pPr>
      <w:r w:rsidRPr="003A34E7">
        <w:rPr>
          <w:sz w:val="18"/>
        </w:rPr>
        <w:t>[5]</w:t>
      </w:r>
      <w:r w:rsidRPr="003A34E7">
        <w:rPr>
          <w:sz w:val="18"/>
        </w:rPr>
        <w:tab/>
      </w:r>
      <w:r w:rsidRPr="003A34E7">
        <w:rPr>
          <w:sz w:val="18"/>
        </w:rPr>
        <w:t>彭永臻</w:t>
      </w:r>
      <w:r w:rsidRPr="003A34E7">
        <w:rPr>
          <w:sz w:val="18"/>
        </w:rPr>
        <w:t xml:space="preserve">, </w:t>
      </w:r>
      <w:r w:rsidRPr="003A34E7">
        <w:rPr>
          <w:sz w:val="18"/>
        </w:rPr>
        <w:t>邢立群</w:t>
      </w:r>
      <w:r w:rsidRPr="003A34E7">
        <w:rPr>
          <w:sz w:val="18"/>
        </w:rPr>
        <w:t xml:space="preserve">, </w:t>
      </w:r>
      <w:r w:rsidRPr="003A34E7">
        <w:rPr>
          <w:sz w:val="18"/>
        </w:rPr>
        <w:t>金宝丹</w:t>
      </w:r>
      <w:r w:rsidRPr="003A34E7">
        <w:rPr>
          <w:sz w:val="18"/>
        </w:rPr>
        <w:t xml:space="preserve">, </w:t>
      </w:r>
      <w:r w:rsidRPr="003A34E7">
        <w:rPr>
          <w:sz w:val="18"/>
        </w:rPr>
        <w:t>等</w:t>
      </w:r>
      <w:r w:rsidRPr="003A34E7">
        <w:rPr>
          <w:sz w:val="18"/>
        </w:rPr>
        <w:t xml:space="preserve">. </w:t>
      </w:r>
      <w:r w:rsidRPr="003A34E7">
        <w:rPr>
          <w:sz w:val="18"/>
        </w:rPr>
        <w:t>碱性发酵液投加率对</w:t>
      </w:r>
      <w:r w:rsidRPr="003A34E7">
        <w:rPr>
          <w:sz w:val="18"/>
        </w:rPr>
        <w:t>A</w:t>
      </w:r>
      <w:r w:rsidRPr="003A34E7">
        <w:rPr>
          <w:sz w:val="18"/>
          <w:vertAlign w:val="superscript"/>
        </w:rPr>
        <w:t>2</w:t>
      </w:r>
      <w:r w:rsidRPr="003A34E7">
        <w:rPr>
          <w:sz w:val="18"/>
        </w:rPr>
        <w:t>O</w:t>
      </w:r>
      <w:r w:rsidRPr="003A34E7">
        <w:rPr>
          <w:sz w:val="18"/>
        </w:rPr>
        <w:t>脱氮除磷效果的影响</w:t>
      </w:r>
      <w:r w:rsidRPr="003A34E7">
        <w:rPr>
          <w:sz w:val="18"/>
        </w:rPr>
        <w:t xml:space="preserve">[J]. </w:t>
      </w:r>
      <w:r w:rsidRPr="003A34E7">
        <w:rPr>
          <w:sz w:val="18"/>
        </w:rPr>
        <w:t>北京工业大学学报</w:t>
      </w:r>
      <w:r w:rsidRPr="003A34E7">
        <w:rPr>
          <w:sz w:val="18"/>
        </w:rPr>
        <w:t>, 2015, 41(10): 158</w:t>
      </w:r>
      <w:r w:rsidR="00B10E86">
        <w:rPr>
          <w:rFonts w:hint="eastAsia"/>
          <w:sz w:val="18"/>
        </w:rPr>
        <w:t>7</w:t>
      </w:r>
      <w:r w:rsidR="00187DA0">
        <w:rPr>
          <w:sz w:val="18"/>
        </w:rPr>
        <w:br/>
      </w:r>
      <w:r w:rsidR="00187DA0" w:rsidRPr="00187DA0">
        <w:rPr>
          <w:sz w:val="18"/>
        </w:rPr>
        <w:t>P</w:t>
      </w:r>
      <w:r w:rsidR="005544E4">
        <w:rPr>
          <w:rFonts w:hint="eastAsia"/>
          <w:sz w:val="18"/>
        </w:rPr>
        <w:t>eng</w:t>
      </w:r>
      <w:r w:rsidR="00187DA0" w:rsidRPr="00187DA0">
        <w:rPr>
          <w:sz w:val="18"/>
        </w:rPr>
        <w:t xml:space="preserve"> Yongzhen, X</w:t>
      </w:r>
      <w:r w:rsidR="005544E4">
        <w:rPr>
          <w:rFonts w:hint="eastAsia"/>
          <w:sz w:val="18"/>
        </w:rPr>
        <w:t>ing</w:t>
      </w:r>
      <w:r w:rsidR="00187DA0" w:rsidRPr="00187DA0">
        <w:rPr>
          <w:sz w:val="18"/>
        </w:rPr>
        <w:t xml:space="preserve"> Liqun, J</w:t>
      </w:r>
      <w:r w:rsidR="005544E4">
        <w:rPr>
          <w:rFonts w:hint="eastAsia"/>
          <w:sz w:val="18"/>
        </w:rPr>
        <w:t>in</w:t>
      </w:r>
      <w:r w:rsidR="00187DA0" w:rsidRPr="00187DA0">
        <w:rPr>
          <w:sz w:val="18"/>
        </w:rPr>
        <w:t xml:space="preserve"> Baodan, </w:t>
      </w:r>
      <w:r w:rsidR="005544E4" w:rsidRPr="003A34E7">
        <w:rPr>
          <w:rFonts w:hint="eastAsia"/>
          <w:sz w:val="18"/>
        </w:rPr>
        <w:t>et al</w:t>
      </w:r>
      <w:r w:rsidR="005544E4" w:rsidRPr="003A34E7">
        <w:rPr>
          <w:sz w:val="18"/>
        </w:rPr>
        <w:t xml:space="preserve">. </w:t>
      </w:r>
      <w:r w:rsidR="00187DA0" w:rsidRPr="00187DA0">
        <w:rPr>
          <w:sz w:val="18"/>
        </w:rPr>
        <w:t>Effect of Adding Alkaline Fermented Liquid Proportion on A</w:t>
      </w:r>
      <w:r w:rsidR="00187DA0" w:rsidRPr="00887E88">
        <w:rPr>
          <w:sz w:val="18"/>
          <w:vertAlign w:val="superscript"/>
        </w:rPr>
        <w:t>2</w:t>
      </w:r>
      <w:r w:rsidR="00187DA0" w:rsidRPr="00187DA0">
        <w:rPr>
          <w:sz w:val="18"/>
        </w:rPr>
        <w:t>O Denitrification and Phosphorus Removal Efficiency[J]. Journal of Beijing University of Technology, 2015, 41(10): 158</w:t>
      </w:r>
      <w:r w:rsidR="00B10E86">
        <w:rPr>
          <w:rFonts w:hint="eastAsia"/>
          <w:sz w:val="18"/>
        </w:rPr>
        <w:t>7</w:t>
      </w:r>
      <w:r w:rsidR="00187DA0" w:rsidRPr="00187DA0">
        <w:rPr>
          <w:sz w:val="18"/>
        </w:rPr>
        <w:t>. DOI: 10.11936/bjutxb20150013</w:t>
      </w:r>
    </w:p>
    <w:p w14:paraId="552B4CC8" w14:textId="4883ECE4" w:rsidR="00EF6E48" w:rsidRPr="003A34E7" w:rsidRDefault="00EF6E48" w:rsidP="00EF6E48">
      <w:pPr>
        <w:pStyle w:val="aff0"/>
        <w:rPr>
          <w:sz w:val="18"/>
        </w:rPr>
      </w:pPr>
      <w:r w:rsidRPr="003A34E7">
        <w:rPr>
          <w:sz w:val="18"/>
        </w:rPr>
        <w:t>[6]</w:t>
      </w:r>
      <w:r w:rsidRPr="003A34E7">
        <w:rPr>
          <w:sz w:val="18"/>
        </w:rPr>
        <w:tab/>
        <w:t>W</w:t>
      </w:r>
      <w:r w:rsidR="002E49F3">
        <w:rPr>
          <w:rFonts w:hint="eastAsia"/>
          <w:sz w:val="18"/>
        </w:rPr>
        <w:t>ang</w:t>
      </w:r>
      <w:r w:rsidRPr="003A34E7">
        <w:rPr>
          <w:sz w:val="18"/>
        </w:rPr>
        <w:t xml:space="preserve"> Z</w:t>
      </w:r>
      <w:r w:rsidR="00D6578D">
        <w:rPr>
          <w:rFonts w:hint="eastAsia"/>
          <w:sz w:val="18"/>
        </w:rPr>
        <w:t>haozhi</w:t>
      </w:r>
      <w:r w:rsidRPr="003A34E7">
        <w:rPr>
          <w:sz w:val="18"/>
        </w:rPr>
        <w:t>, J</w:t>
      </w:r>
      <w:r w:rsidR="002E49F3">
        <w:rPr>
          <w:rFonts w:hint="eastAsia"/>
          <w:sz w:val="18"/>
        </w:rPr>
        <w:t>iang</w:t>
      </w:r>
      <w:r w:rsidRPr="003A34E7">
        <w:rPr>
          <w:sz w:val="18"/>
        </w:rPr>
        <w:t xml:space="preserve"> H</w:t>
      </w:r>
      <w:r w:rsidR="00D6578D">
        <w:rPr>
          <w:rFonts w:hint="eastAsia"/>
          <w:sz w:val="18"/>
        </w:rPr>
        <w:t>ao</w:t>
      </w:r>
      <w:r w:rsidRPr="003A34E7">
        <w:rPr>
          <w:sz w:val="18"/>
        </w:rPr>
        <w:t>, W</w:t>
      </w:r>
      <w:r w:rsidR="002E49F3">
        <w:rPr>
          <w:rFonts w:hint="eastAsia"/>
          <w:sz w:val="18"/>
        </w:rPr>
        <w:t>ang</w:t>
      </w:r>
      <w:r w:rsidRPr="003A34E7">
        <w:rPr>
          <w:sz w:val="18"/>
        </w:rPr>
        <w:t xml:space="preserve"> Y</w:t>
      </w:r>
      <w:r w:rsidR="00D6578D">
        <w:rPr>
          <w:rFonts w:hint="eastAsia"/>
          <w:sz w:val="18"/>
        </w:rPr>
        <w:t>ayi</w:t>
      </w:r>
      <w:r w:rsidRPr="003A34E7">
        <w:rPr>
          <w:sz w:val="18"/>
        </w:rPr>
        <w:t xml:space="preserve">, </w:t>
      </w:r>
      <w:r w:rsidRPr="003A34E7">
        <w:rPr>
          <w:rFonts w:hint="eastAsia"/>
          <w:sz w:val="18"/>
        </w:rPr>
        <w:t>et al</w:t>
      </w:r>
      <w:r w:rsidRPr="003A34E7">
        <w:rPr>
          <w:sz w:val="18"/>
        </w:rPr>
        <w:t>. Enhancing partial nitrification-endogenous denitrification with an A/O/A strategy by co-fermentation of excess sludge and corn straw to achieve advanced nitrogen removal from mature landfill leachate[J]. Chemical Engineering Journal, 2023, 474: 145628. DOI:10.1016/j.cej.2023.145628</w:t>
      </w:r>
    </w:p>
    <w:p w14:paraId="792D79CE" w14:textId="0823B1C3" w:rsidR="00EF6E48" w:rsidRPr="003A34E7" w:rsidRDefault="00EF6E48" w:rsidP="00EF6E48">
      <w:pPr>
        <w:pStyle w:val="aff0"/>
        <w:rPr>
          <w:sz w:val="18"/>
        </w:rPr>
      </w:pPr>
      <w:r w:rsidRPr="003A34E7">
        <w:rPr>
          <w:sz w:val="18"/>
        </w:rPr>
        <w:t>[7]</w:t>
      </w:r>
      <w:r w:rsidRPr="003A34E7">
        <w:rPr>
          <w:sz w:val="18"/>
        </w:rPr>
        <w:tab/>
        <w:t>L</w:t>
      </w:r>
      <w:r w:rsidR="002E49F3">
        <w:rPr>
          <w:rFonts w:hint="eastAsia"/>
          <w:sz w:val="18"/>
        </w:rPr>
        <w:t>iu</w:t>
      </w:r>
      <w:r w:rsidRPr="003A34E7">
        <w:rPr>
          <w:sz w:val="18"/>
        </w:rPr>
        <w:t xml:space="preserve"> F</w:t>
      </w:r>
      <w:r w:rsidR="00D6578D">
        <w:rPr>
          <w:rFonts w:hint="eastAsia"/>
          <w:sz w:val="18"/>
        </w:rPr>
        <w:t>ang</w:t>
      </w:r>
      <w:r w:rsidRPr="003A34E7">
        <w:rPr>
          <w:sz w:val="18"/>
        </w:rPr>
        <w:t>, H</w:t>
      </w:r>
      <w:r w:rsidR="002E49F3">
        <w:rPr>
          <w:rFonts w:hint="eastAsia"/>
          <w:sz w:val="18"/>
        </w:rPr>
        <w:t>u</w:t>
      </w:r>
      <w:r w:rsidRPr="003A34E7">
        <w:rPr>
          <w:sz w:val="18"/>
        </w:rPr>
        <w:t xml:space="preserve"> X</w:t>
      </w:r>
      <w:r w:rsidR="00D6578D">
        <w:rPr>
          <w:rFonts w:hint="eastAsia"/>
          <w:sz w:val="18"/>
        </w:rPr>
        <w:t>iaomin</w:t>
      </w:r>
      <w:r w:rsidRPr="003A34E7">
        <w:rPr>
          <w:sz w:val="18"/>
        </w:rPr>
        <w:t>, Z</w:t>
      </w:r>
      <w:r w:rsidR="002E49F3">
        <w:rPr>
          <w:rFonts w:hint="eastAsia"/>
          <w:sz w:val="18"/>
        </w:rPr>
        <w:t>hao</w:t>
      </w:r>
      <w:r w:rsidRPr="003A34E7">
        <w:rPr>
          <w:sz w:val="18"/>
        </w:rPr>
        <w:t xml:space="preserve"> X</w:t>
      </w:r>
      <w:r w:rsidR="00D6578D">
        <w:rPr>
          <w:rFonts w:hint="eastAsia"/>
          <w:sz w:val="18"/>
        </w:rPr>
        <w:t>in</w:t>
      </w:r>
      <w:r w:rsidRPr="003A34E7">
        <w:rPr>
          <w:sz w:val="18"/>
        </w:rPr>
        <w:t xml:space="preserve">, </w:t>
      </w:r>
      <w:r w:rsidRPr="003A34E7">
        <w:rPr>
          <w:rFonts w:hint="eastAsia"/>
          <w:sz w:val="18"/>
        </w:rPr>
        <w:t>et al</w:t>
      </w:r>
      <w:r w:rsidRPr="003A34E7">
        <w:rPr>
          <w:sz w:val="18"/>
        </w:rPr>
        <w:t>. Microbial Community Structures’ Response to Seasonal Variation in a Full-Scale Municipal Wastewater Treatment Plant[J]. Environmental Engineering Science, 2019, 36(2): 172. DOI:10.1089/ees.2018.0280</w:t>
      </w:r>
    </w:p>
    <w:p w14:paraId="60A6DC47" w14:textId="5C672B87" w:rsidR="00EF6E48" w:rsidRPr="003A34E7" w:rsidRDefault="00EF6E48" w:rsidP="00EF6E48">
      <w:pPr>
        <w:pStyle w:val="aff0"/>
        <w:rPr>
          <w:sz w:val="18"/>
        </w:rPr>
      </w:pPr>
      <w:r w:rsidRPr="003A34E7">
        <w:rPr>
          <w:sz w:val="18"/>
        </w:rPr>
        <w:t>[8]</w:t>
      </w:r>
      <w:r w:rsidRPr="003A34E7">
        <w:rPr>
          <w:sz w:val="18"/>
        </w:rPr>
        <w:tab/>
        <w:t>F</w:t>
      </w:r>
      <w:r w:rsidR="002E49F3">
        <w:rPr>
          <w:rFonts w:hint="eastAsia"/>
          <w:sz w:val="18"/>
        </w:rPr>
        <w:t>eng</w:t>
      </w:r>
      <w:r w:rsidRPr="003A34E7">
        <w:rPr>
          <w:sz w:val="18"/>
        </w:rPr>
        <w:t xml:space="preserve"> Y</w:t>
      </w:r>
      <w:r w:rsidR="00D6578D">
        <w:rPr>
          <w:rFonts w:hint="eastAsia"/>
          <w:sz w:val="18"/>
        </w:rPr>
        <w:t>an</w:t>
      </w:r>
      <w:r w:rsidRPr="003A34E7">
        <w:rPr>
          <w:sz w:val="18"/>
        </w:rPr>
        <w:t>, W</w:t>
      </w:r>
      <w:r w:rsidR="002E49F3">
        <w:rPr>
          <w:rFonts w:hint="eastAsia"/>
          <w:sz w:val="18"/>
        </w:rPr>
        <w:t>ang</w:t>
      </w:r>
      <w:r w:rsidRPr="003A34E7">
        <w:rPr>
          <w:sz w:val="18"/>
        </w:rPr>
        <w:t xml:space="preserve"> B</w:t>
      </w:r>
      <w:r w:rsidR="00D6578D">
        <w:rPr>
          <w:rFonts w:hint="eastAsia"/>
          <w:sz w:val="18"/>
        </w:rPr>
        <w:t>o</w:t>
      </w:r>
      <w:r w:rsidRPr="003A34E7">
        <w:rPr>
          <w:sz w:val="18"/>
        </w:rPr>
        <w:t>, P</w:t>
      </w:r>
      <w:r w:rsidR="002E49F3">
        <w:rPr>
          <w:rFonts w:hint="eastAsia"/>
          <w:sz w:val="18"/>
        </w:rPr>
        <w:t>eng</w:t>
      </w:r>
      <w:r w:rsidRPr="003A34E7">
        <w:rPr>
          <w:sz w:val="18"/>
        </w:rPr>
        <w:t xml:space="preserve"> Y</w:t>
      </w:r>
      <w:r w:rsidR="00D6578D">
        <w:rPr>
          <w:rFonts w:hint="eastAsia"/>
          <w:sz w:val="18"/>
        </w:rPr>
        <w:t>ongzhen</w:t>
      </w:r>
      <w:r w:rsidRPr="003A34E7">
        <w:rPr>
          <w:sz w:val="18"/>
        </w:rPr>
        <w:t xml:space="preserve">, </w:t>
      </w:r>
      <w:r w:rsidRPr="003A34E7">
        <w:rPr>
          <w:rFonts w:hint="eastAsia"/>
          <w:sz w:val="18"/>
        </w:rPr>
        <w:t>et al</w:t>
      </w:r>
      <w:r w:rsidRPr="003A34E7">
        <w:rPr>
          <w:sz w:val="18"/>
        </w:rPr>
        <w:t>. Enhanced nitrogen removal from low COD/TIN mainstream wastewater in a continuous plug-flow reactor via partial nitrification, simultaneous anammox and endogenous denitrification (PN-SAED) process[J]. Bioresource Technology, 2022, 345: 126539. DOI:10.1016/j.biortech.2021.126539</w:t>
      </w:r>
    </w:p>
    <w:p w14:paraId="7C5D8726" w14:textId="2E043E97" w:rsidR="00EF6E48" w:rsidRPr="003A34E7" w:rsidRDefault="00EF6E48" w:rsidP="00EF6E48">
      <w:pPr>
        <w:pStyle w:val="aff0"/>
        <w:rPr>
          <w:sz w:val="18"/>
        </w:rPr>
      </w:pPr>
      <w:r w:rsidRPr="003A34E7">
        <w:rPr>
          <w:sz w:val="18"/>
        </w:rPr>
        <w:t>[9]</w:t>
      </w:r>
      <w:r w:rsidRPr="003A34E7">
        <w:rPr>
          <w:sz w:val="18"/>
        </w:rPr>
        <w:tab/>
      </w:r>
      <w:r w:rsidRPr="003A34E7">
        <w:rPr>
          <w:sz w:val="18"/>
        </w:rPr>
        <w:t>刘文龙</w:t>
      </w:r>
      <w:r w:rsidRPr="003A34E7">
        <w:rPr>
          <w:sz w:val="18"/>
        </w:rPr>
        <w:t xml:space="preserve">, </w:t>
      </w:r>
      <w:r w:rsidRPr="003A34E7">
        <w:rPr>
          <w:sz w:val="18"/>
        </w:rPr>
        <w:t>刘超</w:t>
      </w:r>
      <w:r w:rsidRPr="003A34E7">
        <w:rPr>
          <w:sz w:val="18"/>
        </w:rPr>
        <w:t xml:space="preserve">, </w:t>
      </w:r>
      <w:r w:rsidRPr="003A34E7">
        <w:rPr>
          <w:sz w:val="18"/>
        </w:rPr>
        <w:t>沈琛</w:t>
      </w:r>
      <w:r w:rsidRPr="003A34E7">
        <w:rPr>
          <w:sz w:val="18"/>
        </w:rPr>
        <w:t xml:space="preserve">, </w:t>
      </w:r>
      <w:r w:rsidRPr="003A34E7">
        <w:rPr>
          <w:sz w:val="18"/>
        </w:rPr>
        <w:t>等</w:t>
      </w:r>
      <w:r w:rsidRPr="003A34E7">
        <w:rPr>
          <w:sz w:val="18"/>
        </w:rPr>
        <w:t xml:space="preserve">. </w:t>
      </w:r>
      <w:r w:rsidRPr="003A34E7">
        <w:rPr>
          <w:sz w:val="18"/>
        </w:rPr>
        <w:t>活性污泥长期好氧饥饿下的微生物种群结构演化</w:t>
      </w:r>
      <w:r w:rsidRPr="003A34E7">
        <w:rPr>
          <w:sz w:val="18"/>
        </w:rPr>
        <w:t xml:space="preserve">[J]. </w:t>
      </w:r>
      <w:r w:rsidRPr="003A34E7">
        <w:rPr>
          <w:sz w:val="18"/>
        </w:rPr>
        <w:t>哈尔滨工业大学学报</w:t>
      </w:r>
      <w:r w:rsidRPr="003A34E7">
        <w:rPr>
          <w:sz w:val="18"/>
        </w:rPr>
        <w:t>, 2019, 51(8</w:t>
      </w:r>
      <w:r w:rsidRPr="00C7699F">
        <w:rPr>
          <w:sz w:val="18"/>
        </w:rPr>
        <w:t>): 2</w:t>
      </w:r>
      <w:r w:rsidR="00C7699F" w:rsidRPr="00C7699F">
        <w:rPr>
          <w:rFonts w:hint="eastAsia"/>
          <w:sz w:val="18"/>
        </w:rPr>
        <w:t>2</w:t>
      </w:r>
      <w:r w:rsidR="00187DA0">
        <w:rPr>
          <w:sz w:val="18"/>
        </w:rPr>
        <w:br/>
      </w:r>
      <w:r w:rsidR="00187DA0" w:rsidRPr="00187DA0">
        <w:rPr>
          <w:sz w:val="18"/>
        </w:rPr>
        <w:t>L</w:t>
      </w:r>
      <w:r w:rsidR="002E49F3">
        <w:rPr>
          <w:rFonts w:hint="eastAsia"/>
          <w:sz w:val="18"/>
        </w:rPr>
        <w:t>iu</w:t>
      </w:r>
      <w:r w:rsidR="00187DA0" w:rsidRPr="00187DA0">
        <w:rPr>
          <w:sz w:val="18"/>
        </w:rPr>
        <w:t xml:space="preserve"> W</w:t>
      </w:r>
      <w:r w:rsidR="002E49F3">
        <w:rPr>
          <w:rFonts w:hint="eastAsia"/>
          <w:sz w:val="18"/>
        </w:rPr>
        <w:t>enlong</w:t>
      </w:r>
      <w:r w:rsidR="00187DA0" w:rsidRPr="00187DA0">
        <w:rPr>
          <w:sz w:val="18"/>
        </w:rPr>
        <w:t>, L</w:t>
      </w:r>
      <w:r w:rsidR="002E49F3">
        <w:rPr>
          <w:rFonts w:hint="eastAsia"/>
          <w:sz w:val="18"/>
        </w:rPr>
        <w:t>iu</w:t>
      </w:r>
      <w:r w:rsidR="00187DA0" w:rsidRPr="00187DA0">
        <w:rPr>
          <w:sz w:val="18"/>
        </w:rPr>
        <w:t xml:space="preserve"> C</w:t>
      </w:r>
      <w:r w:rsidR="002E49F3">
        <w:rPr>
          <w:rFonts w:hint="eastAsia"/>
          <w:sz w:val="18"/>
        </w:rPr>
        <w:t>hao</w:t>
      </w:r>
      <w:r w:rsidR="00187DA0" w:rsidRPr="00187DA0">
        <w:rPr>
          <w:sz w:val="18"/>
        </w:rPr>
        <w:t>, S</w:t>
      </w:r>
      <w:r w:rsidR="002E49F3">
        <w:rPr>
          <w:rFonts w:hint="eastAsia"/>
          <w:sz w:val="18"/>
        </w:rPr>
        <w:t>hen</w:t>
      </w:r>
      <w:r w:rsidR="00187DA0" w:rsidRPr="00187DA0">
        <w:rPr>
          <w:sz w:val="18"/>
        </w:rPr>
        <w:t xml:space="preserve"> C</w:t>
      </w:r>
      <w:r w:rsidR="002E49F3">
        <w:rPr>
          <w:rFonts w:hint="eastAsia"/>
          <w:sz w:val="18"/>
        </w:rPr>
        <w:t>hen</w:t>
      </w:r>
      <w:r w:rsidR="00187DA0" w:rsidRPr="00187DA0">
        <w:rPr>
          <w:sz w:val="18"/>
        </w:rPr>
        <w:t>, et al. Microbial community evolution in activated sludge during long-term aerobic starvation period [J].Journal of Harbin Institute of Technology, 2019,51(8):22.</w:t>
      </w:r>
      <w:r w:rsidR="00187DA0" w:rsidRPr="00187DA0">
        <w:t xml:space="preserve"> </w:t>
      </w:r>
      <w:r w:rsidR="00187DA0" w:rsidRPr="00187DA0">
        <w:rPr>
          <w:sz w:val="18"/>
        </w:rPr>
        <w:t>DOI: 10.11918/j.issn.</w:t>
      </w:r>
      <w:r w:rsidR="00187DA0">
        <w:rPr>
          <w:rFonts w:hint="eastAsia"/>
          <w:sz w:val="18"/>
        </w:rPr>
        <w:t xml:space="preserve"> </w:t>
      </w:r>
      <w:r w:rsidR="00187DA0" w:rsidRPr="00187DA0">
        <w:rPr>
          <w:sz w:val="18"/>
        </w:rPr>
        <w:t>0367</w:t>
      </w:r>
      <w:r w:rsidR="00187DA0">
        <w:rPr>
          <w:rFonts w:hint="eastAsia"/>
          <w:sz w:val="18"/>
        </w:rPr>
        <w:t xml:space="preserve"> </w:t>
      </w:r>
      <w:r w:rsidR="00187DA0" w:rsidRPr="00187DA0">
        <w:rPr>
          <w:sz w:val="18"/>
        </w:rPr>
        <w:t>-</w:t>
      </w:r>
      <w:r w:rsidR="00187DA0">
        <w:rPr>
          <w:rFonts w:hint="eastAsia"/>
          <w:sz w:val="18"/>
        </w:rPr>
        <w:t xml:space="preserve"> </w:t>
      </w:r>
      <w:r w:rsidR="00187DA0" w:rsidRPr="00187DA0">
        <w:rPr>
          <w:sz w:val="18"/>
        </w:rPr>
        <w:t>6234.201808157</w:t>
      </w:r>
    </w:p>
    <w:p w14:paraId="2B16CA92" w14:textId="73E1FCF2" w:rsidR="00EF6E48" w:rsidRPr="003A34E7" w:rsidRDefault="00EF6E48" w:rsidP="00EF6E48">
      <w:pPr>
        <w:pStyle w:val="aff0"/>
        <w:rPr>
          <w:sz w:val="18"/>
        </w:rPr>
      </w:pPr>
      <w:r w:rsidRPr="003A34E7">
        <w:rPr>
          <w:sz w:val="18"/>
        </w:rPr>
        <w:t>[10]</w:t>
      </w:r>
      <w:r w:rsidRPr="003A34E7">
        <w:rPr>
          <w:sz w:val="18"/>
        </w:rPr>
        <w:tab/>
        <w:t>Z</w:t>
      </w:r>
      <w:r w:rsidR="002E49F3">
        <w:rPr>
          <w:rFonts w:hint="eastAsia"/>
          <w:sz w:val="18"/>
        </w:rPr>
        <w:t>hao</w:t>
      </w:r>
      <w:r w:rsidRPr="003A34E7">
        <w:rPr>
          <w:sz w:val="18"/>
        </w:rPr>
        <w:t xml:space="preserve"> J</w:t>
      </w:r>
      <w:r w:rsidR="004B052F">
        <w:rPr>
          <w:rFonts w:hint="eastAsia"/>
          <w:sz w:val="18"/>
        </w:rPr>
        <w:t>i</w:t>
      </w:r>
      <w:r w:rsidRPr="003A34E7">
        <w:rPr>
          <w:sz w:val="18"/>
        </w:rPr>
        <w:t>, W</w:t>
      </w:r>
      <w:r w:rsidR="002E49F3">
        <w:rPr>
          <w:rFonts w:hint="eastAsia"/>
          <w:sz w:val="18"/>
        </w:rPr>
        <w:t>ang</w:t>
      </w:r>
      <w:r w:rsidRPr="003A34E7">
        <w:rPr>
          <w:sz w:val="18"/>
        </w:rPr>
        <w:t xml:space="preserve"> X</w:t>
      </w:r>
      <w:r w:rsidR="004B052F">
        <w:rPr>
          <w:rFonts w:hint="eastAsia"/>
          <w:sz w:val="18"/>
        </w:rPr>
        <w:t>iaoxia</w:t>
      </w:r>
      <w:r w:rsidRPr="003A34E7">
        <w:rPr>
          <w:sz w:val="18"/>
        </w:rPr>
        <w:t>, L</w:t>
      </w:r>
      <w:r w:rsidR="002E49F3">
        <w:rPr>
          <w:rFonts w:hint="eastAsia"/>
          <w:sz w:val="18"/>
        </w:rPr>
        <w:t>i</w:t>
      </w:r>
      <w:r w:rsidRPr="003A34E7">
        <w:rPr>
          <w:sz w:val="18"/>
        </w:rPr>
        <w:t xml:space="preserve"> X</w:t>
      </w:r>
      <w:r w:rsidR="004B052F">
        <w:rPr>
          <w:rFonts w:hint="eastAsia"/>
          <w:sz w:val="18"/>
        </w:rPr>
        <w:t>iyao</w:t>
      </w:r>
      <w:r w:rsidRPr="003A34E7">
        <w:rPr>
          <w:sz w:val="18"/>
        </w:rPr>
        <w:t xml:space="preserve">, </w:t>
      </w:r>
      <w:r w:rsidRPr="003A34E7">
        <w:rPr>
          <w:rFonts w:hint="eastAsia"/>
          <w:sz w:val="18"/>
        </w:rPr>
        <w:t>et al</w:t>
      </w:r>
      <w:r w:rsidRPr="003A34E7">
        <w:rPr>
          <w:sz w:val="18"/>
        </w:rPr>
        <w:t>. Advanced nutrient removal from ammonia and domestic wastewaters by a novel process based on simultaneous partial nitrification-anammox and modified denitrifying phosphorus removal[J]. Chemical Engineering Journal, 2018, 354: 5</w:t>
      </w:r>
      <w:r w:rsidR="00932FBB">
        <w:rPr>
          <w:rFonts w:hint="eastAsia"/>
          <w:sz w:val="18"/>
        </w:rPr>
        <w:t>92</w:t>
      </w:r>
      <w:r w:rsidRPr="003A34E7">
        <w:rPr>
          <w:sz w:val="18"/>
        </w:rPr>
        <w:t>. DOI:10.1016/j.cej.2018.07.211</w:t>
      </w:r>
    </w:p>
    <w:p w14:paraId="24660FFE" w14:textId="3FB1C4CD" w:rsidR="00EF6E48" w:rsidRPr="003A34E7" w:rsidRDefault="00EF6E48" w:rsidP="00EF6E48">
      <w:pPr>
        <w:pStyle w:val="aff0"/>
        <w:rPr>
          <w:sz w:val="18"/>
        </w:rPr>
      </w:pPr>
      <w:r w:rsidRPr="003A34E7">
        <w:rPr>
          <w:sz w:val="18"/>
        </w:rPr>
        <w:t>[11]</w:t>
      </w:r>
      <w:r w:rsidRPr="003A34E7">
        <w:rPr>
          <w:sz w:val="18"/>
        </w:rPr>
        <w:tab/>
        <w:t>S</w:t>
      </w:r>
      <w:r w:rsidR="00180C3F">
        <w:rPr>
          <w:rFonts w:hint="eastAsia"/>
          <w:sz w:val="18"/>
        </w:rPr>
        <w:t>ingh</w:t>
      </w:r>
      <w:r w:rsidRPr="003A34E7">
        <w:rPr>
          <w:sz w:val="18"/>
        </w:rPr>
        <w:t xml:space="preserve"> V, O</w:t>
      </w:r>
      <w:r w:rsidR="00180C3F">
        <w:rPr>
          <w:rFonts w:hint="eastAsia"/>
          <w:sz w:val="18"/>
        </w:rPr>
        <w:t>r</w:t>
      </w:r>
      <w:r w:rsidR="00273A5F">
        <w:rPr>
          <w:rFonts w:hint="eastAsia"/>
          <w:sz w:val="18"/>
        </w:rPr>
        <w:t>meci</w:t>
      </w:r>
      <w:r w:rsidRPr="003A34E7">
        <w:rPr>
          <w:sz w:val="18"/>
        </w:rPr>
        <w:t xml:space="preserve"> B, R</w:t>
      </w:r>
      <w:r w:rsidR="00273A5F">
        <w:rPr>
          <w:rFonts w:hint="eastAsia"/>
          <w:sz w:val="18"/>
        </w:rPr>
        <w:t>adadiya</w:t>
      </w:r>
      <w:r w:rsidRPr="003A34E7">
        <w:rPr>
          <w:sz w:val="18"/>
        </w:rPr>
        <w:t xml:space="preserve"> P, </w:t>
      </w:r>
      <w:r w:rsidRPr="003A34E7">
        <w:rPr>
          <w:rFonts w:hint="eastAsia"/>
          <w:sz w:val="18"/>
        </w:rPr>
        <w:t>et al</w:t>
      </w:r>
      <w:r w:rsidRPr="003A34E7">
        <w:rPr>
          <w:sz w:val="18"/>
        </w:rPr>
        <w:t>. Leach bed reactors for production of short-chain fatty acids: A review of critical operating parameters, current limitations and challenges, and prospects[J]. Chemical Engineering Journal, 2023, 456: 141044. DOI:10.1016/j.cej.2022.141044</w:t>
      </w:r>
    </w:p>
    <w:p w14:paraId="7A804BA7" w14:textId="7DF46D91" w:rsidR="00EF6E48" w:rsidRPr="003A34E7" w:rsidRDefault="00EF6E48" w:rsidP="00EF6E48">
      <w:pPr>
        <w:pStyle w:val="aff0"/>
        <w:rPr>
          <w:sz w:val="18"/>
        </w:rPr>
      </w:pPr>
      <w:r w:rsidRPr="003A34E7">
        <w:rPr>
          <w:sz w:val="18"/>
        </w:rPr>
        <w:t>[12]</w:t>
      </w:r>
      <w:r w:rsidRPr="003A34E7">
        <w:rPr>
          <w:sz w:val="18"/>
        </w:rPr>
        <w:tab/>
      </w:r>
      <w:r w:rsidRPr="003A34E7">
        <w:rPr>
          <w:sz w:val="18"/>
        </w:rPr>
        <w:t>熊惠磊</w:t>
      </w:r>
      <w:r w:rsidRPr="003A34E7">
        <w:rPr>
          <w:sz w:val="18"/>
        </w:rPr>
        <w:t xml:space="preserve">, </w:t>
      </w:r>
      <w:r w:rsidRPr="003A34E7">
        <w:rPr>
          <w:sz w:val="18"/>
        </w:rPr>
        <w:t>张晓聪</w:t>
      </w:r>
      <w:r w:rsidRPr="003A34E7">
        <w:rPr>
          <w:sz w:val="18"/>
        </w:rPr>
        <w:t xml:space="preserve">, </w:t>
      </w:r>
      <w:r w:rsidRPr="003A34E7">
        <w:rPr>
          <w:sz w:val="18"/>
        </w:rPr>
        <w:t>杨海洋</w:t>
      </w:r>
      <w:r w:rsidRPr="003A34E7">
        <w:rPr>
          <w:sz w:val="18"/>
        </w:rPr>
        <w:t xml:space="preserve">, </w:t>
      </w:r>
      <w:r w:rsidRPr="003A34E7">
        <w:rPr>
          <w:sz w:val="18"/>
        </w:rPr>
        <w:t>等</w:t>
      </w:r>
      <w:r w:rsidRPr="003A34E7">
        <w:rPr>
          <w:sz w:val="18"/>
        </w:rPr>
        <w:t xml:space="preserve">. </w:t>
      </w:r>
      <w:r w:rsidRPr="003A34E7">
        <w:rPr>
          <w:sz w:val="18"/>
        </w:rPr>
        <w:t>剩余污泥中温和高温厌氧水解酸化产</w:t>
      </w:r>
      <w:r w:rsidRPr="003A34E7">
        <w:rPr>
          <w:sz w:val="18"/>
        </w:rPr>
        <w:t>VFAs</w:t>
      </w:r>
      <w:r w:rsidRPr="003A34E7">
        <w:rPr>
          <w:sz w:val="18"/>
        </w:rPr>
        <w:t>性能研究</w:t>
      </w:r>
      <w:r w:rsidRPr="003A34E7">
        <w:rPr>
          <w:sz w:val="18"/>
        </w:rPr>
        <w:t xml:space="preserve">[J]. </w:t>
      </w:r>
      <w:r w:rsidRPr="003A34E7">
        <w:rPr>
          <w:sz w:val="18"/>
        </w:rPr>
        <w:t>工业水处理</w:t>
      </w:r>
      <w:r w:rsidRPr="003A34E7">
        <w:rPr>
          <w:sz w:val="18"/>
        </w:rPr>
        <w:t>, 2</w:t>
      </w:r>
      <w:r w:rsidRPr="004B052F">
        <w:rPr>
          <w:sz w:val="18"/>
        </w:rPr>
        <w:t xml:space="preserve">022, 42(8): </w:t>
      </w:r>
      <w:r w:rsidR="004B052F" w:rsidRPr="004B052F">
        <w:rPr>
          <w:rFonts w:hint="eastAsia"/>
          <w:sz w:val="18"/>
        </w:rPr>
        <w:t>85</w:t>
      </w:r>
      <w:r w:rsidR="00187DA0">
        <w:rPr>
          <w:sz w:val="18"/>
        </w:rPr>
        <w:br/>
      </w:r>
      <w:r w:rsidR="00187DA0" w:rsidRPr="00187DA0">
        <w:rPr>
          <w:sz w:val="18"/>
        </w:rPr>
        <w:t>X</w:t>
      </w:r>
      <w:r w:rsidR="00180C3F">
        <w:rPr>
          <w:rFonts w:hint="eastAsia"/>
          <w:sz w:val="18"/>
        </w:rPr>
        <w:t>iong</w:t>
      </w:r>
      <w:r w:rsidR="00187DA0" w:rsidRPr="00187DA0">
        <w:rPr>
          <w:sz w:val="18"/>
        </w:rPr>
        <w:t xml:space="preserve"> </w:t>
      </w:r>
      <w:r w:rsidR="00180C3F">
        <w:rPr>
          <w:rFonts w:hint="eastAsia"/>
          <w:sz w:val="18"/>
        </w:rPr>
        <w:t>Huilei</w:t>
      </w:r>
      <w:r w:rsidR="00187DA0" w:rsidRPr="00187DA0">
        <w:rPr>
          <w:sz w:val="18"/>
        </w:rPr>
        <w:t>, Z</w:t>
      </w:r>
      <w:r w:rsidR="00180C3F">
        <w:rPr>
          <w:rFonts w:hint="eastAsia"/>
          <w:sz w:val="18"/>
        </w:rPr>
        <w:t>hang</w:t>
      </w:r>
      <w:r w:rsidR="00187DA0" w:rsidRPr="00187DA0">
        <w:rPr>
          <w:sz w:val="18"/>
        </w:rPr>
        <w:t xml:space="preserve"> X</w:t>
      </w:r>
      <w:r w:rsidR="00180C3F">
        <w:rPr>
          <w:rFonts w:hint="eastAsia"/>
          <w:sz w:val="18"/>
        </w:rPr>
        <w:t>iaocong</w:t>
      </w:r>
      <w:r w:rsidR="00187DA0" w:rsidRPr="00187DA0">
        <w:rPr>
          <w:sz w:val="18"/>
        </w:rPr>
        <w:t>, Y</w:t>
      </w:r>
      <w:r w:rsidR="00180C3F">
        <w:rPr>
          <w:rFonts w:hint="eastAsia"/>
          <w:sz w:val="18"/>
        </w:rPr>
        <w:t>ang</w:t>
      </w:r>
      <w:r w:rsidR="00187DA0" w:rsidRPr="00187DA0">
        <w:rPr>
          <w:sz w:val="18"/>
        </w:rPr>
        <w:t xml:space="preserve"> H</w:t>
      </w:r>
      <w:r w:rsidR="00180C3F">
        <w:rPr>
          <w:rFonts w:hint="eastAsia"/>
          <w:sz w:val="18"/>
        </w:rPr>
        <w:t>aiyang</w:t>
      </w:r>
      <w:r w:rsidR="00187DA0" w:rsidRPr="00187DA0">
        <w:rPr>
          <w:sz w:val="18"/>
        </w:rPr>
        <w:t>, et al. Study on VFAs production performance of anaerobic hydrolytic acidification of excess sludge at mesophilic and thermophilic condition [J]. Industrial Water Treatment,  2022,42(8):</w:t>
      </w:r>
      <w:r w:rsidR="004B052F">
        <w:rPr>
          <w:rFonts w:hint="eastAsia"/>
          <w:sz w:val="18"/>
        </w:rPr>
        <w:t>85</w:t>
      </w:r>
      <w:r w:rsidR="00187DA0" w:rsidRPr="00187DA0">
        <w:rPr>
          <w:sz w:val="18"/>
        </w:rPr>
        <w:t xml:space="preserve">. </w:t>
      </w:r>
      <w:r w:rsidR="00187DA0" w:rsidRPr="003A34E7">
        <w:rPr>
          <w:sz w:val="18"/>
        </w:rPr>
        <w:t>DOI:10.19965/j.cnki.iwt.2021-1101</w:t>
      </w:r>
    </w:p>
    <w:p w14:paraId="26E33157" w14:textId="251C408C" w:rsidR="00EF6E48" w:rsidRPr="003A34E7" w:rsidRDefault="00EF6E48" w:rsidP="005F4912">
      <w:pPr>
        <w:pStyle w:val="aff0"/>
        <w:rPr>
          <w:sz w:val="18"/>
        </w:rPr>
      </w:pPr>
      <w:r w:rsidRPr="003A34E7">
        <w:rPr>
          <w:sz w:val="18"/>
        </w:rPr>
        <w:t>[13]</w:t>
      </w:r>
      <w:r w:rsidRPr="003A34E7">
        <w:rPr>
          <w:sz w:val="18"/>
        </w:rPr>
        <w:tab/>
        <w:t>C</w:t>
      </w:r>
      <w:r w:rsidR="00180C3F">
        <w:rPr>
          <w:rFonts w:hint="eastAsia"/>
          <w:sz w:val="18"/>
        </w:rPr>
        <w:t>avinato</w:t>
      </w:r>
      <w:r w:rsidRPr="003A34E7">
        <w:rPr>
          <w:sz w:val="18"/>
        </w:rPr>
        <w:t xml:space="preserve"> C</w:t>
      </w:r>
      <w:r w:rsidR="004B052F">
        <w:rPr>
          <w:rFonts w:hint="eastAsia"/>
          <w:sz w:val="18"/>
        </w:rPr>
        <w:t xml:space="preserve">, </w:t>
      </w:r>
      <w:r w:rsidR="004B052F" w:rsidRPr="004B052F">
        <w:rPr>
          <w:sz w:val="18"/>
        </w:rPr>
        <w:t>Da Ros</w:t>
      </w:r>
      <w:r w:rsidR="004B052F">
        <w:rPr>
          <w:rFonts w:hint="eastAsia"/>
          <w:sz w:val="18"/>
        </w:rPr>
        <w:t xml:space="preserve"> C, </w:t>
      </w:r>
      <w:r w:rsidR="004B052F" w:rsidRPr="004B052F">
        <w:rPr>
          <w:sz w:val="18"/>
        </w:rPr>
        <w:t>Pavan</w:t>
      </w:r>
      <w:r w:rsidR="004B052F">
        <w:rPr>
          <w:rFonts w:hint="eastAsia"/>
          <w:sz w:val="18"/>
        </w:rPr>
        <w:t xml:space="preserve"> P</w:t>
      </w:r>
      <w:r w:rsidR="004B052F" w:rsidRPr="00187DA0">
        <w:rPr>
          <w:sz w:val="18"/>
        </w:rPr>
        <w:t>, et al</w:t>
      </w:r>
      <w:r w:rsidRPr="003A34E7">
        <w:rPr>
          <w:sz w:val="18"/>
        </w:rPr>
        <w:t>. Influence of temperature and hydraulic retention on the production of volatile fatty acids during anaerobic fermentation of cow manure and maize silage[J]. Bioresource Technology, 2017, 223: 59.</w:t>
      </w:r>
      <w:r w:rsidR="005F4912" w:rsidRPr="005F4912">
        <w:t xml:space="preserve"> </w:t>
      </w:r>
      <w:r w:rsidR="005F4912" w:rsidRPr="003A34E7">
        <w:rPr>
          <w:sz w:val="18"/>
        </w:rPr>
        <w:t>DOI:</w:t>
      </w:r>
      <w:r w:rsidR="005F4912" w:rsidRPr="005F4912">
        <w:rPr>
          <w:sz w:val="18"/>
        </w:rPr>
        <w:t>10.1016/j.biortech.2016.10.041</w:t>
      </w:r>
    </w:p>
    <w:p w14:paraId="74E8B131" w14:textId="47E511DA" w:rsidR="00EF6E48" w:rsidRPr="003A34E7" w:rsidRDefault="00EF6E48" w:rsidP="00EF6E48">
      <w:pPr>
        <w:pStyle w:val="aff0"/>
        <w:rPr>
          <w:sz w:val="18"/>
        </w:rPr>
      </w:pPr>
      <w:r w:rsidRPr="003A34E7">
        <w:rPr>
          <w:sz w:val="18"/>
        </w:rPr>
        <w:t>[14]</w:t>
      </w:r>
      <w:r w:rsidRPr="003A34E7">
        <w:rPr>
          <w:sz w:val="18"/>
        </w:rPr>
        <w:tab/>
        <w:t>A</w:t>
      </w:r>
      <w:r w:rsidR="00067337">
        <w:rPr>
          <w:rFonts w:hint="eastAsia"/>
          <w:sz w:val="18"/>
        </w:rPr>
        <w:t>ppels</w:t>
      </w:r>
      <w:r w:rsidRPr="003A34E7">
        <w:rPr>
          <w:sz w:val="18"/>
        </w:rPr>
        <w:t xml:space="preserve"> L, B</w:t>
      </w:r>
      <w:r w:rsidR="00067337">
        <w:rPr>
          <w:rFonts w:hint="eastAsia"/>
          <w:sz w:val="18"/>
        </w:rPr>
        <w:t>aeyens</w:t>
      </w:r>
      <w:r w:rsidRPr="003A34E7">
        <w:rPr>
          <w:sz w:val="18"/>
        </w:rPr>
        <w:t xml:space="preserve"> J, D</w:t>
      </w:r>
      <w:r w:rsidR="00067337">
        <w:rPr>
          <w:rFonts w:hint="eastAsia"/>
          <w:sz w:val="18"/>
        </w:rPr>
        <w:t>egreve</w:t>
      </w:r>
      <w:r w:rsidRPr="003A34E7">
        <w:rPr>
          <w:sz w:val="18"/>
        </w:rPr>
        <w:t xml:space="preserve"> J, </w:t>
      </w:r>
      <w:r w:rsidRPr="003A34E7">
        <w:rPr>
          <w:rFonts w:hint="eastAsia"/>
          <w:sz w:val="18"/>
        </w:rPr>
        <w:t>et al</w:t>
      </w:r>
      <w:r w:rsidRPr="003A34E7">
        <w:rPr>
          <w:sz w:val="18"/>
        </w:rPr>
        <w:t>. Principles and potential of the anaerobic digestion of waste-activated sludge[J]. Progress in Energy and Combustion Science, 2008, 34</w:t>
      </w:r>
      <w:r w:rsidRPr="00EF12ED">
        <w:rPr>
          <w:sz w:val="18"/>
        </w:rPr>
        <w:t>(6): 75</w:t>
      </w:r>
      <w:r w:rsidR="00EF12ED" w:rsidRPr="00EF12ED">
        <w:rPr>
          <w:rFonts w:hint="eastAsia"/>
          <w:sz w:val="18"/>
        </w:rPr>
        <w:t>9</w:t>
      </w:r>
      <w:r w:rsidRPr="00EF12ED">
        <w:rPr>
          <w:sz w:val="18"/>
        </w:rPr>
        <w:t>. DOI</w:t>
      </w:r>
      <w:r w:rsidRPr="003A34E7">
        <w:rPr>
          <w:sz w:val="18"/>
        </w:rPr>
        <w:t>:10.1016/j.pecs.2008.06.002</w:t>
      </w:r>
    </w:p>
    <w:p w14:paraId="1DE295CC" w14:textId="39EAAD9D" w:rsidR="00EF6E48" w:rsidRPr="003A34E7" w:rsidRDefault="00EF6E48" w:rsidP="00EF6E48">
      <w:pPr>
        <w:pStyle w:val="aff0"/>
        <w:rPr>
          <w:sz w:val="18"/>
        </w:rPr>
      </w:pPr>
      <w:r w:rsidRPr="003A34E7">
        <w:rPr>
          <w:sz w:val="18"/>
        </w:rPr>
        <w:t>[15]</w:t>
      </w:r>
      <w:r w:rsidRPr="003A34E7">
        <w:rPr>
          <w:sz w:val="18"/>
        </w:rPr>
        <w:tab/>
      </w:r>
      <w:r w:rsidR="00067337" w:rsidRPr="00067337">
        <w:rPr>
          <w:sz w:val="18"/>
        </w:rPr>
        <w:t>Owusu-Agyeman I , Plaza E , Cetecioglu Z</w:t>
      </w:r>
      <w:r w:rsidRPr="003A34E7">
        <w:rPr>
          <w:sz w:val="18"/>
        </w:rPr>
        <w:t>. Long-term alkaline volatile fatty acids production from waste streams: Impact of pH and dominance of Dysgonomonadaceae[J]. Bioresource Technology, 2022, 346: 126621. DOI:10.1016/j.biortech.2021.126621</w:t>
      </w:r>
    </w:p>
    <w:p w14:paraId="1899634A" w14:textId="7B133C91" w:rsidR="00EF6E48" w:rsidRPr="003A34E7" w:rsidRDefault="00EF6E48" w:rsidP="00EF6E48">
      <w:pPr>
        <w:pStyle w:val="aff0"/>
        <w:rPr>
          <w:sz w:val="18"/>
        </w:rPr>
      </w:pPr>
      <w:r w:rsidRPr="003A34E7">
        <w:rPr>
          <w:sz w:val="18"/>
        </w:rPr>
        <w:t>[16]</w:t>
      </w:r>
      <w:r w:rsidRPr="003A34E7">
        <w:rPr>
          <w:sz w:val="18"/>
        </w:rPr>
        <w:tab/>
        <w:t>L</w:t>
      </w:r>
      <w:r w:rsidR="00067337">
        <w:rPr>
          <w:rFonts w:hint="eastAsia"/>
          <w:sz w:val="18"/>
        </w:rPr>
        <w:t>i</w:t>
      </w:r>
      <w:r w:rsidRPr="003A34E7">
        <w:rPr>
          <w:sz w:val="18"/>
        </w:rPr>
        <w:t xml:space="preserve"> X</w:t>
      </w:r>
      <w:r w:rsidR="00EF12ED">
        <w:rPr>
          <w:rFonts w:hint="eastAsia"/>
          <w:sz w:val="18"/>
        </w:rPr>
        <w:t>iaoling</w:t>
      </w:r>
      <w:r w:rsidRPr="003A34E7">
        <w:rPr>
          <w:sz w:val="18"/>
        </w:rPr>
        <w:t>, P</w:t>
      </w:r>
      <w:r w:rsidR="00067337">
        <w:rPr>
          <w:rFonts w:hint="eastAsia"/>
          <w:sz w:val="18"/>
        </w:rPr>
        <w:t>eng</w:t>
      </w:r>
      <w:r w:rsidRPr="003A34E7">
        <w:rPr>
          <w:sz w:val="18"/>
        </w:rPr>
        <w:t xml:space="preserve"> Y</w:t>
      </w:r>
      <w:r w:rsidR="00EF12ED">
        <w:rPr>
          <w:rFonts w:hint="eastAsia"/>
          <w:sz w:val="18"/>
        </w:rPr>
        <w:t>ongzhen</w:t>
      </w:r>
      <w:r w:rsidRPr="003A34E7">
        <w:rPr>
          <w:sz w:val="18"/>
        </w:rPr>
        <w:t>, R</w:t>
      </w:r>
      <w:r w:rsidR="00067337">
        <w:rPr>
          <w:rFonts w:hint="eastAsia"/>
          <w:sz w:val="18"/>
        </w:rPr>
        <w:t>en</w:t>
      </w:r>
      <w:r w:rsidRPr="003A34E7">
        <w:rPr>
          <w:sz w:val="18"/>
        </w:rPr>
        <w:t xml:space="preserve"> N</w:t>
      </w:r>
      <w:r w:rsidR="00EF12ED">
        <w:rPr>
          <w:rFonts w:hint="eastAsia"/>
          <w:sz w:val="18"/>
        </w:rPr>
        <w:t>anqi</w:t>
      </w:r>
      <w:r w:rsidRPr="003A34E7">
        <w:rPr>
          <w:sz w:val="18"/>
        </w:rPr>
        <w:t xml:space="preserve">, </w:t>
      </w:r>
      <w:r w:rsidRPr="003A34E7">
        <w:rPr>
          <w:rFonts w:hint="eastAsia"/>
          <w:sz w:val="18"/>
        </w:rPr>
        <w:t>et al</w:t>
      </w:r>
      <w:r w:rsidRPr="003A34E7">
        <w:rPr>
          <w:sz w:val="18"/>
        </w:rPr>
        <w:t>. Effect of temperature on short chain fatty acids (SCFAs) accumulation and microbiological transformation in sludge alkaline fermentation with Ca(OH)2 adjustment[J]. Water Research, 2</w:t>
      </w:r>
      <w:r w:rsidRPr="00EF12ED">
        <w:rPr>
          <w:sz w:val="18"/>
        </w:rPr>
        <w:t xml:space="preserve">014, 61: </w:t>
      </w:r>
      <w:r w:rsidR="00EF12ED" w:rsidRPr="00EF12ED">
        <w:rPr>
          <w:rFonts w:hint="eastAsia"/>
          <w:sz w:val="18"/>
        </w:rPr>
        <w:t>42</w:t>
      </w:r>
      <w:r w:rsidRPr="00EF12ED">
        <w:rPr>
          <w:sz w:val="18"/>
        </w:rPr>
        <w:t>.</w:t>
      </w:r>
      <w:r w:rsidRPr="003A34E7">
        <w:rPr>
          <w:sz w:val="18"/>
        </w:rPr>
        <w:t xml:space="preserve"> DOI:10.1016/j.watres.2014.03.030</w:t>
      </w:r>
    </w:p>
    <w:p w14:paraId="4F82DFDB" w14:textId="2C079365" w:rsidR="00EF6E48" w:rsidRPr="003A34E7" w:rsidRDefault="00EF6E48" w:rsidP="00EF6E48">
      <w:pPr>
        <w:pStyle w:val="aff0"/>
        <w:rPr>
          <w:sz w:val="18"/>
        </w:rPr>
      </w:pPr>
      <w:r w:rsidRPr="003A34E7">
        <w:rPr>
          <w:sz w:val="18"/>
        </w:rPr>
        <w:t>[17]</w:t>
      </w:r>
      <w:r w:rsidRPr="003A34E7">
        <w:rPr>
          <w:sz w:val="18"/>
        </w:rPr>
        <w:tab/>
        <w:t>C</w:t>
      </w:r>
      <w:r w:rsidR="00245E56">
        <w:rPr>
          <w:rFonts w:hint="eastAsia"/>
          <w:sz w:val="18"/>
        </w:rPr>
        <w:t>ai</w:t>
      </w:r>
      <w:r w:rsidRPr="003A34E7">
        <w:rPr>
          <w:sz w:val="18"/>
        </w:rPr>
        <w:t xml:space="preserve"> G</w:t>
      </w:r>
      <w:r w:rsidR="00EF12ED">
        <w:rPr>
          <w:rFonts w:hint="eastAsia"/>
          <w:sz w:val="18"/>
        </w:rPr>
        <w:t>uanjing</w:t>
      </w:r>
      <w:r w:rsidRPr="003A34E7">
        <w:rPr>
          <w:sz w:val="18"/>
        </w:rPr>
        <w:t>, Z</w:t>
      </w:r>
      <w:r w:rsidR="00245E56">
        <w:rPr>
          <w:rFonts w:hint="eastAsia"/>
          <w:sz w:val="18"/>
        </w:rPr>
        <w:t>hu</w:t>
      </w:r>
      <w:r w:rsidRPr="003A34E7">
        <w:rPr>
          <w:sz w:val="18"/>
        </w:rPr>
        <w:t xml:space="preserve"> G</w:t>
      </w:r>
      <w:r w:rsidR="00EF12ED">
        <w:rPr>
          <w:rFonts w:hint="eastAsia"/>
          <w:sz w:val="18"/>
        </w:rPr>
        <w:t>efu</w:t>
      </w:r>
      <w:r w:rsidRPr="003A34E7">
        <w:rPr>
          <w:sz w:val="18"/>
        </w:rPr>
        <w:t>, Z</w:t>
      </w:r>
      <w:r w:rsidR="00245E56">
        <w:rPr>
          <w:rFonts w:hint="eastAsia"/>
          <w:sz w:val="18"/>
        </w:rPr>
        <w:t>hou</w:t>
      </w:r>
      <w:r w:rsidRPr="003A34E7">
        <w:rPr>
          <w:sz w:val="18"/>
        </w:rPr>
        <w:t xml:space="preserve"> M</w:t>
      </w:r>
      <w:r w:rsidR="00EF12ED">
        <w:rPr>
          <w:rFonts w:hint="eastAsia"/>
          <w:sz w:val="18"/>
        </w:rPr>
        <w:t>ingdian</w:t>
      </w:r>
      <w:r w:rsidRPr="003A34E7">
        <w:rPr>
          <w:sz w:val="18"/>
        </w:rPr>
        <w:t xml:space="preserve">, </w:t>
      </w:r>
      <w:r w:rsidRPr="003A34E7">
        <w:rPr>
          <w:rFonts w:hint="eastAsia"/>
          <w:sz w:val="18"/>
        </w:rPr>
        <w:t>et al</w:t>
      </w:r>
      <w:r w:rsidRPr="003A34E7">
        <w:rPr>
          <w:sz w:val="18"/>
        </w:rPr>
        <w:t>. Syntrophic butyrate-oxidizing methanogenesis promoted by anthraquinone-2-sulfonate and cysteine: Distinct tendencies towards the enrichment of methanogens and syntrophic fatty-acid oxidizing bacteria[J]. Bioresource Technology, 2021, 332: 125074. DOI:10.1016/j.biortech.2021.125074</w:t>
      </w:r>
    </w:p>
    <w:p w14:paraId="6AD2A375" w14:textId="25F8326B" w:rsidR="00EF6E48" w:rsidRPr="003A34E7" w:rsidRDefault="00EF6E48" w:rsidP="00EF6E48">
      <w:pPr>
        <w:pStyle w:val="aff0"/>
        <w:rPr>
          <w:sz w:val="18"/>
        </w:rPr>
      </w:pPr>
      <w:r w:rsidRPr="003A34E7">
        <w:rPr>
          <w:sz w:val="18"/>
        </w:rPr>
        <w:t>[18]</w:t>
      </w:r>
      <w:r w:rsidRPr="003A34E7">
        <w:rPr>
          <w:sz w:val="18"/>
        </w:rPr>
        <w:tab/>
      </w:r>
      <w:r w:rsidRPr="003A34E7">
        <w:rPr>
          <w:sz w:val="18"/>
        </w:rPr>
        <w:t>李松亚</w:t>
      </w:r>
      <w:r w:rsidRPr="003A34E7">
        <w:rPr>
          <w:sz w:val="18"/>
        </w:rPr>
        <w:t xml:space="preserve">, </w:t>
      </w:r>
      <w:r w:rsidRPr="003A34E7">
        <w:rPr>
          <w:sz w:val="18"/>
        </w:rPr>
        <w:t>王林裴</w:t>
      </w:r>
      <w:r w:rsidRPr="003A34E7">
        <w:rPr>
          <w:sz w:val="18"/>
        </w:rPr>
        <w:t xml:space="preserve">, </w:t>
      </w:r>
      <w:r w:rsidRPr="003A34E7">
        <w:rPr>
          <w:sz w:val="18"/>
        </w:rPr>
        <w:t>吴俊峰</w:t>
      </w:r>
      <w:r w:rsidRPr="003A34E7">
        <w:rPr>
          <w:sz w:val="18"/>
        </w:rPr>
        <w:t xml:space="preserve">, </w:t>
      </w:r>
      <w:r w:rsidRPr="003A34E7">
        <w:rPr>
          <w:sz w:val="18"/>
        </w:rPr>
        <w:t>等</w:t>
      </w:r>
      <w:r w:rsidRPr="003A34E7">
        <w:rPr>
          <w:sz w:val="18"/>
        </w:rPr>
        <w:t xml:space="preserve">. </w:t>
      </w:r>
      <w:r w:rsidRPr="003A34E7">
        <w:rPr>
          <w:sz w:val="18"/>
        </w:rPr>
        <w:t>城市污水处理厂微生物群落特征与群体感应调控</w:t>
      </w:r>
      <w:r w:rsidRPr="003A34E7">
        <w:rPr>
          <w:sz w:val="18"/>
        </w:rPr>
        <w:t xml:space="preserve">[J]. </w:t>
      </w:r>
      <w:r w:rsidRPr="003A34E7">
        <w:rPr>
          <w:sz w:val="18"/>
        </w:rPr>
        <w:t>环境工程学报</w:t>
      </w:r>
      <w:r w:rsidRPr="003A34E7">
        <w:rPr>
          <w:sz w:val="18"/>
        </w:rPr>
        <w:t>, 2022</w:t>
      </w:r>
      <w:r w:rsidRPr="00E95BC3">
        <w:rPr>
          <w:sz w:val="18"/>
        </w:rPr>
        <w:t>, 16(11): 370</w:t>
      </w:r>
      <w:r w:rsidR="00E95BC3" w:rsidRPr="00E95BC3">
        <w:rPr>
          <w:rFonts w:hint="eastAsia"/>
          <w:sz w:val="18"/>
        </w:rPr>
        <w:t>8</w:t>
      </w:r>
      <w:r w:rsidR="00187DA0">
        <w:rPr>
          <w:sz w:val="18"/>
        </w:rPr>
        <w:br/>
      </w:r>
      <w:r w:rsidR="00187DA0" w:rsidRPr="00187DA0">
        <w:rPr>
          <w:sz w:val="18"/>
        </w:rPr>
        <w:t>L</w:t>
      </w:r>
      <w:r w:rsidR="00245E56">
        <w:rPr>
          <w:rFonts w:hint="eastAsia"/>
          <w:sz w:val="18"/>
        </w:rPr>
        <w:t>i</w:t>
      </w:r>
      <w:r w:rsidR="00187DA0" w:rsidRPr="00187DA0">
        <w:rPr>
          <w:sz w:val="18"/>
        </w:rPr>
        <w:t xml:space="preserve"> S</w:t>
      </w:r>
      <w:r w:rsidR="00245E56">
        <w:rPr>
          <w:rFonts w:hint="eastAsia"/>
          <w:sz w:val="18"/>
        </w:rPr>
        <w:t>ongya</w:t>
      </w:r>
      <w:r w:rsidR="00187DA0" w:rsidRPr="00187DA0">
        <w:rPr>
          <w:sz w:val="18"/>
        </w:rPr>
        <w:t>, W</w:t>
      </w:r>
      <w:r w:rsidR="00245E56">
        <w:rPr>
          <w:rFonts w:hint="eastAsia"/>
          <w:sz w:val="18"/>
        </w:rPr>
        <w:t>ang</w:t>
      </w:r>
      <w:r w:rsidR="00187DA0" w:rsidRPr="00187DA0">
        <w:rPr>
          <w:sz w:val="18"/>
        </w:rPr>
        <w:t xml:space="preserve"> L</w:t>
      </w:r>
      <w:r w:rsidR="00245E56">
        <w:rPr>
          <w:rFonts w:hint="eastAsia"/>
          <w:sz w:val="18"/>
        </w:rPr>
        <w:t>inpei</w:t>
      </w:r>
      <w:r w:rsidR="00187DA0" w:rsidRPr="00187DA0">
        <w:rPr>
          <w:sz w:val="18"/>
        </w:rPr>
        <w:t>, W</w:t>
      </w:r>
      <w:r w:rsidR="00245E56">
        <w:rPr>
          <w:rFonts w:hint="eastAsia"/>
          <w:sz w:val="18"/>
        </w:rPr>
        <w:t>u</w:t>
      </w:r>
      <w:r w:rsidR="00187DA0" w:rsidRPr="00187DA0">
        <w:rPr>
          <w:sz w:val="18"/>
        </w:rPr>
        <w:t xml:space="preserve"> J</w:t>
      </w:r>
      <w:r w:rsidR="00245E56">
        <w:rPr>
          <w:rFonts w:hint="eastAsia"/>
          <w:sz w:val="18"/>
        </w:rPr>
        <w:t>unfeng</w:t>
      </w:r>
      <w:r w:rsidR="00187DA0" w:rsidRPr="00187DA0">
        <w:rPr>
          <w:sz w:val="18"/>
        </w:rPr>
        <w:t xml:space="preserve">, et al. Microbial community characteristics and their quorum sensing regulation in municipal wastewater treatment plants[J]. Chinese Journal of Environmental Engineering, 2022, </w:t>
      </w:r>
      <w:r w:rsidR="00187DA0" w:rsidRPr="00E95BC3">
        <w:rPr>
          <w:sz w:val="18"/>
        </w:rPr>
        <w:t>16(11): 370</w:t>
      </w:r>
      <w:r w:rsidR="00E95BC3" w:rsidRPr="00E95BC3">
        <w:rPr>
          <w:rFonts w:hint="eastAsia"/>
          <w:sz w:val="18"/>
        </w:rPr>
        <w:t>8</w:t>
      </w:r>
      <w:r w:rsidR="00187DA0" w:rsidRPr="00E95BC3">
        <w:rPr>
          <w:sz w:val="18"/>
        </w:rPr>
        <w:t>.</w:t>
      </w:r>
      <w:r w:rsidR="00187DA0" w:rsidRPr="00E95BC3">
        <w:t xml:space="preserve"> </w:t>
      </w:r>
      <w:r w:rsidR="00187DA0" w:rsidRPr="00E95BC3">
        <w:rPr>
          <w:sz w:val="18"/>
        </w:rPr>
        <w:t>D</w:t>
      </w:r>
      <w:r w:rsidR="00187DA0" w:rsidRPr="003A34E7">
        <w:rPr>
          <w:sz w:val="18"/>
        </w:rPr>
        <w:t>OI:</w:t>
      </w:r>
      <w:r w:rsidR="00187DA0" w:rsidRPr="00187DA0">
        <w:rPr>
          <w:sz w:val="18"/>
        </w:rPr>
        <w:t xml:space="preserve"> 10.12030/j.cjee.202207120</w:t>
      </w:r>
    </w:p>
    <w:p w14:paraId="2DD5A39C" w14:textId="57E3127E" w:rsidR="00EF6E48" w:rsidRPr="003A34E7" w:rsidRDefault="00EF6E48" w:rsidP="00EF6E48">
      <w:pPr>
        <w:pStyle w:val="aff0"/>
        <w:rPr>
          <w:sz w:val="18"/>
        </w:rPr>
      </w:pPr>
      <w:r w:rsidRPr="003A34E7">
        <w:rPr>
          <w:sz w:val="18"/>
        </w:rPr>
        <w:t>[19]</w:t>
      </w:r>
      <w:r w:rsidRPr="003A34E7">
        <w:rPr>
          <w:sz w:val="18"/>
        </w:rPr>
        <w:tab/>
      </w:r>
      <w:r w:rsidRPr="003A34E7">
        <w:rPr>
          <w:sz w:val="18"/>
        </w:rPr>
        <w:t>肖琴</w:t>
      </w:r>
      <w:r w:rsidRPr="003A34E7">
        <w:rPr>
          <w:sz w:val="18"/>
        </w:rPr>
        <w:t xml:space="preserve">, </w:t>
      </w:r>
      <w:r w:rsidRPr="003A34E7">
        <w:rPr>
          <w:sz w:val="18"/>
        </w:rPr>
        <w:t>何平</w:t>
      </w:r>
      <w:r w:rsidRPr="003A34E7">
        <w:rPr>
          <w:sz w:val="18"/>
        </w:rPr>
        <w:t xml:space="preserve">, </w:t>
      </w:r>
      <w:r w:rsidRPr="003A34E7">
        <w:rPr>
          <w:sz w:val="18"/>
        </w:rPr>
        <w:t>周瑞平</w:t>
      </w:r>
      <w:r w:rsidRPr="003A34E7">
        <w:rPr>
          <w:sz w:val="18"/>
        </w:rPr>
        <w:t xml:space="preserve">, </w:t>
      </w:r>
      <w:r w:rsidRPr="003A34E7">
        <w:rPr>
          <w:sz w:val="18"/>
        </w:rPr>
        <w:t>等</w:t>
      </w:r>
      <w:r w:rsidRPr="003A34E7">
        <w:rPr>
          <w:sz w:val="18"/>
        </w:rPr>
        <w:t xml:space="preserve">. </w:t>
      </w:r>
      <w:r w:rsidRPr="003A34E7">
        <w:rPr>
          <w:sz w:val="18"/>
        </w:rPr>
        <w:t>不同窖龄及不同位置浓香型白酒窖泥的微生物群落多样性与理化因子的比较分析</w:t>
      </w:r>
      <w:r w:rsidRPr="003A34E7">
        <w:rPr>
          <w:sz w:val="18"/>
        </w:rPr>
        <w:t xml:space="preserve">[J]. </w:t>
      </w:r>
      <w:r w:rsidRPr="003A34E7">
        <w:rPr>
          <w:sz w:val="18"/>
        </w:rPr>
        <w:t>食品科学</w:t>
      </w:r>
      <w:r w:rsidRPr="003A34E7">
        <w:rPr>
          <w:sz w:val="18"/>
        </w:rPr>
        <w:t xml:space="preserve">, </w:t>
      </w:r>
      <w:r w:rsidRPr="00EE3AAE">
        <w:rPr>
          <w:sz w:val="18"/>
        </w:rPr>
        <w:t>2023, 44(20): 1</w:t>
      </w:r>
      <w:r w:rsidR="00EE3AAE" w:rsidRPr="00EE3AAE">
        <w:rPr>
          <w:rFonts w:hint="eastAsia"/>
          <w:sz w:val="18"/>
        </w:rPr>
        <w:t>7</w:t>
      </w:r>
      <w:r w:rsidR="00EE3AAE">
        <w:rPr>
          <w:rFonts w:hint="eastAsia"/>
          <w:sz w:val="18"/>
        </w:rPr>
        <w:t>1</w:t>
      </w:r>
      <w:r w:rsidR="00187DA0">
        <w:rPr>
          <w:sz w:val="18"/>
        </w:rPr>
        <w:br/>
      </w:r>
      <w:r w:rsidR="00187DA0" w:rsidRPr="00187DA0">
        <w:rPr>
          <w:sz w:val="18"/>
        </w:rPr>
        <w:t>X</w:t>
      </w:r>
      <w:r w:rsidR="00245E56">
        <w:rPr>
          <w:rFonts w:hint="eastAsia"/>
          <w:sz w:val="18"/>
        </w:rPr>
        <w:t>iao</w:t>
      </w:r>
      <w:r w:rsidR="00187DA0" w:rsidRPr="00187DA0">
        <w:rPr>
          <w:sz w:val="18"/>
        </w:rPr>
        <w:t xml:space="preserve"> Q</w:t>
      </w:r>
      <w:r w:rsidR="00245E56">
        <w:rPr>
          <w:rFonts w:hint="eastAsia"/>
          <w:sz w:val="18"/>
        </w:rPr>
        <w:t>in</w:t>
      </w:r>
      <w:r w:rsidR="00187DA0" w:rsidRPr="00187DA0">
        <w:rPr>
          <w:sz w:val="18"/>
        </w:rPr>
        <w:t>, H</w:t>
      </w:r>
      <w:r w:rsidR="00245E56">
        <w:rPr>
          <w:rFonts w:hint="eastAsia"/>
          <w:sz w:val="18"/>
        </w:rPr>
        <w:t>e</w:t>
      </w:r>
      <w:r w:rsidR="00187DA0" w:rsidRPr="00187DA0">
        <w:rPr>
          <w:sz w:val="18"/>
        </w:rPr>
        <w:t xml:space="preserve"> P</w:t>
      </w:r>
      <w:r w:rsidR="00245E56">
        <w:rPr>
          <w:rFonts w:hint="eastAsia"/>
          <w:sz w:val="18"/>
        </w:rPr>
        <w:t>ing</w:t>
      </w:r>
      <w:r w:rsidR="00187DA0" w:rsidRPr="00187DA0">
        <w:rPr>
          <w:sz w:val="18"/>
        </w:rPr>
        <w:t>, Z</w:t>
      </w:r>
      <w:r w:rsidR="00245E56">
        <w:rPr>
          <w:rFonts w:hint="eastAsia"/>
          <w:sz w:val="18"/>
        </w:rPr>
        <w:t>hou</w:t>
      </w:r>
      <w:r w:rsidR="00187DA0" w:rsidRPr="00187DA0">
        <w:rPr>
          <w:sz w:val="18"/>
        </w:rPr>
        <w:t xml:space="preserve"> R</w:t>
      </w:r>
      <w:r w:rsidR="00245E56">
        <w:rPr>
          <w:rFonts w:hint="eastAsia"/>
          <w:sz w:val="18"/>
        </w:rPr>
        <w:t>uiping</w:t>
      </w:r>
      <w:r w:rsidR="00187DA0" w:rsidRPr="00187DA0">
        <w:rPr>
          <w:sz w:val="18"/>
        </w:rPr>
        <w:t xml:space="preserve">, et al. Comparative analysis of microbial community diversity and physicochemical factors of Nongxiangxing Baijiu pit mud in different ages and locations [J]. Food Science, </w:t>
      </w:r>
      <w:r w:rsidR="005F4912" w:rsidRPr="003A34E7">
        <w:rPr>
          <w:sz w:val="18"/>
        </w:rPr>
        <w:t>2023, 44(20): 1</w:t>
      </w:r>
      <w:r w:rsidR="00EE3AAE">
        <w:rPr>
          <w:rFonts w:hint="eastAsia"/>
          <w:sz w:val="18"/>
        </w:rPr>
        <w:t>71</w:t>
      </w:r>
      <w:r w:rsidR="005F4912" w:rsidRPr="003A34E7">
        <w:rPr>
          <w:sz w:val="18"/>
        </w:rPr>
        <w:t>.</w:t>
      </w:r>
      <w:r w:rsidR="005F4912" w:rsidRPr="005F4912">
        <w:t xml:space="preserve"> </w:t>
      </w:r>
      <w:r w:rsidR="005F4912" w:rsidRPr="005F4912">
        <w:rPr>
          <w:sz w:val="18"/>
        </w:rPr>
        <w:t>DOI:10.7506/spkx1002-6630-20221018-173</w:t>
      </w:r>
    </w:p>
    <w:p w14:paraId="77F264EB" w14:textId="7B755769" w:rsidR="00EF6E48" w:rsidRPr="003A34E7" w:rsidRDefault="00EF6E48" w:rsidP="00EF6E48">
      <w:pPr>
        <w:pStyle w:val="aff0"/>
        <w:rPr>
          <w:sz w:val="18"/>
        </w:rPr>
      </w:pPr>
      <w:r w:rsidRPr="003A34E7">
        <w:rPr>
          <w:sz w:val="18"/>
        </w:rPr>
        <w:t>[20]</w:t>
      </w:r>
      <w:r w:rsidRPr="003A34E7">
        <w:rPr>
          <w:sz w:val="18"/>
        </w:rPr>
        <w:tab/>
      </w:r>
      <w:r w:rsidRPr="003A34E7">
        <w:rPr>
          <w:sz w:val="18"/>
        </w:rPr>
        <w:t>邱圣杰</w:t>
      </w:r>
      <w:r w:rsidR="00EE3AAE">
        <w:rPr>
          <w:rFonts w:hint="eastAsia"/>
          <w:sz w:val="18"/>
        </w:rPr>
        <w:t xml:space="preserve">, </w:t>
      </w:r>
      <w:r w:rsidR="00EE3AAE">
        <w:rPr>
          <w:rFonts w:hint="eastAsia"/>
          <w:sz w:val="18"/>
        </w:rPr>
        <w:t>刘瑾瑾</w:t>
      </w:r>
      <w:r w:rsidR="00EE3AAE">
        <w:rPr>
          <w:rFonts w:hint="eastAsia"/>
          <w:sz w:val="18"/>
        </w:rPr>
        <w:t xml:space="preserve">, </w:t>
      </w:r>
      <w:r w:rsidR="00EE3AAE">
        <w:rPr>
          <w:rFonts w:hint="eastAsia"/>
          <w:sz w:val="18"/>
        </w:rPr>
        <w:t>李夕耀</w:t>
      </w:r>
      <w:r w:rsidR="00EE3AAE">
        <w:rPr>
          <w:rFonts w:hint="eastAsia"/>
          <w:sz w:val="18"/>
        </w:rPr>
        <w:t xml:space="preserve">, </w:t>
      </w:r>
      <w:r w:rsidR="00EE3AAE">
        <w:rPr>
          <w:rFonts w:hint="eastAsia"/>
          <w:sz w:val="18"/>
        </w:rPr>
        <w:t>等</w:t>
      </w:r>
      <w:r w:rsidRPr="003A34E7">
        <w:rPr>
          <w:sz w:val="18"/>
        </w:rPr>
        <w:t xml:space="preserve">. </w:t>
      </w:r>
      <w:r w:rsidRPr="003A34E7">
        <w:rPr>
          <w:sz w:val="18"/>
        </w:rPr>
        <w:t>剩余污泥碱性发酵产物对硝化过程及性能的影响</w:t>
      </w:r>
      <w:r w:rsidRPr="003A34E7">
        <w:rPr>
          <w:sz w:val="18"/>
        </w:rPr>
        <w:t xml:space="preserve">[J]. </w:t>
      </w:r>
      <w:r w:rsidRPr="003A34E7">
        <w:rPr>
          <w:sz w:val="18"/>
        </w:rPr>
        <w:t>环境科学</w:t>
      </w:r>
      <w:r w:rsidRPr="003A34E7">
        <w:rPr>
          <w:sz w:val="18"/>
        </w:rPr>
        <w:t>, 20</w:t>
      </w:r>
      <w:r w:rsidRPr="00AC741F">
        <w:rPr>
          <w:sz w:val="18"/>
        </w:rPr>
        <w:t>20, 41(3)</w:t>
      </w:r>
      <w:r w:rsidR="00245E56" w:rsidRPr="00AC741F">
        <w:rPr>
          <w:sz w:val="18"/>
        </w:rPr>
        <w:t>: 1418</w:t>
      </w:r>
      <w:r w:rsidR="00187DA0">
        <w:rPr>
          <w:sz w:val="18"/>
        </w:rPr>
        <w:br/>
      </w:r>
      <w:r w:rsidR="00187DA0" w:rsidRPr="00187DA0">
        <w:rPr>
          <w:sz w:val="18"/>
        </w:rPr>
        <w:t>Q</w:t>
      </w:r>
      <w:r w:rsidR="00245E56">
        <w:rPr>
          <w:rFonts w:hint="eastAsia"/>
          <w:sz w:val="18"/>
        </w:rPr>
        <w:t>iu</w:t>
      </w:r>
      <w:r w:rsidR="00187DA0" w:rsidRPr="00187DA0">
        <w:rPr>
          <w:sz w:val="18"/>
        </w:rPr>
        <w:t xml:space="preserve"> S</w:t>
      </w:r>
      <w:r w:rsidR="00245E56">
        <w:rPr>
          <w:rFonts w:hint="eastAsia"/>
          <w:sz w:val="18"/>
        </w:rPr>
        <w:t>hengjie</w:t>
      </w:r>
      <w:r w:rsidR="00187DA0" w:rsidRPr="00187DA0">
        <w:rPr>
          <w:sz w:val="18"/>
        </w:rPr>
        <w:t>, L</w:t>
      </w:r>
      <w:r w:rsidR="00245E56">
        <w:rPr>
          <w:rFonts w:hint="eastAsia"/>
          <w:sz w:val="18"/>
        </w:rPr>
        <w:t>iu</w:t>
      </w:r>
      <w:r w:rsidR="00187DA0" w:rsidRPr="00187DA0">
        <w:rPr>
          <w:sz w:val="18"/>
        </w:rPr>
        <w:t xml:space="preserve"> J</w:t>
      </w:r>
      <w:r w:rsidR="00245E56">
        <w:rPr>
          <w:rFonts w:hint="eastAsia"/>
          <w:sz w:val="18"/>
        </w:rPr>
        <w:t>injin</w:t>
      </w:r>
      <w:r w:rsidR="00187DA0" w:rsidRPr="00187DA0">
        <w:rPr>
          <w:sz w:val="18"/>
        </w:rPr>
        <w:t>, L</w:t>
      </w:r>
      <w:r w:rsidR="00245E56">
        <w:rPr>
          <w:rFonts w:hint="eastAsia"/>
          <w:sz w:val="18"/>
        </w:rPr>
        <w:t>i</w:t>
      </w:r>
      <w:r w:rsidR="00187DA0" w:rsidRPr="00187DA0">
        <w:rPr>
          <w:sz w:val="18"/>
        </w:rPr>
        <w:t xml:space="preserve"> X</w:t>
      </w:r>
      <w:r w:rsidR="00245E56">
        <w:rPr>
          <w:rFonts w:hint="eastAsia"/>
          <w:sz w:val="18"/>
        </w:rPr>
        <w:t>iyao</w:t>
      </w:r>
      <w:r w:rsidR="00187DA0" w:rsidRPr="00187DA0">
        <w:rPr>
          <w:sz w:val="18"/>
        </w:rPr>
        <w:t>, et al. Effect of Alkaline Sludge Fermentation Products on the Nitrification Process and Performance[J]. Environmental Science, 2020,</w:t>
      </w:r>
      <w:r w:rsidR="002C6277">
        <w:rPr>
          <w:rFonts w:hint="eastAsia"/>
          <w:sz w:val="18"/>
        </w:rPr>
        <w:t xml:space="preserve"> </w:t>
      </w:r>
      <w:r w:rsidR="00187DA0" w:rsidRPr="00187DA0">
        <w:rPr>
          <w:sz w:val="18"/>
        </w:rPr>
        <w:t>41(3)</w:t>
      </w:r>
      <w:r w:rsidR="00245E56" w:rsidRPr="00245E56">
        <w:rPr>
          <w:sz w:val="18"/>
        </w:rPr>
        <w:t>: 1418</w:t>
      </w:r>
      <w:r w:rsidR="00187DA0" w:rsidRPr="00187DA0">
        <w:rPr>
          <w:sz w:val="18"/>
        </w:rPr>
        <w:t>.</w:t>
      </w:r>
      <w:r w:rsidR="00187DA0" w:rsidRPr="00187DA0">
        <w:t xml:space="preserve"> </w:t>
      </w:r>
      <w:r w:rsidR="00187DA0" w:rsidRPr="003A34E7">
        <w:rPr>
          <w:sz w:val="18"/>
        </w:rPr>
        <w:t>DOI:</w:t>
      </w:r>
      <w:r w:rsidR="00187DA0" w:rsidRPr="00187DA0">
        <w:rPr>
          <w:sz w:val="18"/>
        </w:rPr>
        <w:t xml:space="preserve"> 10.13227/j.hjkx.201909017</w:t>
      </w:r>
    </w:p>
    <w:p w14:paraId="291695FD" w14:textId="1D278962" w:rsidR="00EF6E48" w:rsidRPr="003A34E7" w:rsidRDefault="00EF6E48" w:rsidP="00EF6E48">
      <w:pPr>
        <w:pStyle w:val="aff0"/>
        <w:rPr>
          <w:sz w:val="18"/>
        </w:rPr>
      </w:pPr>
      <w:r w:rsidRPr="003A34E7">
        <w:rPr>
          <w:sz w:val="18"/>
        </w:rPr>
        <w:t>[21]</w:t>
      </w:r>
      <w:r w:rsidRPr="003A34E7">
        <w:rPr>
          <w:sz w:val="18"/>
        </w:rPr>
        <w:tab/>
        <w:t>L</w:t>
      </w:r>
      <w:r w:rsidR="00245E56">
        <w:rPr>
          <w:rFonts w:hint="eastAsia"/>
          <w:sz w:val="18"/>
        </w:rPr>
        <w:t>iu</w:t>
      </w:r>
      <w:r w:rsidRPr="003A34E7">
        <w:rPr>
          <w:sz w:val="18"/>
        </w:rPr>
        <w:t xml:space="preserve"> X</w:t>
      </w:r>
      <w:r w:rsidR="00AC741F">
        <w:rPr>
          <w:rFonts w:hint="eastAsia"/>
          <w:sz w:val="18"/>
        </w:rPr>
        <w:t>uming</w:t>
      </w:r>
      <w:r w:rsidRPr="003A34E7">
        <w:rPr>
          <w:sz w:val="18"/>
        </w:rPr>
        <w:t>, Z</w:t>
      </w:r>
      <w:r w:rsidR="00245E56">
        <w:rPr>
          <w:rFonts w:hint="eastAsia"/>
          <w:sz w:val="18"/>
        </w:rPr>
        <w:t>hao</w:t>
      </w:r>
      <w:r w:rsidRPr="003A34E7">
        <w:rPr>
          <w:sz w:val="18"/>
        </w:rPr>
        <w:t xml:space="preserve"> B</w:t>
      </w:r>
      <w:r w:rsidR="00AC741F">
        <w:rPr>
          <w:rFonts w:hint="eastAsia"/>
          <w:sz w:val="18"/>
        </w:rPr>
        <w:t>aihang</w:t>
      </w:r>
      <w:r w:rsidRPr="003A34E7">
        <w:rPr>
          <w:sz w:val="18"/>
        </w:rPr>
        <w:t>, Y</w:t>
      </w:r>
      <w:r w:rsidR="00245E56">
        <w:rPr>
          <w:rFonts w:hint="eastAsia"/>
          <w:sz w:val="18"/>
        </w:rPr>
        <w:t>ang</w:t>
      </w:r>
      <w:r w:rsidRPr="003A34E7">
        <w:rPr>
          <w:sz w:val="18"/>
        </w:rPr>
        <w:t xml:space="preserve"> H</w:t>
      </w:r>
      <w:r w:rsidR="00AC741F">
        <w:rPr>
          <w:rFonts w:hint="eastAsia"/>
          <w:sz w:val="18"/>
        </w:rPr>
        <w:t>aishan</w:t>
      </w:r>
      <w:r w:rsidRPr="003A34E7">
        <w:rPr>
          <w:sz w:val="18"/>
        </w:rPr>
        <w:t xml:space="preserve">, </w:t>
      </w:r>
      <w:r w:rsidRPr="003A34E7">
        <w:rPr>
          <w:rFonts w:hint="eastAsia"/>
          <w:sz w:val="18"/>
        </w:rPr>
        <w:t>et al</w:t>
      </w:r>
      <w:r w:rsidRPr="003A34E7">
        <w:rPr>
          <w:sz w:val="18"/>
        </w:rPr>
        <w:t>. Partial nitrification achievement through co-regulation of quorum sensing-mediated boric acid and free ammonia[J]. Journal of Water Process Engineering, 2025, 79: 108943. DOI:10.1016/j.jwpe.2025.108943</w:t>
      </w:r>
    </w:p>
    <w:p w14:paraId="6284E63F" w14:textId="10CE3A70" w:rsidR="00EF6E48" w:rsidRPr="003A34E7" w:rsidRDefault="00EF6E48" w:rsidP="00EF6E48">
      <w:pPr>
        <w:pStyle w:val="aff0"/>
        <w:rPr>
          <w:sz w:val="18"/>
        </w:rPr>
      </w:pPr>
      <w:r w:rsidRPr="003A34E7">
        <w:rPr>
          <w:sz w:val="18"/>
        </w:rPr>
        <w:t>[22]</w:t>
      </w:r>
      <w:r w:rsidRPr="003A34E7">
        <w:rPr>
          <w:sz w:val="18"/>
        </w:rPr>
        <w:tab/>
        <w:t>L</w:t>
      </w:r>
      <w:r w:rsidR="00245E56">
        <w:rPr>
          <w:rFonts w:hint="eastAsia"/>
          <w:sz w:val="18"/>
        </w:rPr>
        <w:t>iu</w:t>
      </w:r>
      <w:r w:rsidRPr="003A34E7">
        <w:rPr>
          <w:sz w:val="18"/>
        </w:rPr>
        <w:t xml:space="preserve"> J</w:t>
      </w:r>
      <w:r w:rsidR="00AC741F">
        <w:rPr>
          <w:rFonts w:hint="eastAsia"/>
          <w:sz w:val="18"/>
        </w:rPr>
        <w:t>injin</w:t>
      </w:r>
      <w:r w:rsidRPr="003A34E7">
        <w:rPr>
          <w:sz w:val="18"/>
        </w:rPr>
        <w:t>, Z</w:t>
      </w:r>
      <w:r w:rsidR="00245E56">
        <w:rPr>
          <w:rFonts w:hint="eastAsia"/>
          <w:sz w:val="18"/>
        </w:rPr>
        <w:t>hang</w:t>
      </w:r>
      <w:r w:rsidRPr="003A34E7">
        <w:rPr>
          <w:sz w:val="18"/>
        </w:rPr>
        <w:t xml:space="preserve"> Q</w:t>
      </w:r>
      <w:r w:rsidR="00AC741F">
        <w:rPr>
          <w:rFonts w:hint="eastAsia"/>
          <w:sz w:val="18"/>
        </w:rPr>
        <w:t>iong</w:t>
      </w:r>
      <w:r w:rsidRPr="003A34E7">
        <w:rPr>
          <w:sz w:val="18"/>
        </w:rPr>
        <w:t>, W</w:t>
      </w:r>
      <w:r w:rsidR="00245E56">
        <w:rPr>
          <w:rFonts w:hint="eastAsia"/>
          <w:sz w:val="18"/>
        </w:rPr>
        <w:t>ang</w:t>
      </w:r>
      <w:r w:rsidRPr="003A34E7">
        <w:rPr>
          <w:sz w:val="18"/>
        </w:rPr>
        <w:t xml:space="preserve"> S</w:t>
      </w:r>
      <w:r w:rsidR="00AC741F">
        <w:rPr>
          <w:rFonts w:hint="eastAsia"/>
          <w:sz w:val="18"/>
        </w:rPr>
        <w:t>huying</w:t>
      </w:r>
      <w:r w:rsidRPr="003A34E7">
        <w:rPr>
          <w:sz w:val="18"/>
        </w:rPr>
        <w:t xml:space="preserve">, </w:t>
      </w:r>
      <w:r w:rsidRPr="003A34E7">
        <w:rPr>
          <w:rFonts w:hint="eastAsia"/>
          <w:sz w:val="18"/>
        </w:rPr>
        <w:t>et al</w:t>
      </w:r>
      <w:r w:rsidRPr="003A34E7">
        <w:rPr>
          <w:sz w:val="18"/>
        </w:rPr>
        <w:t>. Superior nitrogen removal and efficient sludge reduction via partial nitrification-anammox driven by addition of sludge fermentation products for real sewage treatment[J]. Bioresource Technology, 2023, 372: 128689. DOI:10.1016/j.biortech.2023.128689</w:t>
      </w:r>
    </w:p>
    <w:p w14:paraId="1F81E8D6" w14:textId="52A49940" w:rsidR="00EF6E48" w:rsidRPr="003A34E7" w:rsidRDefault="00EF6E48" w:rsidP="00EF6E48">
      <w:pPr>
        <w:pStyle w:val="aff0"/>
        <w:rPr>
          <w:sz w:val="18"/>
        </w:rPr>
      </w:pPr>
      <w:r w:rsidRPr="003A34E7">
        <w:rPr>
          <w:sz w:val="18"/>
        </w:rPr>
        <w:lastRenderedPageBreak/>
        <w:t>[23]</w:t>
      </w:r>
      <w:r w:rsidRPr="003A34E7">
        <w:rPr>
          <w:sz w:val="18"/>
        </w:rPr>
        <w:tab/>
        <w:t>W</w:t>
      </w:r>
      <w:r w:rsidR="00245E56">
        <w:rPr>
          <w:rFonts w:hint="eastAsia"/>
          <w:sz w:val="18"/>
        </w:rPr>
        <w:t>ang</w:t>
      </w:r>
      <w:r w:rsidRPr="003A34E7">
        <w:rPr>
          <w:sz w:val="18"/>
        </w:rPr>
        <w:t xml:space="preserve"> H</w:t>
      </w:r>
      <w:r w:rsidR="00AC741F">
        <w:rPr>
          <w:rFonts w:hint="eastAsia"/>
          <w:sz w:val="18"/>
        </w:rPr>
        <w:t>anbin</w:t>
      </w:r>
      <w:r w:rsidRPr="003A34E7">
        <w:rPr>
          <w:sz w:val="18"/>
        </w:rPr>
        <w:t>, D</w:t>
      </w:r>
      <w:r w:rsidR="00245E56">
        <w:rPr>
          <w:rFonts w:hint="eastAsia"/>
          <w:sz w:val="18"/>
        </w:rPr>
        <w:t>an</w:t>
      </w:r>
      <w:r w:rsidRPr="003A34E7">
        <w:rPr>
          <w:sz w:val="18"/>
        </w:rPr>
        <w:t xml:space="preserve"> Q</w:t>
      </w:r>
      <w:r w:rsidR="00AC741F">
        <w:rPr>
          <w:rFonts w:hint="eastAsia"/>
          <w:sz w:val="18"/>
        </w:rPr>
        <w:t>iongpeng</w:t>
      </w:r>
      <w:r w:rsidRPr="003A34E7">
        <w:rPr>
          <w:sz w:val="18"/>
        </w:rPr>
        <w:t>, D</w:t>
      </w:r>
      <w:r w:rsidR="00245E56">
        <w:rPr>
          <w:rFonts w:hint="eastAsia"/>
          <w:sz w:val="18"/>
        </w:rPr>
        <w:t>u</w:t>
      </w:r>
      <w:r w:rsidRPr="003A34E7">
        <w:rPr>
          <w:sz w:val="18"/>
        </w:rPr>
        <w:t xml:space="preserve"> R</w:t>
      </w:r>
      <w:r w:rsidR="00AC741F">
        <w:rPr>
          <w:rFonts w:hint="eastAsia"/>
          <w:sz w:val="18"/>
        </w:rPr>
        <w:t>ui</w:t>
      </w:r>
      <w:r w:rsidRPr="003A34E7">
        <w:rPr>
          <w:sz w:val="18"/>
        </w:rPr>
        <w:t xml:space="preserve">, </w:t>
      </w:r>
      <w:r w:rsidRPr="003A34E7">
        <w:rPr>
          <w:rFonts w:hint="eastAsia"/>
          <w:sz w:val="18"/>
        </w:rPr>
        <w:t>et al</w:t>
      </w:r>
      <w:r w:rsidRPr="003A34E7">
        <w:rPr>
          <w:sz w:val="18"/>
        </w:rPr>
        <w:t>. Enhanced nitrogen removal in partial nitrification-anammox (PNA) suspended sludge system for real municipal wastewater treatment at extremely low carbon to nitrogen ratio[J]. Chemical Engineering Journal, 2023, 452: 139256. DOI:10.1016/j.cej.2022.139256</w:t>
      </w:r>
    </w:p>
    <w:p w14:paraId="55CE2D70" w14:textId="0F981FCB" w:rsidR="00EF6E48" w:rsidRPr="003A34E7" w:rsidRDefault="00EF6E48" w:rsidP="00EF6E48">
      <w:pPr>
        <w:pStyle w:val="aff0"/>
        <w:rPr>
          <w:sz w:val="18"/>
        </w:rPr>
      </w:pPr>
      <w:r w:rsidRPr="003A34E7">
        <w:rPr>
          <w:sz w:val="18"/>
        </w:rPr>
        <w:t>[24]</w:t>
      </w:r>
      <w:r w:rsidRPr="003A34E7">
        <w:rPr>
          <w:sz w:val="18"/>
        </w:rPr>
        <w:tab/>
        <w:t>W</w:t>
      </w:r>
      <w:r w:rsidR="00245E56">
        <w:rPr>
          <w:rFonts w:hint="eastAsia"/>
          <w:sz w:val="18"/>
        </w:rPr>
        <w:t>ang R</w:t>
      </w:r>
      <w:r w:rsidR="00AC741F">
        <w:rPr>
          <w:rFonts w:hint="eastAsia"/>
          <w:sz w:val="18"/>
        </w:rPr>
        <w:t>ui</w:t>
      </w:r>
      <w:r w:rsidRPr="003A34E7">
        <w:rPr>
          <w:sz w:val="18"/>
        </w:rPr>
        <w:t>, L</w:t>
      </w:r>
      <w:r w:rsidR="00245E56">
        <w:rPr>
          <w:rFonts w:hint="eastAsia"/>
          <w:sz w:val="18"/>
        </w:rPr>
        <w:t>iu</w:t>
      </w:r>
      <w:r w:rsidRPr="003A34E7">
        <w:rPr>
          <w:sz w:val="18"/>
        </w:rPr>
        <w:t xml:space="preserve"> J</w:t>
      </w:r>
      <w:r w:rsidR="00AC741F">
        <w:rPr>
          <w:rFonts w:hint="eastAsia"/>
          <w:sz w:val="18"/>
        </w:rPr>
        <w:t>injin</w:t>
      </w:r>
      <w:r w:rsidRPr="003A34E7">
        <w:rPr>
          <w:sz w:val="18"/>
        </w:rPr>
        <w:t>, Z</w:t>
      </w:r>
      <w:r w:rsidR="00245E56">
        <w:rPr>
          <w:rFonts w:hint="eastAsia"/>
          <w:sz w:val="18"/>
        </w:rPr>
        <w:t>hang</w:t>
      </w:r>
      <w:r w:rsidRPr="003A34E7">
        <w:rPr>
          <w:sz w:val="18"/>
        </w:rPr>
        <w:t xml:space="preserve"> Q</w:t>
      </w:r>
      <w:r w:rsidR="00AC741F">
        <w:rPr>
          <w:rFonts w:hint="eastAsia"/>
          <w:sz w:val="18"/>
        </w:rPr>
        <w:t>iong</w:t>
      </w:r>
      <w:r w:rsidRPr="003A34E7">
        <w:rPr>
          <w:sz w:val="18"/>
        </w:rPr>
        <w:t xml:space="preserve">, </w:t>
      </w:r>
      <w:r w:rsidRPr="003A34E7">
        <w:rPr>
          <w:rFonts w:hint="eastAsia"/>
          <w:sz w:val="18"/>
        </w:rPr>
        <w:t>et al</w:t>
      </w:r>
      <w:r w:rsidRPr="003A34E7">
        <w:rPr>
          <w:sz w:val="18"/>
        </w:rPr>
        <w:t>. Robustness of the anammox process at low temperatures and low dissolved oxygen for low C/N municipal wastewater treatment[J]. Water Research, 2024, 252: 121209. DOI:10.1016/j.watres.2024.121209</w:t>
      </w:r>
    </w:p>
    <w:p w14:paraId="61B1F767" w14:textId="6D1BC799" w:rsidR="00EF6E48" w:rsidRPr="003A34E7" w:rsidRDefault="00EF6E48" w:rsidP="0038290E">
      <w:pPr>
        <w:pStyle w:val="aff0"/>
        <w:rPr>
          <w:sz w:val="18"/>
        </w:rPr>
      </w:pPr>
      <w:r w:rsidRPr="003A34E7">
        <w:rPr>
          <w:sz w:val="18"/>
        </w:rPr>
        <w:t>[25]</w:t>
      </w:r>
      <w:r w:rsidRPr="003A34E7">
        <w:rPr>
          <w:sz w:val="18"/>
        </w:rPr>
        <w:tab/>
      </w:r>
      <w:r w:rsidRPr="003A34E7">
        <w:rPr>
          <w:sz w:val="18"/>
        </w:rPr>
        <w:t>王率率</w:t>
      </w:r>
      <w:r w:rsidRPr="003A34E7">
        <w:rPr>
          <w:sz w:val="18"/>
        </w:rPr>
        <w:t xml:space="preserve">, </w:t>
      </w:r>
      <w:r w:rsidRPr="003A34E7">
        <w:rPr>
          <w:sz w:val="18"/>
        </w:rPr>
        <w:t>陆小游</w:t>
      </w:r>
      <w:r w:rsidRPr="003A34E7">
        <w:rPr>
          <w:sz w:val="18"/>
        </w:rPr>
        <w:t xml:space="preserve">, </w:t>
      </w:r>
      <w:r w:rsidRPr="003A34E7">
        <w:rPr>
          <w:sz w:val="18"/>
        </w:rPr>
        <w:t>姜谦</w:t>
      </w:r>
      <w:r w:rsidRPr="003A34E7">
        <w:rPr>
          <w:sz w:val="18"/>
        </w:rPr>
        <w:t xml:space="preserve">, </w:t>
      </w:r>
      <w:r w:rsidRPr="003A34E7">
        <w:rPr>
          <w:sz w:val="18"/>
        </w:rPr>
        <w:t>等</w:t>
      </w:r>
      <w:r w:rsidRPr="003A34E7">
        <w:rPr>
          <w:sz w:val="18"/>
        </w:rPr>
        <w:t xml:space="preserve">. </w:t>
      </w:r>
      <w:r w:rsidRPr="003A34E7">
        <w:rPr>
          <w:sz w:val="18"/>
        </w:rPr>
        <w:t>城镇污水厂剩余污泥厌氧发酵产酸工程示范研究</w:t>
      </w:r>
      <w:r w:rsidRPr="003A34E7">
        <w:rPr>
          <w:sz w:val="18"/>
        </w:rPr>
        <w:t xml:space="preserve">[J]. </w:t>
      </w:r>
      <w:r w:rsidRPr="003A34E7">
        <w:rPr>
          <w:sz w:val="18"/>
        </w:rPr>
        <w:t>环境科学研究</w:t>
      </w:r>
      <w:r w:rsidRPr="003A34E7">
        <w:rPr>
          <w:sz w:val="18"/>
        </w:rPr>
        <w:t>, 202</w:t>
      </w:r>
      <w:r w:rsidRPr="006E4AA0">
        <w:rPr>
          <w:sz w:val="18"/>
        </w:rPr>
        <w:t>0, 33(12): 283</w:t>
      </w:r>
      <w:r w:rsidR="006E4AA0" w:rsidRPr="006E4AA0">
        <w:rPr>
          <w:rFonts w:hint="eastAsia"/>
          <w:sz w:val="18"/>
        </w:rPr>
        <w:t>6</w:t>
      </w:r>
      <w:r w:rsidR="0038290E">
        <w:rPr>
          <w:sz w:val="18"/>
        </w:rPr>
        <w:br/>
      </w:r>
      <w:r w:rsidR="0038290E" w:rsidRPr="0038290E">
        <w:rPr>
          <w:sz w:val="18"/>
        </w:rPr>
        <w:t>W</w:t>
      </w:r>
      <w:r w:rsidR="005B03EF">
        <w:rPr>
          <w:rFonts w:hint="eastAsia"/>
          <w:sz w:val="18"/>
        </w:rPr>
        <w:t>ang</w:t>
      </w:r>
      <w:r w:rsidR="0038290E" w:rsidRPr="0038290E">
        <w:rPr>
          <w:sz w:val="18"/>
        </w:rPr>
        <w:t xml:space="preserve"> S</w:t>
      </w:r>
      <w:r w:rsidR="005B03EF">
        <w:rPr>
          <w:rFonts w:hint="eastAsia"/>
          <w:sz w:val="18"/>
        </w:rPr>
        <w:t>huaishuai</w:t>
      </w:r>
      <w:r w:rsidR="0038290E" w:rsidRPr="0038290E">
        <w:rPr>
          <w:sz w:val="18"/>
        </w:rPr>
        <w:t>, L</w:t>
      </w:r>
      <w:r w:rsidR="005B03EF">
        <w:rPr>
          <w:rFonts w:hint="eastAsia"/>
          <w:sz w:val="18"/>
        </w:rPr>
        <w:t>u</w:t>
      </w:r>
      <w:r w:rsidR="0038290E" w:rsidRPr="0038290E">
        <w:rPr>
          <w:sz w:val="18"/>
        </w:rPr>
        <w:t xml:space="preserve"> X</w:t>
      </w:r>
      <w:r w:rsidR="005B03EF">
        <w:rPr>
          <w:rFonts w:hint="eastAsia"/>
          <w:sz w:val="18"/>
        </w:rPr>
        <w:t>iaoyou</w:t>
      </w:r>
      <w:r w:rsidR="0038290E" w:rsidRPr="0038290E">
        <w:rPr>
          <w:sz w:val="18"/>
        </w:rPr>
        <w:t>, J</w:t>
      </w:r>
      <w:r w:rsidR="005B03EF">
        <w:rPr>
          <w:rFonts w:hint="eastAsia"/>
          <w:sz w:val="18"/>
        </w:rPr>
        <w:t>iang</w:t>
      </w:r>
      <w:r w:rsidR="0038290E" w:rsidRPr="0038290E">
        <w:rPr>
          <w:sz w:val="18"/>
        </w:rPr>
        <w:t xml:space="preserve"> Q</w:t>
      </w:r>
      <w:r w:rsidR="005B03EF">
        <w:rPr>
          <w:rFonts w:hint="eastAsia"/>
          <w:sz w:val="18"/>
        </w:rPr>
        <w:t>ian</w:t>
      </w:r>
      <w:r w:rsidR="0038290E" w:rsidRPr="0038290E">
        <w:rPr>
          <w:sz w:val="18"/>
        </w:rPr>
        <w:t xml:space="preserve">, </w:t>
      </w:r>
      <w:r w:rsidR="0038290E">
        <w:rPr>
          <w:rFonts w:hint="eastAsia"/>
          <w:sz w:val="18"/>
        </w:rPr>
        <w:t>et al</w:t>
      </w:r>
      <w:r w:rsidR="0038290E" w:rsidRPr="0038290E">
        <w:rPr>
          <w:sz w:val="18"/>
        </w:rPr>
        <w:t>. Full-Scale Volatile Fatty Acid Production from Excess Sludge of Municipal Wastewater Treatment Plant by Anaerobic Fermentation[J]. Research of Environmental Sciences, 2020, 33(12): 283</w:t>
      </w:r>
      <w:r w:rsidR="006E4AA0">
        <w:rPr>
          <w:rFonts w:hint="eastAsia"/>
          <w:sz w:val="18"/>
        </w:rPr>
        <w:t>6</w:t>
      </w:r>
      <w:r w:rsidR="0038290E" w:rsidRPr="0038290E">
        <w:rPr>
          <w:sz w:val="18"/>
        </w:rPr>
        <w:t>. DOI: 10.13198/j.issn.1001-6929.2020.03.13</w:t>
      </w:r>
    </w:p>
    <w:p w14:paraId="25634CE3" w14:textId="31B20460" w:rsidR="00187DA0" w:rsidRPr="00187DA0" w:rsidRDefault="00EF6E48" w:rsidP="00187DA0">
      <w:pPr>
        <w:pStyle w:val="aff0"/>
        <w:rPr>
          <w:sz w:val="18"/>
        </w:rPr>
      </w:pPr>
      <w:r w:rsidRPr="003A34E7">
        <w:rPr>
          <w:sz w:val="18"/>
        </w:rPr>
        <w:t>[26]</w:t>
      </w:r>
      <w:r w:rsidRPr="003A34E7">
        <w:rPr>
          <w:sz w:val="18"/>
        </w:rPr>
        <w:tab/>
      </w:r>
      <w:r w:rsidRPr="003A34E7">
        <w:rPr>
          <w:sz w:val="18"/>
        </w:rPr>
        <w:t>刘瑾瑾</w:t>
      </w:r>
      <w:r w:rsidRPr="003A34E7">
        <w:rPr>
          <w:sz w:val="18"/>
        </w:rPr>
        <w:t xml:space="preserve">. </w:t>
      </w:r>
      <w:r w:rsidRPr="003A34E7">
        <w:rPr>
          <w:sz w:val="18"/>
        </w:rPr>
        <w:t>主流城市污水部分</w:t>
      </w:r>
      <w:r w:rsidRPr="003A34E7">
        <w:rPr>
          <w:sz w:val="18"/>
        </w:rPr>
        <w:t xml:space="preserve">Anammox </w:t>
      </w:r>
      <w:r w:rsidRPr="003A34E7">
        <w:rPr>
          <w:sz w:val="18"/>
        </w:rPr>
        <w:t>深度脱氮及剩余污泥资源化利用</w:t>
      </w:r>
      <w:r w:rsidRPr="003A34E7">
        <w:rPr>
          <w:sz w:val="18"/>
        </w:rPr>
        <w:t xml:space="preserve">[D]. </w:t>
      </w:r>
      <w:r w:rsidRPr="003A34E7">
        <w:rPr>
          <w:sz w:val="18"/>
        </w:rPr>
        <w:t>北京</w:t>
      </w:r>
      <w:r w:rsidRPr="003A34E7">
        <w:rPr>
          <w:sz w:val="18"/>
        </w:rPr>
        <w:t xml:space="preserve">: </w:t>
      </w:r>
      <w:r w:rsidRPr="003A34E7">
        <w:rPr>
          <w:sz w:val="18"/>
        </w:rPr>
        <w:t>北京工业大学</w:t>
      </w:r>
      <w:r w:rsidRPr="003A34E7">
        <w:rPr>
          <w:sz w:val="18"/>
        </w:rPr>
        <w:t>, 2022</w:t>
      </w:r>
      <w:r w:rsidR="00187DA0">
        <w:rPr>
          <w:sz w:val="18"/>
        </w:rPr>
        <w:br/>
      </w:r>
      <w:r w:rsidR="00187DA0" w:rsidRPr="00187DA0">
        <w:rPr>
          <w:rFonts w:hint="eastAsia"/>
          <w:sz w:val="18"/>
        </w:rPr>
        <w:t>L</w:t>
      </w:r>
      <w:r w:rsidR="005B03EF">
        <w:rPr>
          <w:rFonts w:hint="eastAsia"/>
          <w:sz w:val="18"/>
        </w:rPr>
        <w:t>iu</w:t>
      </w:r>
      <w:r w:rsidR="00187DA0" w:rsidRPr="00187DA0">
        <w:rPr>
          <w:rFonts w:hint="eastAsia"/>
          <w:sz w:val="18"/>
        </w:rPr>
        <w:t xml:space="preserve"> J</w:t>
      </w:r>
      <w:r w:rsidR="005B03EF">
        <w:rPr>
          <w:rFonts w:hint="eastAsia"/>
          <w:sz w:val="18"/>
        </w:rPr>
        <w:t>injin</w:t>
      </w:r>
      <w:r w:rsidR="00187DA0" w:rsidRPr="00187DA0">
        <w:rPr>
          <w:rFonts w:hint="eastAsia"/>
          <w:sz w:val="18"/>
        </w:rPr>
        <w:t xml:space="preserve">. </w:t>
      </w:r>
      <w:proofErr w:type="gramStart"/>
      <w:r w:rsidR="00187DA0" w:rsidRPr="00187DA0">
        <w:rPr>
          <w:rFonts w:hint="eastAsia"/>
          <w:sz w:val="18"/>
        </w:rPr>
        <w:t>Achieveing  advanced</w:t>
      </w:r>
      <w:proofErr w:type="gramEnd"/>
      <w:r w:rsidR="00187DA0" w:rsidRPr="00187DA0">
        <w:rPr>
          <w:rFonts w:hint="eastAsia"/>
          <w:sz w:val="18"/>
        </w:rPr>
        <w:t xml:space="preserve"> nitrogen remobal through partial anammox in mainstream municipal wastewater treatment and excess sludge reutilization[D]. </w:t>
      </w:r>
      <w:r w:rsidR="00DC43F6" w:rsidRPr="00187DA0">
        <w:rPr>
          <w:rFonts w:hint="eastAsia"/>
          <w:sz w:val="18"/>
        </w:rPr>
        <w:t>Beijing</w:t>
      </w:r>
      <w:r w:rsidR="00DC43F6">
        <w:rPr>
          <w:rFonts w:hint="eastAsia"/>
          <w:sz w:val="18"/>
        </w:rPr>
        <w:t>:</w:t>
      </w:r>
      <w:r w:rsidR="00DC43F6" w:rsidRPr="00187DA0">
        <w:rPr>
          <w:rFonts w:hint="eastAsia"/>
          <w:sz w:val="18"/>
        </w:rPr>
        <w:t xml:space="preserve"> </w:t>
      </w:r>
      <w:r w:rsidR="00187DA0" w:rsidRPr="00187DA0">
        <w:rPr>
          <w:rFonts w:hint="eastAsia"/>
          <w:sz w:val="18"/>
        </w:rPr>
        <w:t>Beijing University of Technology</w:t>
      </w:r>
      <w:r w:rsidR="00DC43F6">
        <w:rPr>
          <w:rFonts w:hint="eastAsia"/>
          <w:sz w:val="18"/>
        </w:rPr>
        <w:t xml:space="preserve">, </w:t>
      </w:r>
      <w:r w:rsidR="00187DA0" w:rsidRPr="00187DA0">
        <w:rPr>
          <w:rFonts w:hint="eastAsia"/>
          <w:sz w:val="18"/>
        </w:rPr>
        <w:t>2022</w:t>
      </w:r>
    </w:p>
    <w:p w14:paraId="09C83EDF" w14:textId="164596D2" w:rsidR="00D455F1" w:rsidRPr="00DE4811" w:rsidRDefault="00D455F1" w:rsidP="00B43855">
      <w:pPr>
        <w:pStyle w:val="00Char"/>
        <w:tabs>
          <w:tab w:val="left" w:pos="452"/>
        </w:tabs>
        <w:snapToGrid w:val="0"/>
        <w:spacing w:line="260" w:lineRule="atLeast"/>
        <w:ind w:firstLineChars="0" w:firstLine="0"/>
        <w:textAlignment w:val="auto"/>
        <w:rPr>
          <w:rFonts w:ascii="Times New Roman Regular" w:hAnsi="Times New Roman Regular" w:cs="Times New Roman Regular"/>
          <w:snapToGrid w:val="0"/>
          <w:color w:val="000000" w:themeColor="text1"/>
          <w:sz w:val="18"/>
          <w:szCs w:val="18"/>
        </w:rPr>
      </w:pPr>
    </w:p>
    <w:sectPr w:rsidR="00D455F1" w:rsidRPr="00DE4811" w:rsidSect="00882E57">
      <w:headerReference w:type="even" r:id="rId46"/>
      <w:headerReference w:type="default" r:id="rId47"/>
      <w:footerReference w:type="first" r:id="rId48"/>
      <w:type w:val="continuous"/>
      <w:pgSz w:w="11906" w:h="16838"/>
      <w:pgMar w:top="1474" w:right="1134" w:bottom="1474" w:left="1134" w:header="964" w:footer="964" w:gutter="0"/>
      <w:cols w:space="720"/>
      <w:titlePg/>
      <w:docGrid w:linePitch="33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FB7EA6" w14:textId="77777777" w:rsidR="00296BBB" w:rsidRDefault="00296BBB">
      <w:r>
        <w:separator/>
      </w:r>
    </w:p>
  </w:endnote>
  <w:endnote w:type="continuationSeparator" w:id="0">
    <w:p w14:paraId="65A5B6B8" w14:textId="77777777" w:rsidR="00296BBB" w:rsidRDefault="00296B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1" w:subsetted="1" w:fontKey="{485C9AD2-2512-4954-BE8A-5E87C8632267}"/>
    <w:embedBold r:id="rId2" w:subsetted="1" w:fontKey="{D96D4764-5A98-4870-8708-758A1B405DF6}"/>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auto"/>
    <w:pitch w:val="default"/>
    <w:sig w:usb0="00000000" w:usb1="0000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embedRegular r:id="rId3" w:subsetted="1" w:fontKey="{7CF3E064-396B-49EE-9A08-84404A716280}"/>
  </w:font>
  <w:font w:name="楷体_GB2312">
    <w:altName w:val="楷体"/>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4" w:subsetted="1" w:fontKey="{69A9A93A-C5AB-4332-9EF6-88D6964AF7DE}"/>
  </w:font>
  <w:font w:name="楷体">
    <w:panose1 w:val="02010609060101010101"/>
    <w:charset w:val="86"/>
    <w:family w:val="modern"/>
    <w:pitch w:val="fixed"/>
    <w:sig w:usb0="800002BF" w:usb1="38CF7CFA" w:usb2="00000016" w:usb3="00000000" w:csb0="00040001" w:csb1="00000000"/>
    <w:embedRegular r:id="rId5" w:subsetted="1" w:fontKey="{66844C00-0899-4065-A23A-593B62263711}"/>
  </w:font>
  <w:font w:name="Cambria Math">
    <w:panose1 w:val="02040503050406030204"/>
    <w:charset w:val="00"/>
    <w:family w:val="roman"/>
    <w:pitch w:val="variable"/>
    <w:sig w:usb0="E00006FF" w:usb1="420024FF" w:usb2="02000000" w:usb3="00000000" w:csb0="0000019F" w:csb1="00000000"/>
    <w:embedRegular r:id="rId6" w:fontKey="{C48E8A56-BF1B-47D0-BE71-EF9D71311FD3}"/>
  </w:font>
  <w:font w:name="DejaVu Math TeX Gyre">
    <w:altName w:val="Calibri"/>
    <w:charset w:val="00"/>
    <w:family w:val="auto"/>
    <w:pitch w:val="variable"/>
    <w:sig w:usb0="A10000EF" w:usb1="4201F9EE" w:usb2="02000000" w:usb3="00000000" w:csb0="00000193" w:csb1="00000000"/>
  </w:font>
  <w:font w:name="Times New Roman Regular">
    <w:altName w:val="Times New Roman"/>
    <w:charset w:val="00"/>
    <w:family w:val="auto"/>
    <w:pitch w:val="default"/>
    <w:sig w:usb0="00000000" w:usb1="00000000" w:usb2="00000009" w:usb3="00000000" w:csb0="400001FF" w:csb1="FFFF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7F3A9" w14:textId="77777777" w:rsidR="00D452D8" w:rsidRDefault="00D452D8">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4D04B" w14:textId="77777777" w:rsidR="00D452D8" w:rsidRDefault="00D452D8">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0AD37" w14:textId="77777777" w:rsidR="00D455F1" w:rsidRDefault="00A6608D">
    <w:pPr>
      <w:pStyle w:val="aa"/>
      <w:adjustRightInd w:val="0"/>
      <w:spacing w:line="240" w:lineRule="atLeast"/>
      <w:jc w:val="both"/>
      <w:rPr>
        <w:rFonts w:ascii="黑体" w:eastAsia="黑体" w:hAnsi="黑体"/>
      </w:rPr>
    </w:pPr>
    <w:r>
      <w:rPr>
        <w:rFonts w:ascii="黑体" w:eastAsia="黑体" w:hAnsi="黑体"/>
      </w:rPr>
      <w:t>———————————————</w:t>
    </w:r>
  </w:p>
  <w:p w14:paraId="640C6544" w14:textId="4B68E7BC" w:rsidR="00D455F1" w:rsidRDefault="00A6608D" w:rsidP="00407052">
    <w:pPr>
      <w:pStyle w:val="aa"/>
      <w:adjustRightInd w:val="0"/>
      <w:spacing w:line="240" w:lineRule="atLeast"/>
      <w:ind w:firstLineChars="100" w:firstLine="151"/>
      <w:jc w:val="both"/>
      <w:rPr>
        <w:rFonts w:hAnsi="宋体"/>
        <w:sz w:val="15"/>
        <w:szCs w:val="15"/>
      </w:rPr>
    </w:pPr>
    <w:r w:rsidRPr="008850C5">
      <w:rPr>
        <w:rFonts w:hAnsi="宋体" w:hint="eastAsia"/>
        <w:b/>
        <w:bCs/>
        <w:sz w:val="15"/>
        <w:szCs w:val="15"/>
      </w:rPr>
      <w:t>收稿日期</w:t>
    </w:r>
    <w:r>
      <w:rPr>
        <w:rFonts w:hAnsi="宋体"/>
        <w:sz w:val="15"/>
        <w:szCs w:val="15"/>
      </w:rPr>
      <w:t>：</w:t>
    </w:r>
    <w:r>
      <w:rPr>
        <w:rFonts w:hAnsi="宋体" w:hint="eastAsia"/>
        <w:sz w:val="15"/>
        <w:szCs w:val="15"/>
      </w:rPr>
      <w:t>2</w:t>
    </w:r>
    <w:r>
      <w:rPr>
        <w:rFonts w:hAnsi="宋体"/>
        <w:sz w:val="15"/>
        <w:szCs w:val="15"/>
      </w:rPr>
      <w:t>026-0</w:t>
    </w:r>
    <w:r w:rsidR="00220168">
      <w:rPr>
        <w:rFonts w:hAnsi="宋体" w:hint="eastAsia"/>
        <w:sz w:val="15"/>
        <w:szCs w:val="15"/>
      </w:rPr>
      <w:t>3</w:t>
    </w:r>
    <w:r>
      <w:rPr>
        <w:rFonts w:hAnsi="宋体"/>
        <w:sz w:val="15"/>
        <w:szCs w:val="15"/>
      </w:rPr>
      <w:t>-</w:t>
    </w:r>
    <w:r w:rsidR="00220168">
      <w:rPr>
        <w:rFonts w:hAnsi="宋体" w:hint="eastAsia"/>
        <w:sz w:val="15"/>
        <w:szCs w:val="15"/>
      </w:rPr>
      <w:t>26</w:t>
    </w:r>
    <w:r>
      <w:rPr>
        <w:rFonts w:hAnsi="宋体" w:hint="eastAsia"/>
        <w:sz w:val="15"/>
        <w:szCs w:val="15"/>
      </w:rPr>
      <w:t>；录用日期：</w:t>
    </w:r>
    <w:r>
      <w:rPr>
        <w:rFonts w:hAnsi="宋体" w:hint="eastAsia"/>
        <w:sz w:val="15"/>
        <w:szCs w:val="15"/>
      </w:rPr>
      <w:t>2</w:t>
    </w:r>
    <w:r>
      <w:rPr>
        <w:rFonts w:hAnsi="宋体"/>
        <w:sz w:val="15"/>
        <w:szCs w:val="15"/>
      </w:rPr>
      <w:t>026-</w:t>
    </w:r>
    <w:r w:rsidR="00407052">
      <w:rPr>
        <w:rFonts w:hAnsi="宋体"/>
        <w:sz w:val="15"/>
        <w:szCs w:val="15"/>
      </w:rPr>
      <w:t>04-13</w:t>
    </w:r>
    <w:r w:rsidR="001E44F3">
      <w:rPr>
        <w:rFonts w:hAnsi="宋体" w:hint="eastAsia"/>
        <w:sz w:val="15"/>
        <w:szCs w:val="15"/>
      </w:rPr>
      <w:t>；</w:t>
    </w:r>
    <w:r w:rsidR="001E44F3" w:rsidRPr="008850C5">
      <w:rPr>
        <w:rFonts w:hAnsi="宋体" w:hint="eastAsia"/>
        <w:b/>
        <w:bCs/>
        <w:sz w:val="15"/>
        <w:szCs w:val="15"/>
      </w:rPr>
      <w:t>网络首发日期</w:t>
    </w:r>
    <w:r w:rsidR="001E44F3">
      <w:rPr>
        <w:rFonts w:hAnsi="宋体" w:hint="eastAsia"/>
        <w:sz w:val="15"/>
        <w:szCs w:val="15"/>
      </w:rPr>
      <w:t>：</w:t>
    </w:r>
    <w:r w:rsidR="001E44F3">
      <w:rPr>
        <w:rFonts w:hAnsi="宋体" w:hint="eastAsia"/>
        <w:sz w:val="15"/>
        <w:szCs w:val="15"/>
      </w:rPr>
      <w:t>2</w:t>
    </w:r>
    <w:r w:rsidR="001E44F3">
      <w:rPr>
        <w:rFonts w:hAnsi="宋体"/>
        <w:sz w:val="15"/>
        <w:szCs w:val="15"/>
      </w:rPr>
      <w:t>026-04-29</w:t>
    </w:r>
  </w:p>
  <w:p w14:paraId="1A8A7B47" w14:textId="6CEA2945" w:rsidR="007C561A" w:rsidRPr="007C561A" w:rsidRDefault="007C561A" w:rsidP="00407052">
    <w:pPr>
      <w:pStyle w:val="aa"/>
      <w:adjustRightInd w:val="0"/>
      <w:spacing w:line="240" w:lineRule="atLeast"/>
      <w:ind w:firstLineChars="100" w:firstLine="151"/>
      <w:jc w:val="both"/>
      <w:rPr>
        <w:rFonts w:hAnsi="宋体"/>
        <w:sz w:val="15"/>
        <w:szCs w:val="15"/>
      </w:rPr>
    </w:pPr>
    <w:r w:rsidRPr="008850C5">
      <w:rPr>
        <w:rFonts w:hAnsi="宋体" w:hint="eastAsia"/>
        <w:b/>
        <w:bCs/>
        <w:sz w:val="15"/>
        <w:szCs w:val="15"/>
      </w:rPr>
      <w:t>网络首发地址</w:t>
    </w:r>
    <w:r w:rsidRPr="007C561A">
      <w:rPr>
        <w:rFonts w:hAnsi="宋体" w:hint="eastAsia"/>
        <w:sz w:val="15"/>
        <w:szCs w:val="15"/>
      </w:rPr>
      <w:t>：</w:t>
    </w:r>
    <w:r w:rsidRPr="007C561A">
      <w:rPr>
        <w:rFonts w:hAnsi="宋体"/>
        <w:sz w:val="15"/>
        <w:szCs w:val="15"/>
      </w:rPr>
      <w:t>https://link.cnki.net/urlid/23.1235.T.20260428.1734.010</w:t>
    </w:r>
  </w:p>
  <w:p w14:paraId="4A95DA43" w14:textId="473CC021" w:rsidR="00D455F1" w:rsidRDefault="00A6608D">
    <w:pPr>
      <w:adjustRightInd w:val="0"/>
      <w:snapToGrid w:val="0"/>
      <w:spacing w:line="240" w:lineRule="atLeast"/>
      <w:ind w:firstLineChars="100" w:firstLine="151"/>
      <w:rPr>
        <w:sz w:val="15"/>
        <w:szCs w:val="15"/>
      </w:rPr>
    </w:pPr>
    <w:r w:rsidRPr="008850C5">
      <w:rPr>
        <w:rFonts w:hAnsi="宋体" w:hint="eastAsia"/>
        <w:b/>
        <w:bCs/>
        <w:sz w:val="15"/>
        <w:szCs w:val="15"/>
      </w:rPr>
      <w:t>基金项目</w:t>
    </w:r>
    <w:r>
      <w:rPr>
        <w:rFonts w:hAnsi="宋体"/>
        <w:sz w:val="15"/>
        <w:szCs w:val="15"/>
      </w:rPr>
      <w:t>：</w:t>
    </w:r>
    <w:r w:rsidR="00220168" w:rsidRPr="00220168">
      <w:rPr>
        <w:rFonts w:hAnsi="宋体" w:hint="eastAsia"/>
        <w:sz w:val="15"/>
        <w:szCs w:val="15"/>
      </w:rPr>
      <w:t>国家自然科学基金青年基金（</w:t>
    </w:r>
    <w:r w:rsidR="00220168" w:rsidRPr="00220168">
      <w:rPr>
        <w:rFonts w:hAnsi="宋体" w:hint="eastAsia"/>
        <w:sz w:val="15"/>
        <w:szCs w:val="15"/>
      </w:rPr>
      <w:t>22306009</w:t>
    </w:r>
    <w:r w:rsidR="00220168" w:rsidRPr="00220168">
      <w:rPr>
        <w:rFonts w:hAnsi="宋体" w:hint="eastAsia"/>
        <w:sz w:val="15"/>
        <w:szCs w:val="15"/>
      </w:rPr>
      <w:t>）</w:t>
    </w:r>
  </w:p>
  <w:p w14:paraId="71E32024" w14:textId="38032940" w:rsidR="00D455F1" w:rsidRDefault="00A6608D">
    <w:pPr>
      <w:pStyle w:val="aa"/>
      <w:ind w:firstLineChars="100" w:firstLine="151"/>
      <w:rPr>
        <w:sz w:val="15"/>
        <w:szCs w:val="15"/>
      </w:rPr>
    </w:pPr>
    <w:r w:rsidRPr="008850C5">
      <w:rPr>
        <w:rFonts w:hAnsi="宋体" w:hint="eastAsia"/>
        <w:b/>
        <w:bCs/>
        <w:sz w:val="15"/>
        <w:szCs w:val="15"/>
      </w:rPr>
      <w:t>作者简介</w:t>
    </w:r>
    <w:r>
      <w:rPr>
        <w:rFonts w:hAnsi="宋体"/>
        <w:sz w:val="15"/>
        <w:szCs w:val="15"/>
      </w:rPr>
      <w:t>：</w:t>
    </w:r>
    <w:r w:rsidR="00220168">
      <w:rPr>
        <w:rFonts w:hAnsi="宋体" w:hint="eastAsia"/>
        <w:sz w:val="15"/>
        <w:szCs w:val="15"/>
      </w:rPr>
      <w:t>王</w:t>
    </w:r>
    <w:r w:rsidR="001E44F3">
      <w:rPr>
        <w:rFonts w:hAnsi="宋体" w:hint="eastAsia"/>
        <w:sz w:val="15"/>
        <w:szCs w:val="15"/>
      </w:rPr>
      <w:t xml:space="preserve"> </w:t>
    </w:r>
    <w:r w:rsidR="001E44F3">
      <w:rPr>
        <w:rFonts w:hAnsi="宋体"/>
        <w:sz w:val="15"/>
        <w:szCs w:val="15"/>
      </w:rPr>
      <w:t xml:space="preserve"> </w:t>
    </w:r>
    <w:r w:rsidR="00220168">
      <w:rPr>
        <w:rFonts w:hAnsi="宋体" w:hint="eastAsia"/>
        <w:sz w:val="15"/>
        <w:szCs w:val="15"/>
      </w:rPr>
      <w:t>瑞</w:t>
    </w:r>
    <w:r>
      <w:rPr>
        <w:sz w:val="15"/>
        <w:szCs w:val="15"/>
      </w:rPr>
      <w:t>(</w:t>
    </w:r>
    <w:r w:rsidR="00220168">
      <w:rPr>
        <w:rFonts w:hint="eastAsia"/>
        <w:sz w:val="15"/>
        <w:szCs w:val="15"/>
      </w:rPr>
      <w:t>1999</w:t>
    </w:r>
    <w:r>
      <w:rPr>
        <w:rFonts w:hAnsi="宋体" w:hint="eastAsia"/>
        <w:sz w:val="15"/>
        <w:szCs w:val="15"/>
      </w:rPr>
      <w:t>―</w:t>
    </w:r>
    <w:r>
      <w:rPr>
        <w:sz w:val="15"/>
        <w:szCs w:val="15"/>
      </w:rPr>
      <w:t>)</w:t>
    </w:r>
    <w:r>
      <w:rPr>
        <w:rFonts w:hAnsi="宋体"/>
        <w:sz w:val="15"/>
        <w:szCs w:val="15"/>
      </w:rPr>
      <w:t>，</w:t>
    </w:r>
    <w:r w:rsidR="00220168">
      <w:rPr>
        <w:rFonts w:hAnsi="宋体" w:hint="eastAsia"/>
        <w:sz w:val="15"/>
        <w:szCs w:val="15"/>
      </w:rPr>
      <w:t>女</w:t>
    </w:r>
    <w:r>
      <w:rPr>
        <w:rFonts w:hAnsi="宋体"/>
        <w:sz w:val="15"/>
        <w:szCs w:val="15"/>
      </w:rPr>
      <w:t>，</w:t>
    </w:r>
    <w:r w:rsidR="00220168">
      <w:rPr>
        <w:rFonts w:hAnsi="宋体" w:hint="eastAsia"/>
        <w:sz w:val="15"/>
        <w:szCs w:val="15"/>
      </w:rPr>
      <w:t>博士</w:t>
    </w:r>
    <w:r>
      <w:rPr>
        <w:rFonts w:hAnsi="宋体" w:hint="eastAsia"/>
        <w:sz w:val="15"/>
        <w:szCs w:val="15"/>
      </w:rPr>
      <w:t>研究生；</w:t>
    </w:r>
    <w:r w:rsidR="00220168">
      <w:rPr>
        <w:rFonts w:hAnsi="宋体" w:hint="eastAsia"/>
        <w:sz w:val="15"/>
        <w:szCs w:val="15"/>
      </w:rPr>
      <w:t>彭永臻</w:t>
    </w:r>
    <w:r>
      <w:rPr>
        <w:sz w:val="15"/>
        <w:szCs w:val="15"/>
      </w:rPr>
      <w:t>(19</w:t>
    </w:r>
    <w:r w:rsidR="00220168">
      <w:rPr>
        <w:rFonts w:hint="eastAsia"/>
        <w:sz w:val="15"/>
        <w:szCs w:val="15"/>
      </w:rPr>
      <w:t>49</w:t>
    </w:r>
    <w:r>
      <w:rPr>
        <w:rFonts w:hAnsi="宋体" w:hint="eastAsia"/>
        <w:sz w:val="15"/>
        <w:szCs w:val="15"/>
      </w:rPr>
      <w:t>―</w:t>
    </w:r>
    <w:r>
      <w:rPr>
        <w:sz w:val="15"/>
        <w:szCs w:val="15"/>
      </w:rPr>
      <w:t>)</w:t>
    </w:r>
    <w:r>
      <w:rPr>
        <w:rFonts w:hint="eastAsia"/>
        <w:sz w:val="15"/>
        <w:szCs w:val="15"/>
      </w:rPr>
      <w:t>，男，教授，</w:t>
    </w:r>
    <w:r w:rsidR="00994DAD">
      <w:rPr>
        <w:rFonts w:hint="eastAsia"/>
        <w:sz w:val="15"/>
        <w:szCs w:val="15"/>
      </w:rPr>
      <w:t>博士生导师</w:t>
    </w:r>
    <w:r w:rsidR="00407052">
      <w:rPr>
        <w:rFonts w:hint="eastAsia"/>
        <w:sz w:val="15"/>
        <w:szCs w:val="15"/>
      </w:rPr>
      <w:t>，中国工程院院士</w:t>
    </w:r>
  </w:p>
  <w:p w14:paraId="3155032F" w14:textId="028BB26A" w:rsidR="00D455F1" w:rsidRDefault="00A6608D">
    <w:pPr>
      <w:pStyle w:val="aa"/>
      <w:adjustRightInd w:val="0"/>
      <w:spacing w:line="240" w:lineRule="atLeast"/>
      <w:ind w:firstLineChars="100" w:firstLine="151"/>
      <w:jc w:val="both"/>
      <w:rPr>
        <w:sz w:val="15"/>
        <w:szCs w:val="15"/>
      </w:rPr>
    </w:pPr>
    <w:r w:rsidRPr="008850C5">
      <w:rPr>
        <w:rFonts w:hAnsi="宋体" w:hint="eastAsia"/>
        <w:b/>
        <w:bCs/>
        <w:sz w:val="15"/>
        <w:szCs w:val="15"/>
      </w:rPr>
      <w:t>通信作者</w:t>
    </w:r>
    <w:r>
      <w:rPr>
        <w:rFonts w:hAnsi="宋体" w:hint="eastAsia"/>
        <w:sz w:val="15"/>
        <w:szCs w:val="15"/>
      </w:rPr>
      <w:t>：</w:t>
    </w:r>
    <w:r w:rsidR="00220168">
      <w:rPr>
        <w:rFonts w:hAnsi="宋体" w:hint="eastAsia"/>
        <w:sz w:val="15"/>
        <w:szCs w:val="15"/>
      </w:rPr>
      <w:t>彭永臻</w:t>
    </w:r>
    <w:r>
      <w:rPr>
        <w:rFonts w:hAnsi="宋体" w:hint="eastAsia"/>
        <w:sz w:val="15"/>
        <w:szCs w:val="15"/>
      </w:rPr>
      <w:t>，</w:t>
    </w:r>
    <w:r w:rsidR="00220168" w:rsidRPr="00220168">
      <w:rPr>
        <w:rFonts w:hAnsi="宋体"/>
        <w:sz w:val="15"/>
        <w:szCs w:val="15"/>
      </w:rPr>
      <w:t>pyz@bjut.edu.cn.</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0928BF" w14:textId="056CCBCE" w:rsidR="00371B92" w:rsidRDefault="00371B92" w:rsidP="00371B92">
    <w:pPr>
      <w:pStyle w:val="aa"/>
      <w:adjustRightInd w:val="0"/>
      <w:spacing w:line="240" w:lineRule="atLeast"/>
      <w:jc w:val="both"/>
      <w:rPr>
        <w:sz w:val="15"/>
        <w:szCs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7E7AF3" w14:textId="77777777" w:rsidR="00296BBB" w:rsidRDefault="00296BBB">
      <w:r>
        <w:separator/>
      </w:r>
    </w:p>
  </w:footnote>
  <w:footnote w:type="continuationSeparator" w:id="0">
    <w:p w14:paraId="1EAE0BBA" w14:textId="77777777" w:rsidR="00296BBB" w:rsidRDefault="00296B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4FA5E" w14:textId="70F300B5" w:rsidR="00D455F1" w:rsidRDefault="00A6608D">
    <w:pPr>
      <w:pStyle w:val="ac"/>
      <w:tabs>
        <w:tab w:val="clear" w:pos="4153"/>
        <w:tab w:val="clear" w:pos="8306"/>
        <w:tab w:val="center" w:pos="4820"/>
        <w:tab w:val="right" w:pos="9639"/>
      </w:tabs>
      <w:adjustRightInd w:val="0"/>
      <w:jc w:val="both"/>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09779" w14:textId="77777777" w:rsidR="00D455F1" w:rsidRDefault="00A6608D">
    <w:pPr>
      <w:pStyle w:val="ac"/>
      <w:tabs>
        <w:tab w:val="clear" w:pos="4153"/>
        <w:tab w:val="clear" w:pos="8306"/>
        <w:tab w:val="center" w:pos="4820"/>
        <w:tab w:val="right" w:pos="9639"/>
      </w:tabs>
      <w:adjustRightInd w:val="0"/>
      <w:jc w:val="both"/>
    </w:pPr>
    <w:r>
      <w:tab/>
    </w:r>
    <w:r>
      <w:t>工</w:t>
    </w:r>
    <w:r>
      <w:t xml:space="preserve">    </w:t>
    </w:r>
    <w:r>
      <w:t>程</w:t>
    </w:r>
    <w:r>
      <w:t xml:space="preserve">    </w:t>
    </w:r>
    <w:r>
      <w:t>力</w:t>
    </w:r>
    <w:r>
      <w:t xml:space="preserve">    </w:t>
    </w:r>
    <w:r>
      <w:t>学</w:t>
    </w:r>
    <w:r>
      <w:tab/>
    </w:r>
    <w:r>
      <w:rPr>
        <w:rStyle w:val="af2"/>
      </w:rPr>
      <w:fldChar w:fldCharType="begin"/>
    </w:r>
    <w:r>
      <w:rPr>
        <w:rStyle w:val="af2"/>
      </w:rPr>
      <w:instrText xml:space="preserve"> PAGE </w:instrText>
    </w:r>
    <w:r>
      <w:rPr>
        <w:rStyle w:val="af2"/>
      </w:rPr>
      <w:fldChar w:fldCharType="separate"/>
    </w:r>
    <w:r>
      <w:rPr>
        <w:rStyle w:val="af2"/>
      </w:rPr>
      <w:t>107</w:t>
    </w:r>
    <w:r>
      <w:rPr>
        <w:rStyle w:val="af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D5388" w14:textId="1CD192BD" w:rsidR="00C16CFA" w:rsidRPr="00485BF8" w:rsidRDefault="00C16CFA" w:rsidP="00C16CFA">
    <w:pPr>
      <w:pBdr>
        <w:bottom w:val="double" w:sz="6" w:space="1" w:color="auto"/>
      </w:pBdr>
      <w:tabs>
        <w:tab w:val="center" w:pos="4820"/>
        <w:tab w:val="right" w:pos="9639"/>
      </w:tabs>
      <w:adjustRightInd w:val="0"/>
      <w:spacing w:line="320" w:lineRule="atLeast"/>
      <w:rPr>
        <w:b/>
        <w:snapToGrid w:val="0"/>
        <w:color w:val="000000" w:themeColor="text1"/>
        <w:sz w:val="24"/>
      </w:rPr>
    </w:pPr>
    <w:r w:rsidRPr="00485BF8">
      <w:rPr>
        <w:rFonts w:hint="eastAsia"/>
        <w:b/>
        <w:snapToGrid w:val="0"/>
        <w:color w:val="000000" w:themeColor="text1"/>
        <w:sz w:val="24"/>
      </w:rPr>
      <w:t>请作者投稿时不要刷示例格式，欢迎您单栏排，那样更清晰。</w:t>
    </w:r>
  </w:p>
  <w:p w14:paraId="294A60C0" w14:textId="77777777" w:rsidR="00C16CFA" w:rsidRPr="00C16CFA" w:rsidRDefault="00C16CFA" w:rsidP="00C16CFA">
    <w:pPr>
      <w:pBdr>
        <w:bottom w:val="double" w:sz="6" w:space="1" w:color="auto"/>
      </w:pBdr>
      <w:tabs>
        <w:tab w:val="center" w:pos="4820"/>
        <w:tab w:val="right" w:pos="9639"/>
      </w:tabs>
      <w:adjustRightInd w:val="0"/>
      <w:spacing w:line="320" w:lineRule="atLeast"/>
      <w:rPr>
        <w:b/>
        <w:snapToGrid w:val="0"/>
        <w:color w:val="000000" w:themeColor="text1"/>
        <w:sz w:val="24"/>
      </w:rPr>
    </w:pPr>
    <w:r w:rsidRPr="00C16CFA">
      <w:rPr>
        <w:rFonts w:hint="eastAsia"/>
        <w:b/>
        <w:snapToGrid w:val="0"/>
        <w:color w:val="000000" w:themeColor="text1"/>
        <w:sz w:val="24"/>
      </w:rPr>
      <w:t>我们要求的是文章撰写要规范，而不是单双栏和具体字号的大小。</w:t>
    </w:r>
  </w:p>
  <w:p w14:paraId="256E5F26" w14:textId="77777777" w:rsidR="00C16CFA" w:rsidRPr="00C16CFA" w:rsidRDefault="00C16CFA" w:rsidP="00C16CFA">
    <w:pPr>
      <w:pBdr>
        <w:bottom w:val="double" w:sz="6" w:space="1" w:color="auto"/>
      </w:pBdr>
      <w:tabs>
        <w:tab w:val="center" w:pos="4820"/>
        <w:tab w:val="right" w:pos="9639"/>
      </w:tabs>
      <w:adjustRightInd w:val="0"/>
      <w:spacing w:line="320" w:lineRule="atLeast"/>
      <w:rPr>
        <w:b/>
        <w:snapToGrid w:val="0"/>
        <w:color w:val="000000" w:themeColor="text1"/>
        <w:sz w:val="24"/>
      </w:rPr>
    </w:pPr>
    <w:r w:rsidRPr="00C16CFA">
      <w:rPr>
        <w:rFonts w:hint="eastAsia"/>
        <w:b/>
        <w:snapToGrid w:val="0"/>
        <w:color w:val="000000" w:themeColor="text1"/>
        <w:sz w:val="24"/>
      </w:rPr>
      <w:t>例如：</w:t>
    </w:r>
    <w:r w:rsidRPr="00C16CFA">
      <w:rPr>
        <w:rFonts w:hint="eastAsia"/>
        <w:b/>
        <w:snapToGrid w:val="0"/>
        <w:color w:val="FF0000"/>
        <w:sz w:val="24"/>
      </w:rPr>
      <w:t>标题不宜超过</w:t>
    </w:r>
    <w:r w:rsidRPr="00C16CFA">
      <w:rPr>
        <w:b/>
        <w:snapToGrid w:val="0"/>
        <w:color w:val="FF0000"/>
        <w:sz w:val="24"/>
      </w:rPr>
      <w:t>2</w:t>
    </w:r>
    <w:r w:rsidRPr="00C16CFA">
      <w:rPr>
        <w:rFonts w:hint="eastAsia"/>
        <w:b/>
        <w:snapToGrid w:val="0"/>
        <w:color w:val="FF0000"/>
        <w:sz w:val="24"/>
      </w:rPr>
      <w:t>5</w:t>
    </w:r>
    <w:r w:rsidRPr="00C16CFA">
      <w:rPr>
        <w:rFonts w:hint="eastAsia"/>
        <w:b/>
        <w:snapToGrid w:val="0"/>
        <w:color w:val="FF0000"/>
        <w:sz w:val="24"/>
      </w:rPr>
      <w:t>个字，单位实验室的写法，摘要是否</w:t>
    </w:r>
    <w:proofErr w:type="gramStart"/>
    <w:r w:rsidRPr="00C16CFA">
      <w:rPr>
        <w:rFonts w:hint="eastAsia"/>
        <w:b/>
        <w:snapToGrid w:val="0"/>
        <w:color w:val="FF0000"/>
        <w:sz w:val="24"/>
      </w:rPr>
      <w:t>突出四</w:t>
    </w:r>
    <w:proofErr w:type="gramEnd"/>
    <w:r w:rsidRPr="00C16CFA">
      <w:rPr>
        <w:rFonts w:hint="eastAsia"/>
        <w:b/>
        <w:snapToGrid w:val="0"/>
        <w:color w:val="FF0000"/>
        <w:sz w:val="24"/>
      </w:rPr>
      <w:t>要素，最好不少于</w:t>
    </w:r>
    <w:r w:rsidRPr="00C16CFA">
      <w:rPr>
        <w:b/>
        <w:snapToGrid w:val="0"/>
        <w:color w:val="FF0000"/>
        <w:sz w:val="24"/>
      </w:rPr>
      <w:t>400</w:t>
    </w:r>
    <w:r w:rsidRPr="00C16CFA">
      <w:rPr>
        <w:rFonts w:hint="eastAsia"/>
        <w:b/>
        <w:snapToGrid w:val="0"/>
        <w:color w:val="FF0000"/>
        <w:sz w:val="24"/>
      </w:rPr>
      <w:t>字</w:t>
    </w:r>
    <w:r w:rsidRPr="00C16CFA">
      <w:rPr>
        <w:rFonts w:hint="eastAsia"/>
        <w:b/>
        <w:snapToGrid w:val="0"/>
        <w:color w:val="000000" w:themeColor="text1"/>
        <w:sz w:val="24"/>
      </w:rPr>
      <w:t>。</w:t>
    </w:r>
  </w:p>
  <w:p w14:paraId="1644ED87" w14:textId="77777777" w:rsidR="00C16CFA" w:rsidRPr="00C16CFA" w:rsidRDefault="00C16CFA" w:rsidP="00C16CFA">
    <w:pPr>
      <w:pBdr>
        <w:bottom w:val="double" w:sz="6" w:space="1" w:color="auto"/>
      </w:pBdr>
      <w:tabs>
        <w:tab w:val="center" w:pos="4820"/>
        <w:tab w:val="right" w:pos="9639"/>
      </w:tabs>
      <w:adjustRightInd w:val="0"/>
      <w:spacing w:line="320" w:lineRule="atLeast"/>
      <w:rPr>
        <w:rFonts w:hint="eastAsia"/>
        <w:b/>
        <w:snapToGrid w:val="0"/>
        <w:color w:val="000000" w:themeColor="text1"/>
        <w:sz w:val="24"/>
      </w:rPr>
    </w:pPr>
    <w:r w:rsidRPr="00C16CFA">
      <w:rPr>
        <w:rFonts w:hint="eastAsia"/>
        <w:b/>
        <w:snapToGrid w:val="0"/>
        <w:color w:val="000000" w:themeColor="text1"/>
        <w:sz w:val="24"/>
      </w:rPr>
      <w:t>参考文献一般在第一作者姓上标注，如：</w:t>
    </w:r>
    <w:r w:rsidRPr="00C16CFA">
      <w:rPr>
        <w:rFonts w:hint="eastAsia"/>
        <w:b/>
        <w:snapToGrid w:val="0"/>
        <w:color w:val="000000" w:themeColor="text1"/>
        <w:sz w:val="24"/>
      </w:rPr>
      <w:t>Franco</w:t>
    </w:r>
    <w:r w:rsidRPr="00C16CFA">
      <w:rPr>
        <w:rFonts w:hint="eastAsia"/>
        <w:b/>
        <w:snapToGrid w:val="0"/>
        <w:color w:val="000000" w:themeColor="text1"/>
        <w:sz w:val="24"/>
      </w:rPr>
      <w:t>等</w:t>
    </w:r>
    <w:r w:rsidRPr="00C16CFA">
      <w:rPr>
        <w:rFonts w:hint="eastAsia"/>
        <w:b/>
        <w:snapToGrid w:val="0"/>
        <w:color w:val="000000" w:themeColor="text1"/>
        <w:sz w:val="24"/>
        <w:vertAlign w:val="superscript"/>
      </w:rPr>
      <w:t>[6]</w:t>
    </w:r>
    <w:r w:rsidRPr="00C16CFA">
      <w:rPr>
        <w:rFonts w:hint="eastAsia"/>
        <w:b/>
        <w:snapToGrid w:val="0"/>
        <w:color w:val="000000" w:themeColor="text1"/>
        <w:sz w:val="24"/>
      </w:rPr>
      <w:t>进行了带现浇板边节点的拟静力对比试验，</w:t>
    </w:r>
    <w:r w:rsidRPr="00C16CFA">
      <w:rPr>
        <w:rFonts w:hint="eastAsia"/>
        <w:b/>
        <w:snapToGrid w:val="0"/>
        <w:color w:val="000000" w:themeColor="text1"/>
        <w:sz w:val="24"/>
      </w:rPr>
      <w:t>Zerbe</w:t>
    </w:r>
    <w:r w:rsidRPr="00C16CFA">
      <w:rPr>
        <w:rFonts w:hint="eastAsia"/>
        <w:b/>
        <w:snapToGrid w:val="0"/>
        <w:color w:val="000000" w:themeColor="text1"/>
        <w:sz w:val="24"/>
      </w:rPr>
      <w:t>等</w:t>
    </w:r>
    <w:r w:rsidRPr="00C16CFA">
      <w:rPr>
        <w:rFonts w:hint="eastAsia"/>
        <w:b/>
        <w:snapToGrid w:val="0"/>
        <w:color w:val="000000" w:themeColor="text1"/>
        <w:sz w:val="24"/>
        <w:vertAlign w:val="superscript"/>
      </w:rPr>
      <w:t>[7]</w:t>
    </w:r>
    <w:r w:rsidRPr="00C16CFA">
      <w:rPr>
        <w:rFonts w:hint="eastAsia"/>
        <w:b/>
        <w:snapToGrid w:val="0"/>
        <w:color w:val="000000" w:themeColor="text1"/>
        <w:sz w:val="24"/>
      </w:rPr>
      <w:t>对带现浇板…</w:t>
    </w:r>
    <w:r w:rsidRPr="00C16CFA">
      <w:rPr>
        <w:rFonts w:hint="eastAsia"/>
        <w:b/>
        <w:snapToGrid w:val="0"/>
        <w:color w:val="000000" w:themeColor="text1"/>
        <w:sz w:val="24"/>
      </w:rPr>
      <w:t>.</w:t>
    </w:r>
    <w:proofErr w:type="gramStart"/>
    <w:r w:rsidRPr="00C16CFA">
      <w:rPr>
        <w:rFonts w:hint="eastAsia"/>
        <w:b/>
        <w:snapToGrid w:val="0"/>
        <w:color w:val="000000" w:themeColor="text1"/>
        <w:sz w:val="24"/>
      </w:rPr>
      <w:t>.</w:t>
    </w:r>
    <w:r w:rsidRPr="00C16CFA">
      <w:rPr>
        <w:rFonts w:hint="eastAsia"/>
        <w:b/>
        <w:snapToGrid w:val="0"/>
        <w:color w:val="000000" w:themeColor="text1"/>
        <w:sz w:val="24"/>
      </w:rPr>
      <w:t>；</w:t>
    </w:r>
    <w:proofErr w:type="gramEnd"/>
    <w:r w:rsidRPr="00C16CFA">
      <w:rPr>
        <w:rFonts w:hint="eastAsia"/>
        <w:b/>
        <w:snapToGrid w:val="0"/>
        <w:color w:val="000000" w:themeColor="text1"/>
        <w:sz w:val="24"/>
      </w:rPr>
      <w:t>也可直接用文献序号的形式提出，如：文献</w:t>
    </w:r>
    <w:r w:rsidRPr="00C16CFA">
      <w:rPr>
        <w:rFonts w:hint="eastAsia"/>
        <w:b/>
        <w:snapToGrid w:val="0"/>
        <w:color w:val="000000" w:themeColor="text1"/>
        <w:sz w:val="24"/>
      </w:rPr>
      <w:t>[2-3]</w:t>
    </w:r>
    <w:r w:rsidRPr="00C16CFA">
      <w:rPr>
        <w:rFonts w:hint="eastAsia"/>
        <w:b/>
        <w:snapToGrid w:val="0"/>
        <w:color w:val="000000" w:themeColor="text1"/>
        <w:sz w:val="24"/>
      </w:rPr>
      <w:t>对组合节点进行了单向荷载试验研究…</w:t>
    </w:r>
    <w:r w:rsidRPr="00C16CFA">
      <w:rPr>
        <w:rFonts w:hint="eastAsia"/>
        <w:b/>
        <w:snapToGrid w:val="0"/>
        <w:color w:val="000000" w:themeColor="text1"/>
        <w:sz w:val="24"/>
      </w:rPr>
      <w:t>..</w:t>
    </w:r>
    <w:r w:rsidRPr="00C16CFA">
      <w:rPr>
        <w:rFonts w:hint="eastAsia"/>
        <w:b/>
        <w:snapToGrid w:val="0"/>
        <w:color w:val="000000" w:themeColor="text1"/>
        <w:sz w:val="24"/>
      </w:rPr>
      <w:t>。如果采取了其中一种格式，就要尽量统一，不要一会儿标注在姓上，一会儿又文献序号，尤其在一个段落里。</w:t>
    </w:r>
  </w:p>
  <w:p w14:paraId="6D591AC6" w14:textId="77777777" w:rsidR="00C16CFA" w:rsidRPr="00C16CFA" w:rsidRDefault="00C16CFA" w:rsidP="00C16CFA">
    <w:pPr>
      <w:pBdr>
        <w:bottom w:val="double" w:sz="6" w:space="1" w:color="auto"/>
      </w:pBdr>
      <w:tabs>
        <w:tab w:val="center" w:pos="4820"/>
        <w:tab w:val="right" w:pos="9639"/>
      </w:tabs>
      <w:adjustRightInd w:val="0"/>
      <w:spacing w:line="320" w:lineRule="atLeast"/>
      <w:rPr>
        <w:rFonts w:hint="eastAsia"/>
        <w:snapToGrid w:val="0"/>
        <w:color w:val="000000" w:themeColor="text1"/>
        <w:sz w:val="24"/>
      </w:rPr>
    </w:pPr>
    <w:r w:rsidRPr="00C16CFA">
      <w:rPr>
        <w:rFonts w:hint="eastAsia"/>
        <w:snapToGrid w:val="0"/>
        <w:color w:val="000000" w:themeColor="text1"/>
        <w:sz w:val="24"/>
      </w:rPr>
      <w:t>注意，</w:t>
    </w:r>
    <w:proofErr w:type="gramStart"/>
    <w:r w:rsidRPr="00C16CFA">
      <w:rPr>
        <w:rFonts w:hint="eastAsia"/>
        <w:b/>
        <w:bCs/>
        <w:snapToGrid w:val="0"/>
        <w:color w:val="FF0000"/>
        <w:sz w:val="24"/>
      </w:rPr>
      <w:t>三线表</w:t>
    </w:r>
    <w:proofErr w:type="gramEnd"/>
    <w:r w:rsidRPr="00C16CFA">
      <w:rPr>
        <w:rFonts w:hint="eastAsia"/>
        <w:b/>
        <w:bCs/>
        <w:snapToGrid w:val="0"/>
        <w:color w:val="FF0000"/>
        <w:sz w:val="24"/>
      </w:rPr>
      <w:t>是否竖读？图的横纵轴是不是变量</w:t>
    </w:r>
    <w:r w:rsidRPr="00C16CFA">
      <w:rPr>
        <w:b/>
        <w:bCs/>
        <w:snapToGrid w:val="0"/>
        <w:color w:val="FF0000"/>
        <w:sz w:val="24"/>
      </w:rPr>
      <w:t>/</w:t>
    </w:r>
    <w:r w:rsidRPr="00C16CFA">
      <w:rPr>
        <w:rFonts w:hint="eastAsia"/>
        <w:b/>
        <w:bCs/>
        <w:snapToGrid w:val="0"/>
        <w:color w:val="FF0000"/>
        <w:sz w:val="24"/>
      </w:rPr>
      <w:t>单位？变量是否斜体？参考文献著录的是不是引用信息所在页？</w:t>
    </w:r>
    <w:r w:rsidRPr="00C16CFA">
      <w:rPr>
        <w:rFonts w:hint="eastAsia"/>
        <w:snapToGrid w:val="0"/>
        <w:color w:val="000000" w:themeColor="text1"/>
        <w:sz w:val="24"/>
      </w:rPr>
      <w:t>等等，欢迎您先阅读网站作者指南里的“</w:t>
    </w:r>
    <w:r w:rsidRPr="00C16CFA">
      <w:rPr>
        <w:rFonts w:hint="eastAsia"/>
        <w:b/>
        <w:snapToGrid w:val="0"/>
        <w:color w:val="00B0F0"/>
        <w:sz w:val="24"/>
      </w:rPr>
      <w:t>哈工大学报投稿要求</w:t>
    </w:r>
    <w:r w:rsidRPr="00C16CFA">
      <w:rPr>
        <w:rFonts w:hint="eastAsia"/>
        <w:snapToGrid w:val="0"/>
        <w:color w:val="000000" w:themeColor="text1"/>
        <w:sz w:val="24"/>
      </w:rPr>
      <w:t>”。</w:t>
    </w:r>
  </w:p>
  <w:p w14:paraId="0E6509C1" w14:textId="77777777" w:rsidR="00C16CFA" w:rsidRPr="00C16CFA" w:rsidRDefault="00C16CFA" w:rsidP="00C16CFA">
    <w:pPr>
      <w:pBdr>
        <w:bottom w:val="double" w:sz="6" w:space="1" w:color="auto"/>
      </w:pBdr>
      <w:tabs>
        <w:tab w:val="center" w:pos="4820"/>
        <w:tab w:val="right" w:pos="9639"/>
      </w:tabs>
      <w:adjustRightInd w:val="0"/>
      <w:spacing w:line="320" w:lineRule="atLeast"/>
      <w:rPr>
        <w:rFonts w:hint="eastAsia"/>
        <w:b/>
        <w:snapToGrid w:val="0"/>
        <w:color w:val="000000" w:themeColor="text1"/>
        <w:sz w:val="24"/>
      </w:rPr>
    </w:pPr>
    <w:r w:rsidRPr="00C16CFA">
      <w:rPr>
        <w:rFonts w:hint="eastAsia"/>
        <w:b/>
        <w:snapToGrid w:val="0"/>
        <w:color w:val="000000" w:themeColor="text1"/>
        <w:sz w:val="24"/>
      </w:rPr>
      <w:t>注意：作者在系统投稿时要求上传的是“</w:t>
    </w:r>
    <w:r w:rsidRPr="00C16CFA">
      <w:rPr>
        <w:rFonts w:hint="eastAsia"/>
        <w:b/>
        <w:snapToGrid w:val="0"/>
        <w:color w:val="00B050"/>
        <w:sz w:val="24"/>
      </w:rPr>
      <w:t>去掉作者信息的全文</w:t>
    </w:r>
    <w:r w:rsidRPr="00C16CFA">
      <w:rPr>
        <w:rFonts w:hint="eastAsia"/>
        <w:b/>
        <w:snapToGrid w:val="0"/>
        <w:color w:val="000000" w:themeColor="text1"/>
        <w:sz w:val="24"/>
      </w:rPr>
      <w:t>”，方便同行评审。</w:t>
    </w:r>
  </w:p>
  <w:p w14:paraId="38C08D9B" w14:textId="71935FC3" w:rsidR="00D455F1" w:rsidRPr="00485BF8" w:rsidRDefault="00C16CFA">
    <w:pPr>
      <w:pBdr>
        <w:bottom w:val="double" w:sz="6" w:space="1" w:color="auto"/>
      </w:pBdr>
      <w:tabs>
        <w:tab w:val="center" w:pos="4820"/>
        <w:tab w:val="right" w:pos="9639"/>
      </w:tabs>
      <w:adjustRightInd w:val="0"/>
      <w:spacing w:line="320" w:lineRule="atLeast"/>
      <w:rPr>
        <w:rFonts w:hint="eastAsia"/>
        <w:b/>
        <w:snapToGrid w:val="0"/>
        <w:color w:val="000000" w:themeColor="text1"/>
        <w:sz w:val="24"/>
      </w:rPr>
    </w:pPr>
    <w:r w:rsidRPr="00C16CFA">
      <w:rPr>
        <w:rFonts w:hint="eastAsia"/>
        <w:b/>
        <w:snapToGrid w:val="0"/>
        <w:color w:val="000000" w:themeColor="text1"/>
        <w:sz w:val="24"/>
      </w:rPr>
      <w:t>“</w:t>
    </w:r>
    <w:r w:rsidRPr="00C16CFA">
      <w:rPr>
        <w:rFonts w:hint="eastAsia"/>
        <w:b/>
        <w:snapToGrid w:val="0"/>
        <w:color w:val="00B050"/>
        <w:sz w:val="24"/>
      </w:rPr>
      <w:t>有作者信息的全文</w:t>
    </w:r>
    <w:r w:rsidRPr="00C16CFA">
      <w:rPr>
        <w:rFonts w:hint="eastAsia"/>
        <w:b/>
        <w:snapToGrid w:val="0"/>
        <w:color w:val="000000" w:themeColor="text1"/>
        <w:sz w:val="24"/>
      </w:rPr>
      <w:t>”在“</w:t>
    </w:r>
    <w:r w:rsidRPr="00C16CFA">
      <w:rPr>
        <w:rFonts w:hint="eastAsia"/>
        <w:b/>
        <w:snapToGrid w:val="0"/>
        <w:color w:val="00B050"/>
        <w:sz w:val="24"/>
      </w:rPr>
      <w:t>附件</w:t>
    </w:r>
    <w:r w:rsidRPr="00C16CFA">
      <w:rPr>
        <w:rFonts w:hint="eastAsia"/>
        <w:b/>
        <w:snapToGrid w:val="0"/>
        <w:color w:val="000000" w:themeColor="text1"/>
        <w:sz w:val="24"/>
      </w:rPr>
      <w:t>”中上传，供</w:t>
    </w:r>
    <w:proofErr w:type="gramStart"/>
    <w:r w:rsidRPr="00C16CFA">
      <w:rPr>
        <w:rFonts w:hint="eastAsia"/>
        <w:b/>
        <w:snapToGrid w:val="0"/>
        <w:color w:val="000000" w:themeColor="text1"/>
        <w:sz w:val="24"/>
      </w:rPr>
      <w:t>编缉</w:t>
    </w:r>
    <w:proofErr w:type="gramEnd"/>
    <w:r w:rsidRPr="00C16CFA">
      <w:rPr>
        <w:rFonts w:hint="eastAsia"/>
        <w:b/>
        <w:snapToGrid w:val="0"/>
        <w:color w:val="000000" w:themeColor="text1"/>
        <w:sz w:val="24"/>
      </w:rPr>
      <w:t>使用。</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32557" w14:textId="77777777" w:rsidR="00D455F1" w:rsidRDefault="00A6608D">
    <w:pPr>
      <w:pStyle w:val="ac"/>
      <w:tabs>
        <w:tab w:val="clear" w:pos="4153"/>
        <w:tab w:val="clear" w:pos="8306"/>
        <w:tab w:val="center" w:pos="4820"/>
        <w:tab w:val="right" w:pos="9639"/>
      </w:tabs>
      <w:adjustRightInd w:val="0"/>
      <w:jc w:val="both"/>
    </w:pPr>
    <w: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25859" w14:textId="77777777" w:rsidR="00D455F1" w:rsidRDefault="00D455F1">
    <w:pPr>
      <w:pStyle w:val="ac"/>
      <w:tabs>
        <w:tab w:val="clear" w:pos="4153"/>
        <w:tab w:val="clear" w:pos="8306"/>
        <w:tab w:val="center" w:pos="4820"/>
        <w:tab w:val="right" w:pos="9639"/>
      </w:tabs>
      <w:adjustRightInd w:val="0"/>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203E55"/>
    <w:multiLevelType w:val="multilevel"/>
    <w:tmpl w:val="40203E55"/>
    <w:lvl w:ilvl="0">
      <w:start w:val="1"/>
      <w:numFmt w:val="decimal"/>
      <w:lvlText w:val="(%1."/>
      <w:lvlJc w:val="left"/>
      <w:pPr>
        <w:ind w:left="360" w:hanging="360"/>
      </w:pPr>
      <w:rPr>
        <w:rFonts w:hint="default"/>
        <w:b w:val="0"/>
        <w:sz w:val="15"/>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48867626"/>
    <w:multiLevelType w:val="multilevel"/>
    <w:tmpl w:val="48867626"/>
    <w:lvl w:ilvl="0">
      <w:start w:val="1"/>
      <w:numFmt w:val="decimal"/>
      <w:lvlText w:val="[%1]"/>
      <w:lvlJc w:val="left"/>
      <w:pPr>
        <w:tabs>
          <w:tab w:val="left" w:pos="360"/>
        </w:tabs>
        <w:ind w:left="360" w:hanging="360"/>
      </w:pPr>
      <w:rPr>
        <w:rFonts w:ascii="Times New Roman" w:hAnsi="Times New Roman" w:cs="Times New Roman"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557B22B8"/>
    <w:multiLevelType w:val="hybridMultilevel"/>
    <w:tmpl w:val="9B522A24"/>
    <w:lvl w:ilvl="0" w:tplc="915299E0">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337"/>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Dc3tzQwMzQwN7E0sDBV0lEKTi0uzszPAykwqQUAxjBCmCwAAAA="/>
  </w:docVars>
  <w:rsids>
    <w:rsidRoot w:val="00172A27"/>
    <w:rsid w:val="9EFFB108"/>
    <w:rsid w:val="A7799123"/>
    <w:rsid w:val="AF5F3E91"/>
    <w:rsid w:val="B7BB32A4"/>
    <w:rsid w:val="BEEDDE03"/>
    <w:rsid w:val="BFB73B24"/>
    <w:rsid w:val="D38B337E"/>
    <w:rsid w:val="D51B743B"/>
    <w:rsid w:val="DF9BA55E"/>
    <w:rsid w:val="EFBFED9B"/>
    <w:rsid w:val="F97F56B9"/>
    <w:rsid w:val="FED73FE1"/>
    <w:rsid w:val="FF3DCD6A"/>
    <w:rsid w:val="FF5F3BF2"/>
    <w:rsid w:val="FF97D52D"/>
    <w:rsid w:val="FFDD6A2E"/>
    <w:rsid w:val="FFF7DAC1"/>
    <w:rsid w:val="FFFE48D9"/>
    <w:rsid w:val="FFFE6897"/>
    <w:rsid w:val="000001D2"/>
    <w:rsid w:val="00000615"/>
    <w:rsid w:val="0000225E"/>
    <w:rsid w:val="000029D3"/>
    <w:rsid w:val="00002D86"/>
    <w:rsid w:val="00003001"/>
    <w:rsid w:val="000054A7"/>
    <w:rsid w:val="00005A86"/>
    <w:rsid w:val="00006B36"/>
    <w:rsid w:val="00010A48"/>
    <w:rsid w:val="00012234"/>
    <w:rsid w:val="0001244A"/>
    <w:rsid w:val="00012D3F"/>
    <w:rsid w:val="00013072"/>
    <w:rsid w:val="00013408"/>
    <w:rsid w:val="00015CDB"/>
    <w:rsid w:val="000161D2"/>
    <w:rsid w:val="000203E4"/>
    <w:rsid w:val="00022C25"/>
    <w:rsid w:val="000230D9"/>
    <w:rsid w:val="00023469"/>
    <w:rsid w:val="00023CDD"/>
    <w:rsid w:val="00023D4B"/>
    <w:rsid w:val="00023FC4"/>
    <w:rsid w:val="00024983"/>
    <w:rsid w:val="00024C78"/>
    <w:rsid w:val="000256F1"/>
    <w:rsid w:val="0002733D"/>
    <w:rsid w:val="00033BE6"/>
    <w:rsid w:val="00035013"/>
    <w:rsid w:val="00035CDD"/>
    <w:rsid w:val="00041DEF"/>
    <w:rsid w:val="0004492D"/>
    <w:rsid w:val="00044B49"/>
    <w:rsid w:val="000453E3"/>
    <w:rsid w:val="00045704"/>
    <w:rsid w:val="00046033"/>
    <w:rsid w:val="000460C7"/>
    <w:rsid w:val="000523FF"/>
    <w:rsid w:val="00055285"/>
    <w:rsid w:val="0006000D"/>
    <w:rsid w:val="000600F4"/>
    <w:rsid w:val="000601DE"/>
    <w:rsid w:val="00060EEB"/>
    <w:rsid w:val="00062D31"/>
    <w:rsid w:val="00063BF0"/>
    <w:rsid w:val="00064A79"/>
    <w:rsid w:val="00065C35"/>
    <w:rsid w:val="00067337"/>
    <w:rsid w:val="000702BB"/>
    <w:rsid w:val="000707A8"/>
    <w:rsid w:val="00071985"/>
    <w:rsid w:val="00074103"/>
    <w:rsid w:val="000743A8"/>
    <w:rsid w:val="00074CFD"/>
    <w:rsid w:val="000759E2"/>
    <w:rsid w:val="00076402"/>
    <w:rsid w:val="00080904"/>
    <w:rsid w:val="00080961"/>
    <w:rsid w:val="0008109B"/>
    <w:rsid w:val="00083EEE"/>
    <w:rsid w:val="0008457A"/>
    <w:rsid w:val="000845B4"/>
    <w:rsid w:val="000864CE"/>
    <w:rsid w:val="00086695"/>
    <w:rsid w:val="000868D5"/>
    <w:rsid w:val="00087917"/>
    <w:rsid w:val="00087C49"/>
    <w:rsid w:val="000906C9"/>
    <w:rsid w:val="00091F98"/>
    <w:rsid w:val="00092B50"/>
    <w:rsid w:val="00093D8F"/>
    <w:rsid w:val="000A5BCF"/>
    <w:rsid w:val="000A675B"/>
    <w:rsid w:val="000A7D01"/>
    <w:rsid w:val="000B0FA5"/>
    <w:rsid w:val="000B30AE"/>
    <w:rsid w:val="000B7E15"/>
    <w:rsid w:val="000C0667"/>
    <w:rsid w:val="000C1F88"/>
    <w:rsid w:val="000C2930"/>
    <w:rsid w:val="000C6F2F"/>
    <w:rsid w:val="000C7092"/>
    <w:rsid w:val="000D037D"/>
    <w:rsid w:val="000D095B"/>
    <w:rsid w:val="000D0BBB"/>
    <w:rsid w:val="000D35DE"/>
    <w:rsid w:val="000D4040"/>
    <w:rsid w:val="000D4C06"/>
    <w:rsid w:val="000D5E0A"/>
    <w:rsid w:val="000D5F92"/>
    <w:rsid w:val="000D69C5"/>
    <w:rsid w:val="000D73A2"/>
    <w:rsid w:val="000E167A"/>
    <w:rsid w:val="000E20BF"/>
    <w:rsid w:val="000E217B"/>
    <w:rsid w:val="000E3479"/>
    <w:rsid w:val="000E36BD"/>
    <w:rsid w:val="000E3EB9"/>
    <w:rsid w:val="000E3EF0"/>
    <w:rsid w:val="000E4384"/>
    <w:rsid w:val="000E4AEF"/>
    <w:rsid w:val="000E502B"/>
    <w:rsid w:val="000E566F"/>
    <w:rsid w:val="000E7202"/>
    <w:rsid w:val="000E729B"/>
    <w:rsid w:val="000F0F7B"/>
    <w:rsid w:val="000F112A"/>
    <w:rsid w:val="000F1DCB"/>
    <w:rsid w:val="000F2284"/>
    <w:rsid w:val="000F262D"/>
    <w:rsid w:val="000F2741"/>
    <w:rsid w:val="000F442A"/>
    <w:rsid w:val="000F46C5"/>
    <w:rsid w:val="000F76E8"/>
    <w:rsid w:val="000F77A9"/>
    <w:rsid w:val="001006FD"/>
    <w:rsid w:val="00102EDF"/>
    <w:rsid w:val="00104DCF"/>
    <w:rsid w:val="00110D20"/>
    <w:rsid w:val="00110D2D"/>
    <w:rsid w:val="00111848"/>
    <w:rsid w:val="0011338E"/>
    <w:rsid w:val="001133B0"/>
    <w:rsid w:val="00113A94"/>
    <w:rsid w:val="00114D33"/>
    <w:rsid w:val="00117706"/>
    <w:rsid w:val="00117FF6"/>
    <w:rsid w:val="001208C5"/>
    <w:rsid w:val="00121C04"/>
    <w:rsid w:val="0012256E"/>
    <w:rsid w:val="00122A46"/>
    <w:rsid w:val="001238CB"/>
    <w:rsid w:val="00123B55"/>
    <w:rsid w:val="001258D2"/>
    <w:rsid w:val="00127F3D"/>
    <w:rsid w:val="001344B0"/>
    <w:rsid w:val="001362F4"/>
    <w:rsid w:val="001379FF"/>
    <w:rsid w:val="00143A91"/>
    <w:rsid w:val="00143DF8"/>
    <w:rsid w:val="001447C5"/>
    <w:rsid w:val="0014578E"/>
    <w:rsid w:val="001460E2"/>
    <w:rsid w:val="001464BE"/>
    <w:rsid w:val="00150494"/>
    <w:rsid w:val="00153215"/>
    <w:rsid w:val="0015369A"/>
    <w:rsid w:val="00153A44"/>
    <w:rsid w:val="00153FE3"/>
    <w:rsid w:val="00160FDD"/>
    <w:rsid w:val="00162287"/>
    <w:rsid w:val="00162E57"/>
    <w:rsid w:val="00167C47"/>
    <w:rsid w:val="001722CA"/>
    <w:rsid w:val="00172A27"/>
    <w:rsid w:val="00173A56"/>
    <w:rsid w:val="001748A1"/>
    <w:rsid w:val="00176B67"/>
    <w:rsid w:val="00177090"/>
    <w:rsid w:val="00177E53"/>
    <w:rsid w:val="001807D8"/>
    <w:rsid w:val="00180C08"/>
    <w:rsid w:val="00180C3F"/>
    <w:rsid w:val="00183331"/>
    <w:rsid w:val="001838F1"/>
    <w:rsid w:val="00185DF8"/>
    <w:rsid w:val="00186D3E"/>
    <w:rsid w:val="00187272"/>
    <w:rsid w:val="00187DA0"/>
    <w:rsid w:val="00190571"/>
    <w:rsid w:val="00191AF2"/>
    <w:rsid w:val="00192522"/>
    <w:rsid w:val="00193135"/>
    <w:rsid w:val="001934EE"/>
    <w:rsid w:val="00197C9A"/>
    <w:rsid w:val="001A237C"/>
    <w:rsid w:val="001A24E9"/>
    <w:rsid w:val="001A2969"/>
    <w:rsid w:val="001A3250"/>
    <w:rsid w:val="001A3EBF"/>
    <w:rsid w:val="001A62A8"/>
    <w:rsid w:val="001A7262"/>
    <w:rsid w:val="001B4CE7"/>
    <w:rsid w:val="001B6C0C"/>
    <w:rsid w:val="001B6DCE"/>
    <w:rsid w:val="001B6E29"/>
    <w:rsid w:val="001B7952"/>
    <w:rsid w:val="001C147C"/>
    <w:rsid w:val="001C1BEB"/>
    <w:rsid w:val="001C1EC3"/>
    <w:rsid w:val="001C4390"/>
    <w:rsid w:val="001C69A8"/>
    <w:rsid w:val="001C6BFB"/>
    <w:rsid w:val="001C6C95"/>
    <w:rsid w:val="001C7D7D"/>
    <w:rsid w:val="001D023A"/>
    <w:rsid w:val="001D73AC"/>
    <w:rsid w:val="001E20D9"/>
    <w:rsid w:val="001E30C2"/>
    <w:rsid w:val="001E37B8"/>
    <w:rsid w:val="001E44F3"/>
    <w:rsid w:val="001E569C"/>
    <w:rsid w:val="001E67F4"/>
    <w:rsid w:val="001E7731"/>
    <w:rsid w:val="001E7AA9"/>
    <w:rsid w:val="001F0C8A"/>
    <w:rsid w:val="001F3675"/>
    <w:rsid w:val="001F55BC"/>
    <w:rsid w:val="001F6D22"/>
    <w:rsid w:val="001F7BAC"/>
    <w:rsid w:val="00201C96"/>
    <w:rsid w:val="00201EB0"/>
    <w:rsid w:val="002026F9"/>
    <w:rsid w:val="00202E97"/>
    <w:rsid w:val="00203208"/>
    <w:rsid w:val="0020494B"/>
    <w:rsid w:val="00210383"/>
    <w:rsid w:val="002131B4"/>
    <w:rsid w:val="00213764"/>
    <w:rsid w:val="00215C82"/>
    <w:rsid w:val="0021671A"/>
    <w:rsid w:val="00220168"/>
    <w:rsid w:val="00220879"/>
    <w:rsid w:val="00223097"/>
    <w:rsid w:val="00225FD3"/>
    <w:rsid w:val="00232247"/>
    <w:rsid w:val="00237A6E"/>
    <w:rsid w:val="00240DDF"/>
    <w:rsid w:val="00241F79"/>
    <w:rsid w:val="002432F9"/>
    <w:rsid w:val="00244DDE"/>
    <w:rsid w:val="00245E56"/>
    <w:rsid w:val="00247862"/>
    <w:rsid w:val="00247B29"/>
    <w:rsid w:val="00250090"/>
    <w:rsid w:val="0025075B"/>
    <w:rsid w:val="00250EA9"/>
    <w:rsid w:val="0025106F"/>
    <w:rsid w:val="002519CF"/>
    <w:rsid w:val="0025396D"/>
    <w:rsid w:val="00253C7B"/>
    <w:rsid w:val="00254382"/>
    <w:rsid w:val="00254AF6"/>
    <w:rsid w:val="00254C3C"/>
    <w:rsid w:val="00254E82"/>
    <w:rsid w:val="0025565A"/>
    <w:rsid w:val="002577C5"/>
    <w:rsid w:val="00257ED2"/>
    <w:rsid w:val="002619DE"/>
    <w:rsid w:val="00261C99"/>
    <w:rsid w:val="002633B8"/>
    <w:rsid w:val="00263EE8"/>
    <w:rsid w:val="00264C4C"/>
    <w:rsid w:val="00267399"/>
    <w:rsid w:val="00270A49"/>
    <w:rsid w:val="00272873"/>
    <w:rsid w:val="002729DD"/>
    <w:rsid w:val="00273A5F"/>
    <w:rsid w:val="00273F8D"/>
    <w:rsid w:val="002740B2"/>
    <w:rsid w:val="00274AB9"/>
    <w:rsid w:val="002751E2"/>
    <w:rsid w:val="00275451"/>
    <w:rsid w:val="00275F52"/>
    <w:rsid w:val="00280165"/>
    <w:rsid w:val="00282324"/>
    <w:rsid w:val="00282836"/>
    <w:rsid w:val="00283956"/>
    <w:rsid w:val="00284C4A"/>
    <w:rsid w:val="00285019"/>
    <w:rsid w:val="002855B8"/>
    <w:rsid w:val="00285D27"/>
    <w:rsid w:val="00286259"/>
    <w:rsid w:val="00286F1D"/>
    <w:rsid w:val="00290D8B"/>
    <w:rsid w:val="00291A4E"/>
    <w:rsid w:val="00292BD2"/>
    <w:rsid w:val="00292E03"/>
    <w:rsid w:val="002951A0"/>
    <w:rsid w:val="00296BBB"/>
    <w:rsid w:val="00296C4B"/>
    <w:rsid w:val="002978A6"/>
    <w:rsid w:val="002A0230"/>
    <w:rsid w:val="002A4A8D"/>
    <w:rsid w:val="002A71F2"/>
    <w:rsid w:val="002A77D9"/>
    <w:rsid w:val="002B03D6"/>
    <w:rsid w:val="002B1BB6"/>
    <w:rsid w:val="002B2C41"/>
    <w:rsid w:val="002B7119"/>
    <w:rsid w:val="002C0D3E"/>
    <w:rsid w:val="002C1360"/>
    <w:rsid w:val="002C1876"/>
    <w:rsid w:val="002C2E82"/>
    <w:rsid w:val="002C6277"/>
    <w:rsid w:val="002C7F0F"/>
    <w:rsid w:val="002D0456"/>
    <w:rsid w:val="002D0BBD"/>
    <w:rsid w:val="002D10B6"/>
    <w:rsid w:val="002D227A"/>
    <w:rsid w:val="002D3BB5"/>
    <w:rsid w:val="002D4352"/>
    <w:rsid w:val="002D5641"/>
    <w:rsid w:val="002D5E38"/>
    <w:rsid w:val="002D5F23"/>
    <w:rsid w:val="002D6CA4"/>
    <w:rsid w:val="002E08C3"/>
    <w:rsid w:val="002E29ED"/>
    <w:rsid w:val="002E2E1B"/>
    <w:rsid w:val="002E49F3"/>
    <w:rsid w:val="002E561D"/>
    <w:rsid w:val="002F01CA"/>
    <w:rsid w:val="002F0A19"/>
    <w:rsid w:val="002F13C4"/>
    <w:rsid w:val="002F3254"/>
    <w:rsid w:val="002F33B8"/>
    <w:rsid w:val="002F5852"/>
    <w:rsid w:val="002F6B28"/>
    <w:rsid w:val="002F6C3A"/>
    <w:rsid w:val="00301169"/>
    <w:rsid w:val="00301923"/>
    <w:rsid w:val="00301CED"/>
    <w:rsid w:val="003020DC"/>
    <w:rsid w:val="00302BF8"/>
    <w:rsid w:val="00303636"/>
    <w:rsid w:val="00303AE8"/>
    <w:rsid w:val="00305F66"/>
    <w:rsid w:val="003103F1"/>
    <w:rsid w:val="00311D35"/>
    <w:rsid w:val="003129C6"/>
    <w:rsid w:val="00314D65"/>
    <w:rsid w:val="00316CA1"/>
    <w:rsid w:val="00321308"/>
    <w:rsid w:val="00321D22"/>
    <w:rsid w:val="00321F64"/>
    <w:rsid w:val="00322392"/>
    <w:rsid w:val="00324327"/>
    <w:rsid w:val="00324E66"/>
    <w:rsid w:val="003259B4"/>
    <w:rsid w:val="0033038C"/>
    <w:rsid w:val="003310B8"/>
    <w:rsid w:val="00331CFB"/>
    <w:rsid w:val="00332099"/>
    <w:rsid w:val="00332E2C"/>
    <w:rsid w:val="003336B7"/>
    <w:rsid w:val="00335BB6"/>
    <w:rsid w:val="00335D32"/>
    <w:rsid w:val="003365B2"/>
    <w:rsid w:val="0034253E"/>
    <w:rsid w:val="003434F1"/>
    <w:rsid w:val="00345EDB"/>
    <w:rsid w:val="003472B9"/>
    <w:rsid w:val="00350BDD"/>
    <w:rsid w:val="00350F93"/>
    <w:rsid w:val="003514B1"/>
    <w:rsid w:val="00351E10"/>
    <w:rsid w:val="003529DD"/>
    <w:rsid w:val="0035648B"/>
    <w:rsid w:val="00356691"/>
    <w:rsid w:val="003566C3"/>
    <w:rsid w:val="00356840"/>
    <w:rsid w:val="003619F8"/>
    <w:rsid w:val="003622C9"/>
    <w:rsid w:val="003634D4"/>
    <w:rsid w:val="00364081"/>
    <w:rsid w:val="00365480"/>
    <w:rsid w:val="00367090"/>
    <w:rsid w:val="00367AD0"/>
    <w:rsid w:val="00367BBF"/>
    <w:rsid w:val="00371B92"/>
    <w:rsid w:val="00372A3B"/>
    <w:rsid w:val="00372ED3"/>
    <w:rsid w:val="00375204"/>
    <w:rsid w:val="0037590A"/>
    <w:rsid w:val="0037620D"/>
    <w:rsid w:val="00377A20"/>
    <w:rsid w:val="00380B79"/>
    <w:rsid w:val="0038290E"/>
    <w:rsid w:val="00382AC3"/>
    <w:rsid w:val="00383683"/>
    <w:rsid w:val="003865D0"/>
    <w:rsid w:val="003869C7"/>
    <w:rsid w:val="00390606"/>
    <w:rsid w:val="00391573"/>
    <w:rsid w:val="00392025"/>
    <w:rsid w:val="00392C8A"/>
    <w:rsid w:val="00397F2D"/>
    <w:rsid w:val="00397FE9"/>
    <w:rsid w:val="003A309F"/>
    <w:rsid w:val="003A34E7"/>
    <w:rsid w:val="003A39EE"/>
    <w:rsid w:val="003A5E6B"/>
    <w:rsid w:val="003A7002"/>
    <w:rsid w:val="003B0527"/>
    <w:rsid w:val="003B05BA"/>
    <w:rsid w:val="003B0818"/>
    <w:rsid w:val="003B1DB1"/>
    <w:rsid w:val="003B6559"/>
    <w:rsid w:val="003B6B74"/>
    <w:rsid w:val="003B79A0"/>
    <w:rsid w:val="003C2728"/>
    <w:rsid w:val="003C532F"/>
    <w:rsid w:val="003C5588"/>
    <w:rsid w:val="003C6149"/>
    <w:rsid w:val="003C63F6"/>
    <w:rsid w:val="003D0A3D"/>
    <w:rsid w:val="003D2F64"/>
    <w:rsid w:val="003D6498"/>
    <w:rsid w:val="003D64D6"/>
    <w:rsid w:val="003E082F"/>
    <w:rsid w:val="003E235E"/>
    <w:rsid w:val="003E3739"/>
    <w:rsid w:val="003E4875"/>
    <w:rsid w:val="003E639B"/>
    <w:rsid w:val="003E7DF7"/>
    <w:rsid w:val="003E7F08"/>
    <w:rsid w:val="003F0D45"/>
    <w:rsid w:val="003F3014"/>
    <w:rsid w:val="003F38C6"/>
    <w:rsid w:val="003F4511"/>
    <w:rsid w:val="003F6689"/>
    <w:rsid w:val="00403896"/>
    <w:rsid w:val="00405F03"/>
    <w:rsid w:val="00406808"/>
    <w:rsid w:val="0040690D"/>
    <w:rsid w:val="00407052"/>
    <w:rsid w:val="00407759"/>
    <w:rsid w:val="004137E8"/>
    <w:rsid w:val="00413AAB"/>
    <w:rsid w:val="00413F71"/>
    <w:rsid w:val="004141AF"/>
    <w:rsid w:val="00416101"/>
    <w:rsid w:val="004209AC"/>
    <w:rsid w:val="00421718"/>
    <w:rsid w:val="00423338"/>
    <w:rsid w:val="00423E73"/>
    <w:rsid w:val="0042420F"/>
    <w:rsid w:val="004253C5"/>
    <w:rsid w:val="004302CA"/>
    <w:rsid w:val="00431708"/>
    <w:rsid w:val="004331F7"/>
    <w:rsid w:val="0043510D"/>
    <w:rsid w:val="00435281"/>
    <w:rsid w:val="00436098"/>
    <w:rsid w:val="0044151F"/>
    <w:rsid w:val="00441916"/>
    <w:rsid w:val="00442AF2"/>
    <w:rsid w:val="004432A0"/>
    <w:rsid w:val="0044385E"/>
    <w:rsid w:val="00444DDE"/>
    <w:rsid w:val="00446069"/>
    <w:rsid w:val="004463A5"/>
    <w:rsid w:val="00447B90"/>
    <w:rsid w:val="0045002A"/>
    <w:rsid w:val="00450681"/>
    <w:rsid w:val="00450919"/>
    <w:rsid w:val="004513CB"/>
    <w:rsid w:val="0045153B"/>
    <w:rsid w:val="00451642"/>
    <w:rsid w:val="00454324"/>
    <w:rsid w:val="00454ED3"/>
    <w:rsid w:val="0045722B"/>
    <w:rsid w:val="00457692"/>
    <w:rsid w:val="0046033B"/>
    <w:rsid w:val="004603DB"/>
    <w:rsid w:val="004616D2"/>
    <w:rsid w:val="00462241"/>
    <w:rsid w:val="0046274C"/>
    <w:rsid w:val="004646B2"/>
    <w:rsid w:val="00470D89"/>
    <w:rsid w:val="004719B2"/>
    <w:rsid w:val="00472979"/>
    <w:rsid w:val="0047313B"/>
    <w:rsid w:val="00476B2D"/>
    <w:rsid w:val="00480591"/>
    <w:rsid w:val="004810E1"/>
    <w:rsid w:val="00482317"/>
    <w:rsid w:val="00482853"/>
    <w:rsid w:val="00484723"/>
    <w:rsid w:val="00485BF8"/>
    <w:rsid w:val="00486347"/>
    <w:rsid w:val="00486EF0"/>
    <w:rsid w:val="0049010C"/>
    <w:rsid w:val="004935E2"/>
    <w:rsid w:val="00496132"/>
    <w:rsid w:val="0049662D"/>
    <w:rsid w:val="00497435"/>
    <w:rsid w:val="004A52AB"/>
    <w:rsid w:val="004A73FB"/>
    <w:rsid w:val="004B0038"/>
    <w:rsid w:val="004B052F"/>
    <w:rsid w:val="004B76E6"/>
    <w:rsid w:val="004B7C19"/>
    <w:rsid w:val="004C0A1B"/>
    <w:rsid w:val="004C13B2"/>
    <w:rsid w:val="004C1CAE"/>
    <w:rsid w:val="004C2B55"/>
    <w:rsid w:val="004C63A2"/>
    <w:rsid w:val="004C7E94"/>
    <w:rsid w:val="004D24AC"/>
    <w:rsid w:val="004D2555"/>
    <w:rsid w:val="004D2ED9"/>
    <w:rsid w:val="004D2FB9"/>
    <w:rsid w:val="004E0467"/>
    <w:rsid w:val="004E3EEF"/>
    <w:rsid w:val="004E4FBB"/>
    <w:rsid w:val="004F0771"/>
    <w:rsid w:val="004F0A6D"/>
    <w:rsid w:val="004F1F5F"/>
    <w:rsid w:val="004F1FEE"/>
    <w:rsid w:val="004F2D0C"/>
    <w:rsid w:val="004F34FB"/>
    <w:rsid w:val="004F3F1A"/>
    <w:rsid w:val="004F4CBB"/>
    <w:rsid w:val="004F5FCC"/>
    <w:rsid w:val="004F603E"/>
    <w:rsid w:val="00502413"/>
    <w:rsid w:val="00503111"/>
    <w:rsid w:val="005040E2"/>
    <w:rsid w:val="005045CC"/>
    <w:rsid w:val="005065FE"/>
    <w:rsid w:val="00506D35"/>
    <w:rsid w:val="00507F14"/>
    <w:rsid w:val="00516032"/>
    <w:rsid w:val="00516363"/>
    <w:rsid w:val="00516759"/>
    <w:rsid w:val="005168B7"/>
    <w:rsid w:val="00516B36"/>
    <w:rsid w:val="005174DE"/>
    <w:rsid w:val="005178B7"/>
    <w:rsid w:val="00520342"/>
    <w:rsid w:val="00524164"/>
    <w:rsid w:val="00524814"/>
    <w:rsid w:val="00525893"/>
    <w:rsid w:val="00526A46"/>
    <w:rsid w:val="00526D00"/>
    <w:rsid w:val="005316CD"/>
    <w:rsid w:val="00534E2E"/>
    <w:rsid w:val="00536951"/>
    <w:rsid w:val="00536C65"/>
    <w:rsid w:val="0053775D"/>
    <w:rsid w:val="005379E2"/>
    <w:rsid w:val="00540843"/>
    <w:rsid w:val="005433E8"/>
    <w:rsid w:val="0054524C"/>
    <w:rsid w:val="005459D6"/>
    <w:rsid w:val="00546013"/>
    <w:rsid w:val="0054669D"/>
    <w:rsid w:val="00546776"/>
    <w:rsid w:val="0054789A"/>
    <w:rsid w:val="005503DE"/>
    <w:rsid w:val="005509A2"/>
    <w:rsid w:val="00553BAE"/>
    <w:rsid w:val="0055444C"/>
    <w:rsid w:val="005544E4"/>
    <w:rsid w:val="00554DBF"/>
    <w:rsid w:val="00555214"/>
    <w:rsid w:val="0055557D"/>
    <w:rsid w:val="00556AA4"/>
    <w:rsid w:val="00557063"/>
    <w:rsid w:val="00557B18"/>
    <w:rsid w:val="00560341"/>
    <w:rsid w:val="00563A15"/>
    <w:rsid w:val="00564BE0"/>
    <w:rsid w:val="00564C21"/>
    <w:rsid w:val="005654D7"/>
    <w:rsid w:val="005666CA"/>
    <w:rsid w:val="005671AA"/>
    <w:rsid w:val="005705C1"/>
    <w:rsid w:val="00570624"/>
    <w:rsid w:val="005709F4"/>
    <w:rsid w:val="0057275B"/>
    <w:rsid w:val="005802AC"/>
    <w:rsid w:val="005812A2"/>
    <w:rsid w:val="0058351E"/>
    <w:rsid w:val="0059317A"/>
    <w:rsid w:val="00595790"/>
    <w:rsid w:val="0059648A"/>
    <w:rsid w:val="005A0AA4"/>
    <w:rsid w:val="005A1AFA"/>
    <w:rsid w:val="005A2F1E"/>
    <w:rsid w:val="005A618A"/>
    <w:rsid w:val="005B026E"/>
    <w:rsid w:val="005B03EF"/>
    <w:rsid w:val="005B1D43"/>
    <w:rsid w:val="005B29A7"/>
    <w:rsid w:val="005B29B1"/>
    <w:rsid w:val="005B5DB1"/>
    <w:rsid w:val="005C027D"/>
    <w:rsid w:val="005C3292"/>
    <w:rsid w:val="005D0EEB"/>
    <w:rsid w:val="005D28B0"/>
    <w:rsid w:val="005D4EB3"/>
    <w:rsid w:val="005D5513"/>
    <w:rsid w:val="005D794C"/>
    <w:rsid w:val="005D7CEE"/>
    <w:rsid w:val="005E02FB"/>
    <w:rsid w:val="005E0E6A"/>
    <w:rsid w:val="005F07A0"/>
    <w:rsid w:val="005F26DE"/>
    <w:rsid w:val="005F3DB8"/>
    <w:rsid w:val="005F4912"/>
    <w:rsid w:val="005F7358"/>
    <w:rsid w:val="00601764"/>
    <w:rsid w:val="00601B1E"/>
    <w:rsid w:val="006020F6"/>
    <w:rsid w:val="0060234B"/>
    <w:rsid w:val="00602375"/>
    <w:rsid w:val="006027BD"/>
    <w:rsid w:val="00602C3A"/>
    <w:rsid w:val="00606610"/>
    <w:rsid w:val="00607223"/>
    <w:rsid w:val="00610D1C"/>
    <w:rsid w:val="00610D37"/>
    <w:rsid w:val="0061118A"/>
    <w:rsid w:val="0061359D"/>
    <w:rsid w:val="0061499A"/>
    <w:rsid w:val="00614B65"/>
    <w:rsid w:val="00615AA5"/>
    <w:rsid w:val="00616A7A"/>
    <w:rsid w:val="00616DE7"/>
    <w:rsid w:val="00621740"/>
    <w:rsid w:val="006227B3"/>
    <w:rsid w:val="00624C1F"/>
    <w:rsid w:val="006263FF"/>
    <w:rsid w:val="00626962"/>
    <w:rsid w:val="00627344"/>
    <w:rsid w:val="00627349"/>
    <w:rsid w:val="006276B2"/>
    <w:rsid w:val="00630CBB"/>
    <w:rsid w:val="00630F34"/>
    <w:rsid w:val="00631AFF"/>
    <w:rsid w:val="006340D0"/>
    <w:rsid w:val="006363D4"/>
    <w:rsid w:val="00636AF2"/>
    <w:rsid w:val="006372D5"/>
    <w:rsid w:val="00640286"/>
    <w:rsid w:val="0064147D"/>
    <w:rsid w:val="006415CC"/>
    <w:rsid w:val="00642C32"/>
    <w:rsid w:val="00643B90"/>
    <w:rsid w:val="00643CDC"/>
    <w:rsid w:val="00643EA4"/>
    <w:rsid w:val="00644472"/>
    <w:rsid w:val="00644C02"/>
    <w:rsid w:val="00645ADC"/>
    <w:rsid w:val="00650957"/>
    <w:rsid w:val="00650D4E"/>
    <w:rsid w:val="00652561"/>
    <w:rsid w:val="006563DC"/>
    <w:rsid w:val="00656A6B"/>
    <w:rsid w:val="00660296"/>
    <w:rsid w:val="00661833"/>
    <w:rsid w:val="0066432D"/>
    <w:rsid w:val="00664908"/>
    <w:rsid w:val="00667391"/>
    <w:rsid w:val="006674D8"/>
    <w:rsid w:val="006700B0"/>
    <w:rsid w:val="00670384"/>
    <w:rsid w:val="00673A34"/>
    <w:rsid w:val="00673BBE"/>
    <w:rsid w:val="00674064"/>
    <w:rsid w:val="006751A5"/>
    <w:rsid w:val="00676613"/>
    <w:rsid w:val="00680C76"/>
    <w:rsid w:val="00683598"/>
    <w:rsid w:val="00685B63"/>
    <w:rsid w:val="00690704"/>
    <w:rsid w:val="00690B55"/>
    <w:rsid w:val="006917F5"/>
    <w:rsid w:val="00692476"/>
    <w:rsid w:val="006A28A2"/>
    <w:rsid w:val="006A3D19"/>
    <w:rsid w:val="006A4B69"/>
    <w:rsid w:val="006A515A"/>
    <w:rsid w:val="006A5A3C"/>
    <w:rsid w:val="006A6C36"/>
    <w:rsid w:val="006A6F55"/>
    <w:rsid w:val="006A7F6C"/>
    <w:rsid w:val="006B038E"/>
    <w:rsid w:val="006B0BBA"/>
    <w:rsid w:val="006B2788"/>
    <w:rsid w:val="006B309D"/>
    <w:rsid w:val="006B3ABE"/>
    <w:rsid w:val="006B45D0"/>
    <w:rsid w:val="006B5260"/>
    <w:rsid w:val="006C06C8"/>
    <w:rsid w:val="006C2655"/>
    <w:rsid w:val="006C3A36"/>
    <w:rsid w:val="006C4AC5"/>
    <w:rsid w:val="006C51D9"/>
    <w:rsid w:val="006C586D"/>
    <w:rsid w:val="006C6526"/>
    <w:rsid w:val="006D6773"/>
    <w:rsid w:val="006D701C"/>
    <w:rsid w:val="006E0D1E"/>
    <w:rsid w:val="006E1094"/>
    <w:rsid w:val="006E1E22"/>
    <w:rsid w:val="006E4AA0"/>
    <w:rsid w:val="006E77A9"/>
    <w:rsid w:val="006F1366"/>
    <w:rsid w:val="006F283E"/>
    <w:rsid w:val="006F2C84"/>
    <w:rsid w:val="006F4EF9"/>
    <w:rsid w:val="006F5272"/>
    <w:rsid w:val="007003AF"/>
    <w:rsid w:val="00701946"/>
    <w:rsid w:val="00702CC7"/>
    <w:rsid w:val="00704962"/>
    <w:rsid w:val="00705704"/>
    <w:rsid w:val="00707463"/>
    <w:rsid w:val="007123A5"/>
    <w:rsid w:val="007123C7"/>
    <w:rsid w:val="00712EE4"/>
    <w:rsid w:val="00713315"/>
    <w:rsid w:val="00713D9F"/>
    <w:rsid w:val="007146F7"/>
    <w:rsid w:val="007157A3"/>
    <w:rsid w:val="00720539"/>
    <w:rsid w:val="00720BE5"/>
    <w:rsid w:val="007222A6"/>
    <w:rsid w:val="00724657"/>
    <w:rsid w:val="00724846"/>
    <w:rsid w:val="00724AE1"/>
    <w:rsid w:val="00727396"/>
    <w:rsid w:val="007276C0"/>
    <w:rsid w:val="00727775"/>
    <w:rsid w:val="00730431"/>
    <w:rsid w:val="00731617"/>
    <w:rsid w:val="007327ED"/>
    <w:rsid w:val="00732BB3"/>
    <w:rsid w:val="007343FA"/>
    <w:rsid w:val="007345A6"/>
    <w:rsid w:val="0073486F"/>
    <w:rsid w:val="00734DF2"/>
    <w:rsid w:val="007368F9"/>
    <w:rsid w:val="00736F3F"/>
    <w:rsid w:val="007405EE"/>
    <w:rsid w:val="007415D2"/>
    <w:rsid w:val="0074569A"/>
    <w:rsid w:val="00750958"/>
    <w:rsid w:val="00750AD5"/>
    <w:rsid w:val="00752009"/>
    <w:rsid w:val="00752382"/>
    <w:rsid w:val="00753900"/>
    <w:rsid w:val="007539AF"/>
    <w:rsid w:val="007539DF"/>
    <w:rsid w:val="00763F28"/>
    <w:rsid w:val="0076663F"/>
    <w:rsid w:val="00771F62"/>
    <w:rsid w:val="007759C0"/>
    <w:rsid w:val="00775F2E"/>
    <w:rsid w:val="0077667F"/>
    <w:rsid w:val="007766C7"/>
    <w:rsid w:val="00777918"/>
    <w:rsid w:val="00780121"/>
    <w:rsid w:val="00780D2C"/>
    <w:rsid w:val="00781A75"/>
    <w:rsid w:val="00782037"/>
    <w:rsid w:val="007826FE"/>
    <w:rsid w:val="00782F20"/>
    <w:rsid w:val="00783544"/>
    <w:rsid w:val="00784332"/>
    <w:rsid w:val="00784F02"/>
    <w:rsid w:val="00786C29"/>
    <w:rsid w:val="007932DF"/>
    <w:rsid w:val="00793445"/>
    <w:rsid w:val="007962F5"/>
    <w:rsid w:val="007963C1"/>
    <w:rsid w:val="00796E01"/>
    <w:rsid w:val="0079763B"/>
    <w:rsid w:val="007A1F80"/>
    <w:rsid w:val="007A2DC4"/>
    <w:rsid w:val="007A43A9"/>
    <w:rsid w:val="007A445E"/>
    <w:rsid w:val="007A4945"/>
    <w:rsid w:val="007A59A0"/>
    <w:rsid w:val="007A6392"/>
    <w:rsid w:val="007B328F"/>
    <w:rsid w:val="007B780B"/>
    <w:rsid w:val="007C2BDE"/>
    <w:rsid w:val="007C47C8"/>
    <w:rsid w:val="007C561A"/>
    <w:rsid w:val="007D5C8C"/>
    <w:rsid w:val="007E03C5"/>
    <w:rsid w:val="007E09AF"/>
    <w:rsid w:val="007E19BA"/>
    <w:rsid w:val="007E2C9D"/>
    <w:rsid w:val="007E3AF6"/>
    <w:rsid w:val="007E5543"/>
    <w:rsid w:val="007E7D27"/>
    <w:rsid w:val="007F0320"/>
    <w:rsid w:val="007F19AF"/>
    <w:rsid w:val="007F30C6"/>
    <w:rsid w:val="007F3D56"/>
    <w:rsid w:val="007F71B1"/>
    <w:rsid w:val="007F7F48"/>
    <w:rsid w:val="0080107C"/>
    <w:rsid w:val="00803470"/>
    <w:rsid w:val="00805A28"/>
    <w:rsid w:val="0080669C"/>
    <w:rsid w:val="00806CB6"/>
    <w:rsid w:val="00807F7D"/>
    <w:rsid w:val="008100AC"/>
    <w:rsid w:val="00811078"/>
    <w:rsid w:val="00811A1A"/>
    <w:rsid w:val="0081215D"/>
    <w:rsid w:val="00813A51"/>
    <w:rsid w:val="008159DF"/>
    <w:rsid w:val="008176CB"/>
    <w:rsid w:val="00822264"/>
    <w:rsid w:val="008225B1"/>
    <w:rsid w:val="00824DB6"/>
    <w:rsid w:val="00825348"/>
    <w:rsid w:val="0082598A"/>
    <w:rsid w:val="00826AA4"/>
    <w:rsid w:val="00830A7F"/>
    <w:rsid w:val="00830DC8"/>
    <w:rsid w:val="0083209F"/>
    <w:rsid w:val="008326E4"/>
    <w:rsid w:val="008356AF"/>
    <w:rsid w:val="00835FB7"/>
    <w:rsid w:val="00836338"/>
    <w:rsid w:val="00837C60"/>
    <w:rsid w:val="00840148"/>
    <w:rsid w:val="00840EFB"/>
    <w:rsid w:val="00841889"/>
    <w:rsid w:val="008438F1"/>
    <w:rsid w:val="00845D37"/>
    <w:rsid w:val="00846A4F"/>
    <w:rsid w:val="00846EEE"/>
    <w:rsid w:val="00847A33"/>
    <w:rsid w:val="00860111"/>
    <w:rsid w:val="0086055D"/>
    <w:rsid w:val="0086574B"/>
    <w:rsid w:val="008714F1"/>
    <w:rsid w:val="00871C32"/>
    <w:rsid w:val="00872839"/>
    <w:rsid w:val="00873D97"/>
    <w:rsid w:val="0087608E"/>
    <w:rsid w:val="00876AEB"/>
    <w:rsid w:val="00877456"/>
    <w:rsid w:val="0088067E"/>
    <w:rsid w:val="00882E57"/>
    <w:rsid w:val="008835E0"/>
    <w:rsid w:val="0088466B"/>
    <w:rsid w:val="008850C5"/>
    <w:rsid w:val="008860F9"/>
    <w:rsid w:val="00887DEF"/>
    <w:rsid w:val="00887E88"/>
    <w:rsid w:val="008907B9"/>
    <w:rsid w:val="008910B4"/>
    <w:rsid w:val="008916AD"/>
    <w:rsid w:val="008946AF"/>
    <w:rsid w:val="00895404"/>
    <w:rsid w:val="0089781A"/>
    <w:rsid w:val="00897C5F"/>
    <w:rsid w:val="008A115F"/>
    <w:rsid w:val="008A2563"/>
    <w:rsid w:val="008A493C"/>
    <w:rsid w:val="008A705F"/>
    <w:rsid w:val="008A70B4"/>
    <w:rsid w:val="008A78B5"/>
    <w:rsid w:val="008B194C"/>
    <w:rsid w:val="008B3869"/>
    <w:rsid w:val="008B4576"/>
    <w:rsid w:val="008B54A2"/>
    <w:rsid w:val="008B6324"/>
    <w:rsid w:val="008C3139"/>
    <w:rsid w:val="008C48B7"/>
    <w:rsid w:val="008C5C50"/>
    <w:rsid w:val="008C66F9"/>
    <w:rsid w:val="008C6A9B"/>
    <w:rsid w:val="008C6D6E"/>
    <w:rsid w:val="008C70A5"/>
    <w:rsid w:val="008D0287"/>
    <w:rsid w:val="008D1DB3"/>
    <w:rsid w:val="008D2243"/>
    <w:rsid w:val="008D2F59"/>
    <w:rsid w:val="008D3356"/>
    <w:rsid w:val="008D3F77"/>
    <w:rsid w:val="008D655D"/>
    <w:rsid w:val="008D77CD"/>
    <w:rsid w:val="008E214A"/>
    <w:rsid w:val="008E3258"/>
    <w:rsid w:val="008E3D6A"/>
    <w:rsid w:val="008E5949"/>
    <w:rsid w:val="008E75CF"/>
    <w:rsid w:val="008F0C00"/>
    <w:rsid w:val="008F1DA2"/>
    <w:rsid w:val="008F328D"/>
    <w:rsid w:val="008F60A8"/>
    <w:rsid w:val="008F70F5"/>
    <w:rsid w:val="0090110A"/>
    <w:rsid w:val="00902017"/>
    <w:rsid w:val="00902772"/>
    <w:rsid w:val="009032DC"/>
    <w:rsid w:val="00905B21"/>
    <w:rsid w:val="00906F72"/>
    <w:rsid w:val="0091443C"/>
    <w:rsid w:val="00914999"/>
    <w:rsid w:val="009172B8"/>
    <w:rsid w:val="00917934"/>
    <w:rsid w:val="00921116"/>
    <w:rsid w:val="0092164D"/>
    <w:rsid w:val="009228F4"/>
    <w:rsid w:val="00923911"/>
    <w:rsid w:val="00923E20"/>
    <w:rsid w:val="009247E0"/>
    <w:rsid w:val="00930490"/>
    <w:rsid w:val="00932AC9"/>
    <w:rsid w:val="00932FBB"/>
    <w:rsid w:val="0093320C"/>
    <w:rsid w:val="00933BE6"/>
    <w:rsid w:val="0093550D"/>
    <w:rsid w:val="00935FDF"/>
    <w:rsid w:val="009372EB"/>
    <w:rsid w:val="009373E5"/>
    <w:rsid w:val="00937E8B"/>
    <w:rsid w:val="0094178D"/>
    <w:rsid w:val="0094408D"/>
    <w:rsid w:val="00944203"/>
    <w:rsid w:val="00945037"/>
    <w:rsid w:val="00951644"/>
    <w:rsid w:val="00954B70"/>
    <w:rsid w:val="0095550B"/>
    <w:rsid w:val="00955650"/>
    <w:rsid w:val="00956233"/>
    <w:rsid w:val="00957795"/>
    <w:rsid w:val="00957F6E"/>
    <w:rsid w:val="009625FD"/>
    <w:rsid w:val="00964971"/>
    <w:rsid w:val="00964D70"/>
    <w:rsid w:val="0096565C"/>
    <w:rsid w:val="009659E4"/>
    <w:rsid w:val="00966B32"/>
    <w:rsid w:val="00971640"/>
    <w:rsid w:val="00971F4D"/>
    <w:rsid w:val="009741BA"/>
    <w:rsid w:val="009801A1"/>
    <w:rsid w:val="009802CF"/>
    <w:rsid w:val="009803CB"/>
    <w:rsid w:val="00984D7A"/>
    <w:rsid w:val="00985149"/>
    <w:rsid w:val="00987EDC"/>
    <w:rsid w:val="00990AB6"/>
    <w:rsid w:val="00990AC4"/>
    <w:rsid w:val="00992360"/>
    <w:rsid w:val="00992509"/>
    <w:rsid w:val="00994060"/>
    <w:rsid w:val="00994DAD"/>
    <w:rsid w:val="0099582B"/>
    <w:rsid w:val="009A0404"/>
    <w:rsid w:val="009A17F9"/>
    <w:rsid w:val="009A1E33"/>
    <w:rsid w:val="009B047F"/>
    <w:rsid w:val="009B0D19"/>
    <w:rsid w:val="009B0DDB"/>
    <w:rsid w:val="009B4DD9"/>
    <w:rsid w:val="009B644B"/>
    <w:rsid w:val="009B6475"/>
    <w:rsid w:val="009C0C0F"/>
    <w:rsid w:val="009C2887"/>
    <w:rsid w:val="009C4570"/>
    <w:rsid w:val="009C68D4"/>
    <w:rsid w:val="009D012F"/>
    <w:rsid w:val="009D09A0"/>
    <w:rsid w:val="009D0BD1"/>
    <w:rsid w:val="009D0E6A"/>
    <w:rsid w:val="009D0F65"/>
    <w:rsid w:val="009D33F0"/>
    <w:rsid w:val="009D50BF"/>
    <w:rsid w:val="009D7512"/>
    <w:rsid w:val="009E1933"/>
    <w:rsid w:val="009E2CB7"/>
    <w:rsid w:val="009E2F19"/>
    <w:rsid w:val="009E4767"/>
    <w:rsid w:val="009E52E7"/>
    <w:rsid w:val="009E7B1E"/>
    <w:rsid w:val="009F05AC"/>
    <w:rsid w:val="009F0FA6"/>
    <w:rsid w:val="009F2A40"/>
    <w:rsid w:val="009F6ABD"/>
    <w:rsid w:val="009F6AC6"/>
    <w:rsid w:val="009F7A93"/>
    <w:rsid w:val="00A0165D"/>
    <w:rsid w:val="00A01ADA"/>
    <w:rsid w:val="00A0223D"/>
    <w:rsid w:val="00A02422"/>
    <w:rsid w:val="00A0421E"/>
    <w:rsid w:val="00A04AC7"/>
    <w:rsid w:val="00A05D1A"/>
    <w:rsid w:val="00A06E6F"/>
    <w:rsid w:val="00A06EB9"/>
    <w:rsid w:val="00A10E48"/>
    <w:rsid w:val="00A16B41"/>
    <w:rsid w:val="00A16E01"/>
    <w:rsid w:val="00A24F5E"/>
    <w:rsid w:val="00A25EBD"/>
    <w:rsid w:val="00A25FC1"/>
    <w:rsid w:val="00A30813"/>
    <w:rsid w:val="00A30DE2"/>
    <w:rsid w:val="00A3115E"/>
    <w:rsid w:val="00A3503A"/>
    <w:rsid w:val="00A35B13"/>
    <w:rsid w:val="00A36D9B"/>
    <w:rsid w:val="00A37376"/>
    <w:rsid w:val="00A41ECF"/>
    <w:rsid w:val="00A42700"/>
    <w:rsid w:val="00A43212"/>
    <w:rsid w:val="00A456E6"/>
    <w:rsid w:val="00A46A5E"/>
    <w:rsid w:val="00A47849"/>
    <w:rsid w:val="00A47C96"/>
    <w:rsid w:val="00A552F2"/>
    <w:rsid w:val="00A56516"/>
    <w:rsid w:val="00A565B9"/>
    <w:rsid w:val="00A56F0D"/>
    <w:rsid w:val="00A5789C"/>
    <w:rsid w:val="00A57DE6"/>
    <w:rsid w:val="00A605CA"/>
    <w:rsid w:val="00A60FF8"/>
    <w:rsid w:val="00A6145F"/>
    <w:rsid w:val="00A61A16"/>
    <w:rsid w:val="00A62476"/>
    <w:rsid w:val="00A632B8"/>
    <w:rsid w:val="00A63A50"/>
    <w:rsid w:val="00A6516F"/>
    <w:rsid w:val="00A653B2"/>
    <w:rsid w:val="00A6608D"/>
    <w:rsid w:val="00A661BF"/>
    <w:rsid w:val="00A6691B"/>
    <w:rsid w:val="00A67283"/>
    <w:rsid w:val="00A739E2"/>
    <w:rsid w:val="00A742AF"/>
    <w:rsid w:val="00A76DB9"/>
    <w:rsid w:val="00A76E3F"/>
    <w:rsid w:val="00A77410"/>
    <w:rsid w:val="00A7792B"/>
    <w:rsid w:val="00A779A4"/>
    <w:rsid w:val="00A822F1"/>
    <w:rsid w:val="00A83F4E"/>
    <w:rsid w:val="00A8444A"/>
    <w:rsid w:val="00A85597"/>
    <w:rsid w:val="00A86777"/>
    <w:rsid w:val="00A90336"/>
    <w:rsid w:val="00A907EA"/>
    <w:rsid w:val="00A925B0"/>
    <w:rsid w:val="00A9615E"/>
    <w:rsid w:val="00A96FC7"/>
    <w:rsid w:val="00A9748B"/>
    <w:rsid w:val="00AA0A2D"/>
    <w:rsid w:val="00AA2055"/>
    <w:rsid w:val="00AA2249"/>
    <w:rsid w:val="00AA2802"/>
    <w:rsid w:val="00AA2A4E"/>
    <w:rsid w:val="00AA2C46"/>
    <w:rsid w:val="00AA4B9F"/>
    <w:rsid w:val="00AA5ACF"/>
    <w:rsid w:val="00AA60EF"/>
    <w:rsid w:val="00AB0FE6"/>
    <w:rsid w:val="00AB2D09"/>
    <w:rsid w:val="00AB5C33"/>
    <w:rsid w:val="00AB5FE2"/>
    <w:rsid w:val="00AB6682"/>
    <w:rsid w:val="00AB744F"/>
    <w:rsid w:val="00AB7D55"/>
    <w:rsid w:val="00AC0412"/>
    <w:rsid w:val="00AC0C08"/>
    <w:rsid w:val="00AC264B"/>
    <w:rsid w:val="00AC4AC6"/>
    <w:rsid w:val="00AC4B0E"/>
    <w:rsid w:val="00AC5B24"/>
    <w:rsid w:val="00AC5E09"/>
    <w:rsid w:val="00AC678D"/>
    <w:rsid w:val="00AC741F"/>
    <w:rsid w:val="00AD3A9D"/>
    <w:rsid w:val="00AD5DC8"/>
    <w:rsid w:val="00AD6C10"/>
    <w:rsid w:val="00AD6FA2"/>
    <w:rsid w:val="00AE173B"/>
    <w:rsid w:val="00AE191D"/>
    <w:rsid w:val="00AE2E33"/>
    <w:rsid w:val="00AE42EE"/>
    <w:rsid w:val="00AE599A"/>
    <w:rsid w:val="00AE5EE5"/>
    <w:rsid w:val="00AE6E5D"/>
    <w:rsid w:val="00AE6FBD"/>
    <w:rsid w:val="00AF02E1"/>
    <w:rsid w:val="00AF2484"/>
    <w:rsid w:val="00AF37C9"/>
    <w:rsid w:val="00AF3E16"/>
    <w:rsid w:val="00AF3EA4"/>
    <w:rsid w:val="00AF4B77"/>
    <w:rsid w:val="00AF56A5"/>
    <w:rsid w:val="00AF6DD2"/>
    <w:rsid w:val="00B00D77"/>
    <w:rsid w:val="00B038FC"/>
    <w:rsid w:val="00B0542C"/>
    <w:rsid w:val="00B06B19"/>
    <w:rsid w:val="00B10E86"/>
    <w:rsid w:val="00B12704"/>
    <w:rsid w:val="00B140B4"/>
    <w:rsid w:val="00B1610D"/>
    <w:rsid w:val="00B20471"/>
    <w:rsid w:val="00B20E3A"/>
    <w:rsid w:val="00B21A53"/>
    <w:rsid w:val="00B2337A"/>
    <w:rsid w:val="00B24A83"/>
    <w:rsid w:val="00B25C2A"/>
    <w:rsid w:val="00B261BF"/>
    <w:rsid w:val="00B262E0"/>
    <w:rsid w:val="00B264FE"/>
    <w:rsid w:val="00B27A4C"/>
    <w:rsid w:val="00B3007C"/>
    <w:rsid w:val="00B30AFD"/>
    <w:rsid w:val="00B30BA8"/>
    <w:rsid w:val="00B30E1A"/>
    <w:rsid w:val="00B31481"/>
    <w:rsid w:val="00B32B0C"/>
    <w:rsid w:val="00B32BC5"/>
    <w:rsid w:val="00B33872"/>
    <w:rsid w:val="00B348FE"/>
    <w:rsid w:val="00B34DCB"/>
    <w:rsid w:val="00B35091"/>
    <w:rsid w:val="00B3523A"/>
    <w:rsid w:val="00B37DDE"/>
    <w:rsid w:val="00B40987"/>
    <w:rsid w:val="00B412A4"/>
    <w:rsid w:val="00B42477"/>
    <w:rsid w:val="00B43263"/>
    <w:rsid w:val="00B43855"/>
    <w:rsid w:val="00B45831"/>
    <w:rsid w:val="00B46DA6"/>
    <w:rsid w:val="00B4739D"/>
    <w:rsid w:val="00B507C2"/>
    <w:rsid w:val="00B50ACE"/>
    <w:rsid w:val="00B51BAE"/>
    <w:rsid w:val="00B52B4E"/>
    <w:rsid w:val="00B548A0"/>
    <w:rsid w:val="00B55036"/>
    <w:rsid w:val="00B55D4F"/>
    <w:rsid w:val="00B568DD"/>
    <w:rsid w:val="00B60619"/>
    <w:rsid w:val="00B61F47"/>
    <w:rsid w:val="00B654EA"/>
    <w:rsid w:val="00B66D53"/>
    <w:rsid w:val="00B70576"/>
    <w:rsid w:val="00B7553A"/>
    <w:rsid w:val="00B768C7"/>
    <w:rsid w:val="00B769DF"/>
    <w:rsid w:val="00B805C0"/>
    <w:rsid w:val="00B80F31"/>
    <w:rsid w:val="00B81C08"/>
    <w:rsid w:val="00B820E3"/>
    <w:rsid w:val="00B84CD6"/>
    <w:rsid w:val="00B85F24"/>
    <w:rsid w:val="00B869C6"/>
    <w:rsid w:val="00B90693"/>
    <w:rsid w:val="00B92748"/>
    <w:rsid w:val="00B93646"/>
    <w:rsid w:val="00B969B6"/>
    <w:rsid w:val="00B9744C"/>
    <w:rsid w:val="00B976F7"/>
    <w:rsid w:val="00BA047C"/>
    <w:rsid w:val="00BA15E6"/>
    <w:rsid w:val="00BA3856"/>
    <w:rsid w:val="00BA58CF"/>
    <w:rsid w:val="00BA6EA1"/>
    <w:rsid w:val="00BA6EFF"/>
    <w:rsid w:val="00BB0317"/>
    <w:rsid w:val="00BB0A63"/>
    <w:rsid w:val="00BB237A"/>
    <w:rsid w:val="00BB29E9"/>
    <w:rsid w:val="00BB75A9"/>
    <w:rsid w:val="00BB7D9A"/>
    <w:rsid w:val="00BC0A7C"/>
    <w:rsid w:val="00BC2453"/>
    <w:rsid w:val="00BC258A"/>
    <w:rsid w:val="00BC3F7A"/>
    <w:rsid w:val="00BC5B80"/>
    <w:rsid w:val="00BC78FC"/>
    <w:rsid w:val="00BC7B3D"/>
    <w:rsid w:val="00BD4DAD"/>
    <w:rsid w:val="00BD5B4D"/>
    <w:rsid w:val="00BD6421"/>
    <w:rsid w:val="00BE056D"/>
    <w:rsid w:val="00BE0EFD"/>
    <w:rsid w:val="00BE3E60"/>
    <w:rsid w:val="00BF0B63"/>
    <w:rsid w:val="00BF1B87"/>
    <w:rsid w:val="00BF3247"/>
    <w:rsid w:val="00BF4A9F"/>
    <w:rsid w:val="00BF5891"/>
    <w:rsid w:val="00BF5C71"/>
    <w:rsid w:val="00BF611B"/>
    <w:rsid w:val="00C0170A"/>
    <w:rsid w:val="00C02385"/>
    <w:rsid w:val="00C03494"/>
    <w:rsid w:val="00C039D7"/>
    <w:rsid w:val="00C03F79"/>
    <w:rsid w:val="00C05348"/>
    <w:rsid w:val="00C0662F"/>
    <w:rsid w:val="00C0711A"/>
    <w:rsid w:val="00C11410"/>
    <w:rsid w:val="00C11760"/>
    <w:rsid w:val="00C1196B"/>
    <w:rsid w:val="00C139C5"/>
    <w:rsid w:val="00C13F1E"/>
    <w:rsid w:val="00C149B2"/>
    <w:rsid w:val="00C15305"/>
    <w:rsid w:val="00C15C0F"/>
    <w:rsid w:val="00C16CFA"/>
    <w:rsid w:val="00C2021D"/>
    <w:rsid w:val="00C204A7"/>
    <w:rsid w:val="00C216F4"/>
    <w:rsid w:val="00C23423"/>
    <w:rsid w:val="00C23CA8"/>
    <w:rsid w:val="00C24247"/>
    <w:rsid w:val="00C26277"/>
    <w:rsid w:val="00C268C1"/>
    <w:rsid w:val="00C26EA8"/>
    <w:rsid w:val="00C273B6"/>
    <w:rsid w:val="00C274F2"/>
    <w:rsid w:val="00C278C3"/>
    <w:rsid w:val="00C351E6"/>
    <w:rsid w:val="00C35EE4"/>
    <w:rsid w:val="00C37837"/>
    <w:rsid w:val="00C408F0"/>
    <w:rsid w:val="00C4241D"/>
    <w:rsid w:val="00C50436"/>
    <w:rsid w:val="00C50923"/>
    <w:rsid w:val="00C52930"/>
    <w:rsid w:val="00C53816"/>
    <w:rsid w:val="00C558A1"/>
    <w:rsid w:val="00C5727B"/>
    <w:rsid w:val="00C57EB0"/>
    <w:rsid w:val="00C6016E"/>
    <w:rsid w:val="00C60359"/>
    <w:rsid w:val="00C6086E"/>
    <w:rsid w:val="00C63236"/>
    <w:rsid w:val="00C63AE3"/>
    <w:rsid w:val="00C63DCD"/>
    <w:rsid w:val="00C642F7"/>
    <w:rsid w:val="00C65870"/>
    <w:rsid w:val="00C66BE8"/>
    <w:rsid w:val="00C7699F"/>
    <w:rsid w:val="00C769D2"/>
    <w:rsid w:val="00C80B70"/>
    <w:rsid w:val="00C816E7"/>
    <w:rsid w:val="00C828B2"/>
    <w:rsid w:val="00C82E68"/>
    <w:rsid w:val="00C83C12"/>
    <w:rsid w:val="00C84778"/>
    <w:rsid w:val="00C861A1"/>
    <w:rsid w:val="00C865AF"/>
    <w:rsid w:val="00C8664B"/>
    <w:rsid w:val="00C875D4"/>
    <w:rsid w:val="00C901E2"/>
    <w:rsid w:val="00C90C33"/>
    <w:rsid w:val="00C91723"/>
    <w:rsid w:val="00C92DBD"/>
    <w:rsid w:val="00C939A3"/>
    <w:rsid w:val="00C962C3"/>
    <w:rsid w:val="00C9712E"/>
    <w:rsid w:val="00CA188B"/>
    <w:rsid w:val="00CA1B0A"/>
    <w:rsid w:val="00CA2025"/>
    <w:rsid w:val="00CA330A"/>
    <w:rsid w:val="00CB06D8"/>
    <w:rsid w:val="00CB5D5F"/>
    <w:rsid w:val="00CB6156"/>
    <w:rsid w:val="00CB6D4A"/>
    <w:rsid w:val="00CC1AF9"/>
    <w:rsid w:val="00CC2DB0"/>
    <w:rsid w:val="00CC3DEA"/>
    <w:rsid w:val="00CC4A6B"/>
    <w:rsid w:val="00CC6036"/>
    <w:rsid w:val="00CC67A0"/>
    <w:rsid w:val="00CC79A0"/>
    <w:rsid w:val="00CD2BA1"/>
    <w:rsid w:val="00CD42E4"/>
    <w:rsid w:val="00CD5698"/>
    <w:rsid w:val="00CE181B"/>
    <w:rsid w:val="00CE1EAB"/>
    <w:rsid w:val="00CE4009"/>
    <w:rsid w:val="00CE4C0A"/>
    <w:rsid w:val="00CE5FBB"/>
    <w:rsid w:val="00CE61FD"/>
    <w:rsid w:val="00CE7075"/>
    <w:rsid w:val="00CF191E"/>
    <w:rsid w:val="00CF2983"/>
    <w:rsid w:val="00CF2D11"/>
    <w:rsid w:val="00CF2D55"/>
    <w:rsid w:val="00CF3646"/>
    <w:rsid w:val="00CF3EAE"/>
    <w:rsid w:val="00CF3FEF"/>
    <w:rsid w:val="00CF4A4C"/>
    <w:rsid w:val="00CF5B1D"/>
    <w:rsid w:val="00CF6B0F"/>
    <w:rsid w:val="00CF748D"/>
    <w:rsid w:val="00CF78C3"/>
    <w:rsid w:val="00CF7C30"/>
    <w:rsid w:val="00D003C8"/>
    <w:rsid w:val="00D0044C"/>
    <w:rsid w:val="00D00490"/>
    <w:rsid w:val="00D05B81"/>
    <w:rsid w:val="00D06766"/>
    <w:rsid w:val="00D068E1"/>
    <w:rsid w:val="00D06AB3"/>
    <w:rsid w:val="00D07C60"/>
    <w:rsid w:val="00D10581"/>
    <w:rsid w:val="00D11675"/>
    <w:rsid w:val="00D13BB2"/>
    <w:rsid w:val="00D15A07"/>
    <w:rsid w:val="00D21677"/>
    <w:rsid w:val="00D2379A"/>
    <w:rsid w:val="00D25727"/>
    <w:rsid w:val="00D26EAB"/>
    <w:rsid w:val="00D27BBD"/>
    <w:rsid w:val="00D320B9"/>
    <w:rsid w:val="00D341FA"/>
    <w:rsid w:val="00D3672A"/>
    <w:rsid w:val="00D36AC9"/>
    <w:rsid w:val="00D36C7C"/>
    <w:rsid w:val="00D41754"/>
    <w:rsid w:val="00D4425F"/>
    <w:rsid w:val="00D44E6E"/>
    <w:rsid w:val="00D452D8"/>
    <w:rsid w:val="00D455F1"/>
    <w:rsid w:val="00D458F2"/>
    <w:rsid w:val="00D46FEB"/>
    <w:rsid w:val="00D479B8"/>
    <w:rsid w:val="00D47FA3"/>
    <w:rsid w:val="00D50727"/>
    <w:rsid w:val="00D5217F"/>
    <w:rsid w:val="00D525D7"/>
    <w:rsid w:val="00D53EB2"/>
    <w:rsid w:val="00D5439A"/>
    <w:rsid w:val="00D5577C"/>
    <w:rsid w:val="00D61CA0"/>
    <w:rsid w:val="00D6578D"/>
    <w:rsid w:val="00D67992"/>
    <w:rsid w:val="00D71D0D"/>
    <w:rsid w:val="00D73A05"/>
    <w:rsid w:val="00D75336"/>
    <w:rsid w:val="00D75A28"/>
    <w:rsid w:val="00D75F60"/>
    <w:rsid w:val="00D77BE1"/>
    <w:rsid w:val="00D81A4D"/>
    <w:rsid w:val="00D869A2"/>
    <w:rsid w:val="00D871A6"/>
    <w:rsid w:val="00D8794C"/>
    <w:rsid w:val="00D90C09"/>
    <w:rsid w:val="00D9162A"/>
    <w:rsid w:val="00D91DE0"/>
    <w:rsid w:val="00DA024A"/>
    <w:rsid w:val="00DA0910"/>
    <w:rsid w:val="00DA269A"/>
    <w:rsid w:val="00DA4690"/>
    <w:rsid w:val="00DA4796"/>
    <w:rsid w:val="00DA49FD"/>
    <w:rsid w:val="00DA624E"/>
    <w:rsid w:val="00DA6349"/>
    <w:rsid w:val="00DA668E"/>
    <w:rsid w:val="00DA674D"/>
    <w:rsid w:val="00DB1DCB"/>
    <w:rsid w:val="00DC382E"/>
    <w:rsid w:val="00DC43F6"/>
    <w:rsid w:val="00DC4637"/>
    <w:rsid w:val="00DC6512"/>
    <w:rsid w:val="00DC68BF"/>
    <w:rsid w:val="00DC70A1"/>
    <w:rsid w:val="00DC76E7"/>
    <w:rsid w:val="00DC7C24"/>
    <w:rsid w:val="00DD082A"/>
    <w:rsid w:val="00DD1670"/>
    <w:rsid w:val="00DD2C18"/>
    <w:rsid w:val="00DD4B3B"/>
    <w:rsid w:val="00DD522E"/>
    <w:rsid w:val="00DD5EE1"/>
    <w:rsid w:val="00DD61D4"/>
    <w:rsid w:val="00DD6CE9"/>
    <w:rsid w:val="00DD6DEB"/>
    <w:rsid w:val="00DE085B"/>
    <w:rsid w:val="00DE0D66"/>
    <w:rsid w:val="00DE2582"/>
    <w:rsid w:val="00DE3465"/>
    <w:rsid w:val="00DE3D5D"/>
    <w:rsid w:val="00DE40A8"/>
    <w:rsid w:val="00DE43CD"/>
    <w:rsid w:val="00DE4811"/>
    <w:rsid w:val="00DE5898"/>
    <w:rsid w:val="00DE74BD"/>
    <w:rsid w:val="00DF087F"/>
    <w:rsid w:val="00DF57C7"/>
    <w:rsid w:val="00DF6011"/>
    <w:rsid w:val="00DF61E9"/>
    <w:rsid w:val="00E01396"/>
    <w:rsid w:val="00E0153C"/>
    <w:rsid w:val="00E01737"/>
    <w:rsid w:val="00E01B2E"/>
    <w:rsid w:val="00E01FFB"/>
    <w:rsid w:val="00E10C7D"/>
    <w:rsid w:val="00E11035"/>
    <w:rsid w:val="00E1118D"/>
    <w:rsid w:val="00E1186E"/>
    <w:rsid w:val="00E1646C"/>
    <w:rsid w:val="00E2209F"/>
    <w:rsid w:val="00E22B55"/>
    <w:rsid w:val="00E308FC"/>
    <w:rsid w:val="00E30A77"/>
    <w:rsid w:val="00E31A5F"/>
    <w:rsid w:val="00E31F7F"/>
    <w:rsid w:val="00E322CE"/>
    <w:rsid w:val="00E339FD"/>
    <w:rsid w:val="00E3506E"/>
    <w:rsid w:val="00E3547A"/>
    <w:rsid w:val="00E37505"/>
    <w:rsid w:val="00E37545"/>
    <w:rsid w:val="00E37CB4"/>
    <w:rsid w:val="00E4276C"/>
    <w:rsid w:val="00E43316"/>
    <w:rsid w:val="00E44412"/>
    <w:rsid w:val="00E44A23"/>
    <w:rsid w:val="00E46C40"/>
    <w:rsid w:val="00E509C3"/>
    <w:rsid w:val="00E52E28"/>
    <w:rsid w:val="00E56A39"/>
    <w:rsid w:val="00E63CC5"/>
    <w:rsid w:val="00E64517"/>
    <w:rsid w:val="00E664B6"/>
    <w:rsid w:val="00E668CA"/>
    <w:rsid w:val="00E66E32"/>
    <w:rsid w:val="00E67651"/>
    <w:rsid w:val="00E735B8"/>
    <w:rsid w:val="00E737E2"/>
    <w:rsid w:val="00E743B6"/>
    <w:rsid w:val="00E7444E"/>
    <w:rsid w:val="00E760D0"/>
    <w:rsid w:val="00E769B2"/>
    <w:rsid w:val="00E76B72"/>
    <w:rsid w:val="00E76EA8"/>
    <w:rsid w:val="00E77790"/>
    <w:rsid w:val="00E80208"/>
    <w:rsid w:val="00E82680"/>
    <w:rsid w:val="00E851C1"/>
    <w:rsid w:val="00E869C9"/>
    <w:rsid w:val="00E925DD"/>
    <w:rsid w:val="00E93129"/>
    <w:rsid w:val="00E9397F"/>
    <w:rsid w:val="00E95362"/>
    <w:rsid w:val="00E95BA5"/>
    <w:rsid w:val="00E95BC3"/>
    <w:rsid w:val="00E96220"/>
    <w:rsid w:val="00E96484"/>
    <w:rsid w:val="00E968BE"/>
    <w:rsid w:val="00E97451"/>
    <w:rsid w:val="00E97B79"/>
    <w:rsid w:val="00EA5BF2"/>
    <w:rsid w:val="00EA6546"/>
    <w:rsid w:val="00EA7371"/>
    <w:rsid w:val="00EB20E3"/>
    <w:rsid w:val="00EB293F"/>
    <w:rsid w:val="00EB3A61"/>
    <w:rsid w:val="00EB5D1A"/>
    <w:rsid w:val="00EB668D"/>
    <w:rsid w:val="00EB692C"/>
    <w:rsid w:val="00EB71D3"/>
    <w:rsid w:val="00EC224C"/>
    <w:rsid w:val="00EC559E"/>
    <w:rsid w:val="00EC6311"/>
    <w:rsid w:val="00EC7B3A"/>
    <w:rsid w:val="00ED20F5"/>
    <w:rsid w:val="00ED262F"/>
    <w:rsid w:val="00ED6DF6"/>
    <w:rsid w:val="00ED73B6"/>
    <w:rsid w:val="00ED7698"/>
    <w:rsid w:val="00EE00FB"/>
    <w:rsid w:val="00EE0335"/>
    <w:rsid w:val="00EE1F23"/>
    <w:rsid w:val="00EE3AAE"/>
    <w:rsid w:val="00EE40B5"/>
    <w:rsid w:val="00EE42C9"/>
    <w:rsid w:val="00EF0A3D"/>
    <w:rsid w:val="00EF12ED"/>
    <w:rsid w:val="00EF1E4B"/>
    <w:rsid w:val="00EF241C"/>
    <w:rsid w:val="00EF29F8"/>
    <w:rsid w:val="00EF5823"/>
    <w:rsid w:val="00EF5DCD"/>
    <w:rsid w:val="00EF64C4"/>
    <w:rsid w:val="00EF6E48"/>
    <w:rsid w:val="00EF6E84"/>
    <w:rsid w:val="00F021C5"/>
    <w:rsid w:val="00F03B5B"/>
    <w:rsid w:val="00F0495B"/>
    <w:rsid w:val="00F06051"/>
    <w:rsid w:val="00F06D94"/>
    <w:rsid w:val="00F07509"/>
    <w:rsid w:val="00F32112"/>
    <w:rsid w:val="00F338D5"/>
    <w:rsid w:val="00F339FD"/>
    <w:rsid w:val="00F354B7"/>
    <w:rsid w:val="00F35B92"/>
    <w:rsid w:val="00F36225"/>
    <w:rsid w:val="00F36679"/>
    <w:rsid w:val="00F37B76"/>
    <w:rsid w:val="00F41022"/>
    <w:rsid w:val="00F4110A"/>
    <w:rsid w:val="00F41314"/>
    <w:rsid w:val="00F4416B"/>
    <w:rsid w:val="00F447AA"/>
    <w:rsid w:val="00F46BB3"/>
    <w:rsid w:val="00F51EE9"/>
    <w:rsid w:val="00F52FE5"/>
    <w:rsid w:val="00F5385F"/>
    <w:rsid w:val="00F57159"/>
    <w:rsid w:val="00F60879"/>
    <w:rsid w:val="00F61822"/>
    <w:rsid w:val="00F62DB7"/>
    <w:rsid w:val="00F63BCA"/>
    <w:rsid w:val="00F65096"/>
    <w:rsid w:val="00F66D00"/>
    <w:rsid w:val="00F66DC1"/>
    <w:rsid w:val="00F6732C"/>
    <w:rsid w:val="00F67EC5"/>
    <w:rsid w:val="00F701F5"/>
    <w:rsid w:val="00F70D78"/>
    <w:rsid w:val="00F73601"/>
    <w:rsid w:val="00F77F78"/>
    <w:rsid w:val="00F80088"/>
    <w:rsid w:val="00F80A87"/>
    <w:rsid w:val="00F80B37"/>
    <w:rsid w:val="00F823BE"/>
    <w:rsid w:val="00F844AD"/>
    <w:rsid w:val="00F8476B"/>
    <w:rsid w:val="00F84AD2"/>
    <w:rsid w:val="00F859C0"/>
    <w:rsid w:val="00F87FB0"/>
    <w:rsid w:val="00F9061B"/>
    <w:rsid w:val="00F914B3"/>
    <w:rsid w:val="00F917BE"/>
    <w:rsid w:val="00F92008"/>
    <w:rsid w:val="00F9262C"/>
    <w:rsid w:val="00F928C1"/>
    <w:rsid w:val="00F92A43"/>
    <w:rsid w:val="00F95D4A"/>
    <w:rsid w:val="00F97545"/>
    <w:rsid w:val="00FA0FE7"/>
    <w:rsid w:val="00FA239C"/>
    <w:rsid w:val="00FA2533"/>
    <w:rsid w:val="00FA33AA"/>
    <w:rsid w:val="00FA6353"/>
    <w:rsid w:val="00FA7E2D"/>
    <w:rsid w:val="00FB02C9"/>
    <w:rsid w:val="00FB1E88"/>
    <w:rsid w:val="00FB3A48"/>
    <w:rsid w:val="00FB4750"/>
    <w:rsid w:val="00FB47F3"/>
    <w:rsid w:val="00FB5572"/>
    <w:rsid w:val="00FB61B0"/>
    <w:rsid w:val="00FB6A36"/>
    <w:rsid w:val="00FB6DF3"/>
    <w:rsid w:val="00FC098A"/>
    <w:rsid w:val="00FC3067"/>
    <w:rsid w:val="00FC4647"/>
    <w:rsid w:val="00FC5931"/>
    <w:rsid w:val="00FC6591"/>
    <w:rsid w:val="00FC6FE4"/>
    <w:rsid w:val="00FD0262"/>
    <w:rsid w:val="00FD3672"/>
    <w:rsid w:val="00FD7631"/>
    <w:rsid w:val="00FE1A58"/>
    <w:rsid w:val="00FE3679"/>
    <w:rsid w:val="00FE4370"/>
    <w:rsid w:val="00FF2073"/>
    <w:rsid w:val="00FF33F4"/>
    <w:rsid w:val="00FF5BF6"/>
    <w:rsid w:val="00FF61DD"/>
    <w:rsid w:val="00FF65A5"/>
    <w:rsid w:val="01F66ABD"/>
    <w:rsid w:val="03E5328D"/>
    <w:rsid w:val="050414F1"/>
    <w:rsid w:val="0A9F38F9"/>
    <w:rsid w:val="0EE7610B"/>
    <w:rsid w:val="0F307AB2"/>
    <w:rsid w:val="14771CDF"/>
    <w:rsid w:val="17595B2A"/>
    <w:rsid w:val="184B770B"/>
    <w:rsid w:val="19E35721"/>
    <w:rsid w:val="1A81100C"/>
    <w:rsid w:val="1AAB4490"/>
    <w:rsid w:val="1C427076"/>
    <w:rsid w:val="1D3D6906"/>
    <w:rsid w:val="1DAF8693"/>
    <w:rsid w:val="1E1E31CB"/>
    <w:rsid w:val="1ED55F80"/>
    <w:rsid w:val="1FAEF3F0"/>
    <w:rsid w:val="22160D89"/>
    <w:rsid w:val="23C95987"/>
    <w:rsid w:val="26466E3D"/>
    <w:rsid w:val="284952E9"/>
    <w:rsid w:val="2A2924E7"/>
    <w:rsid w:val="2B6C37C8"/>
    <w:rsid w:val="2C583D4C"/>
    <w:rsid w:val="2CDE06F5"/>
    <w:rsid w:val="2E870919"/>
    <w:rsid w:val="2F5E167A"/>
    <w:rsid w:val="2FC5646B"/>
    <w:rsid w:val="307A3DDA"/>
    <w:rsid w:val="30890978"/>
    <w:rsid w:val="33FE342B"/>
    <w:rsid w:val="359C08C3"/>
    <w:rsid w:val="36681030"/>
    <w:rsid w:val="36721EAF"/>
    <w:rsid w:val="36DF7DA2"/>
    <w:rsid w:val="36EE7787"/>
    <w:rsid w:val="36F32FEF"/>
    <w:rsid w:val="37F55E40"/>
    <w:rsid w:val="3AC058DE"/>
    <w:rsid w:val="3BFD046C"/>
    <w:rsid w:val="3F4ECA19"/>
    <w:rsid w:val="3F56236D"/>
    <w:rsid w:val="3FDBE27F"/>
    <w:rsid w:val="42C27D1A"/>
    <w:rsid w:val="42F44377"/>
    <w:rsid w:val="431C1B20"/>
    <w:rsid w:val="434652EE"/>
    <w:rsid w:val="44735770"/>
    <w:rsid w:val="45794752"/>
    <w:rsid w:val="472965B9"/>
    <w:rsid w:val="493059DD"/>
    <w:rsid w:val="499248EA"/>
    <w:rsid w:val="4CFD651E"/>
    <w:rsid w:val="4D493511"/>
    <w:rsid w:val="4DE90850"/>
    <w:rsid w:val="4ED96B17"/>
    <w:rsid w:val="509F6FB8"/>
    <w:rsid w:val="5196484B"/>
    <w:rsid w:val="51ED7B1A"/>
    <w:rsid w:val="52D715BF"/>
    <w:rsid w:val="52D723EB"/>
    <w:rsid w:val="538434F5"/>
    <w:rsid w:val="57E36310"/>
    <w:rsid w:val="57FE23BD"/>
    <w:rsid w:val="595B0854"/>
    <w:rsid w:val="5A731BCE"/>
    <w:rsid w:val="5BAC183B"/>
    <w:rsid w:val="5E4A0E97"/>
    <w:rsid w:val="5EEFE297"/>
    <w:rsid w:val="5F304531"/>
    <w:rsid w:val="5F4B4EC7"/>
    <w:rsid w:val="5FA8056B"/>
    <w:rsid w:val="5FB53F89"/>
    <w:rsid w:val="5FBB9574"/>
    <w:rsid w:val="6151078F"/>
    <w:rsid w:val="61907509"/>
    <w:rsid w:val="628E1C9B"/>
    <w:rsid w:val="649D4417"/>
    <w:rsid w:val="66F26570"/>
    <w:rsid w:val="67646A82"/>
    <w:rsid w:val="6793565D"/>
    <w:rsid w:val="68555008"/>
    <w:rsid w:val="68FF39CE"/>
    <w:rsid w:val="6A162576"/>
    <w:rsid w:val="6A1D1B56"/>
    <w:rsid w:val="6AE368FC"/>
    <w:rsid w:val="6E40267F"/>
    <w:rsid w:val="6E9C129B"/>
    <w:rsid w:val="6EB83BFB"/>
    <w:rsid w:val="6F9F2CDD"/>
    <w:rsid w:val="71BA5FA4"/>
    <w:rsid w:val="720D425E"/>
    <w:rsid w:val="73C95D04"/>
    <w:rsid w:val="773C532B"/>
    <w:rsid w:val="779F7177"/>
    <w:rsid w:val="78436C2C"/>
    <w:rsid w:val="796E721B"/>
    <w:rsid w:val="79F7B9D5"/>
    <w:rsid w:val="7A5C2227"/>
    <w:rsid w:val="7B931C78"/>
    <w:rsid w:val="7C084414"/>
    <w:rsid w:val="7C5E7D1B"/>
    <w:rsid w:val="7CFB7AD5"/>
    <w:rsid w:val="7D0FFE3D"/>
    <w:rsid w:val="7D235954"/>
    <w:rsid w:val="7EDB4DAD"/>
    <w:rsid w:val="7FAB80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E2FAB0D"/>
  <w14:defaultImageDpi w14:val="32767"/>
  <w15:docId w15:val="{279A649D-E2C0-4940-8547-4309F17D7C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qFormat="1"/>
    <w:lsdException w:name="toc 2" w:semiHidden="1" w:qFormat="1"/>
    <w:lsdException w:name="Normal Indent" w:qFormat="1"/>
    <w:lsdException w:name="annotation text" w:semiHidden="1" w:qFormat="1"/>
    <w:lsdException w:name="header" w:qFormat="1"/>
    <w:lsdException w:name="footer" w:qFormat="1"/>
    <w:lsdException w:name="caption" w:semiHidden="1" w:unhideWhenUsed="1" w:qFormat="1"/>
    <w:lsdException w:name="footnote reference" w:semiHidden="1" w:qFormat="1"/>
    <w:lsdException w:name="annotation reference" w:qFormat="1"/>
    <w:lsdException w:name="page number" w:qFormat="1"/>
    <w:lsdException w:name="Title" w:qFormat="1"/>
    <w:lsdException w:name="Default Paragraph Font" w:uiPriority="1" w:unhideWhenUsed="1" w:qFormat="1"/>
    <w:lsdException w:name="Body Text" w:qFormat="1"/>
    <w:lsdException w:name="Body Text Indent" w:qFormat="1"/>
    <w:lsdException w:name="Subtitle" w:qFormat="1"/>
    <w:lsdException w:name="Body Text Indent 2" w:qFormat="1"/>
    <w:lsdException w:name="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838F1"/>
    <w:pPr>
      <w:widowControl w:val="0"/>
      <w:jc w:val="both"/>
    </w:pPr>
    <w:rPr>
      <w:kern w:val="2"/>
      <w:sz w:val="21"/>
      <w:szCs w:val="24"/>
    </w:rPr>
  </w:style>
  <w:style w:type="paragraph" w:styleId="1">
    <w:name w:val="heading 1"/>
    <w:basedOn w:val="a"/>
    <w:next w:val="a"/>
    <w:qFormat/>
    <w:pPr>
      <w:keepNext/>
      <w:keepLines/>
      <w:spacing w:line="720" w:lineRule="auto"/>
      <w:outlineLvl w:val="0"/>
    </w:pPr>
    <w:rPr>
      <w:rFonts w:ascii="Arial" w:eastAsia="黑体" w:hAnsi="Arial"/>
      <w:b/>
      <w:bCs/>
      <w:kern w:val="44"/>
      <w:sz w:val="32"/>
      <w:szCs w:val="32"/>
    </w:rPr>
  </w:style>
  <w:style w:type="paragraph" w:styleId="2">
    <w:name w:val="heading 2"/>
    <w:basedOn w:val="a"/>
    <w:next w:val="a"/>
    <w:link w:val="20"/>
    <w:qFormat/>
    <w:pPr>
      <w:keepNext/>
      <w:keepLines/>
      <w:spacing w:line="480" w:lineRule="auto"/>
      <w:outlineLvl w:val="1"/>
    </w:pPr>
    <w:rPr>
      <w:rFonts w:ascii="Arial" w:eastAsia="黑体" w:hAnsi="Arial"/>
      <w:b/>
      <w:bCs/>
      <w:sz w:val="24"/>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Chars="200" w:firstLine="420"/>
    </w:pPr>
  </w:style>
  <w:style w:type="paragraph" w:styleId="a4">
    <w:name w:val="Document Map"/>
    <w:basedOn w:val="a"/>
    <w:semiHidden/>
    <w:qFormat/>
    <w:pPr>
      <w:shd w:val="clear" w:color="auto" w:fill="000080"/>
    </w:pPr>
  </w:style>
  <w:style w:type="paragraph" w:styleId="a5">
    <w:name w:val="annotation text"/>
    <w:basedOn w:val="a"/>
    <w:link w:val="a6"/>
    <w:semiHidden/>
    <w:qFormat/>
    <w:pPr>
      <w:widowControl/>
      <w:jc w:val="left"/>
    </w:pPr>
    <w:rPr>
      <w:rFonts w:eastAsia="PMingLiU"/>
      <w:kern w:val="0"/>
      <w:sz w:val="20"/>
      <w:szCs w:val="20"/>
      <w:lang w:eastAsia="en-US"/>
    </w:rPr>
  </w:style>
  <w:style w:type="paragraph" w:styleId="a7">
    <w:name w:val="Body Text"/>
    <w:basedOn w:val="a"/>
    <w:qFormat/>
    <w:pPr>
      <w:ind w:firstLineChars="200" w:firstLine="200"/>
    </w:pPr>
  </w:style>
  <w:style w:type="paragraph" w:styleId="a8">
    <w:name w:val="Body Text Indent"/>
    <w:basedOn w:val="a"/>
    <w:qFormat/>
    <w:pPr>
      <w:ind w:firstLine="435"/>
    </w:pPr>
  </w:style>
  <w:style w:type="paragraph" w:styleId="21">
    <w:name w:val="Body Text Indent 2"/>
    <w:basedOn w:val="a"/>
    <w:qFormat/>
    <w:pPr>
      <w:ind w:firstLineChars="200" w:firstLine="420"/>
    </w:pPr>
  </w:style>
  <w:style w:type="paragraph" w:styleId="a9">
    <w:name w:val="Balloon Text"/>
    <w:basedOn w:val="a"/>
    <w:semiHidden/>
    <w:qFormat/>
    <w:rPr>
      <w:sz w:val="18"/>
      <w:szCs w:val="18"/>
    </w:rPr>
  </w:style>
  <w:style w:type="paragraph" w:styleId="aa">
    <w:name w:val="footer"/>
    <w:basedOn w:val="a"/>
    <w:link w:val="ab"/>
    <w:qFormat/>
    <w:pPr>
      <w:tabs>
        <w:tab w:val="center" w:pos="4153"/>
        <w:tab w:val="right" w:pos="8306"/>
      </w:tabs>
      <w:snapToGrid w:val="0"/>
      <w:jc w:val="left"/>
    </w:pPr>
    <w:rPr>
      <w:sz w:val="18"/>
      <w:szCs w:val="18"/>
    </w:rPr>
  </w:style>
  <w:style w:type="paragraph" w:styleId="ac">
    <w:name w:val="header"/>
    <w:basedOn w:val="a"/>
    <w:link w:val="a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semiHidden/>
    <w:qFormat/>
  </w:style>
  <w:style w:type="paragraph" w:styleId="TOC2">
    <w:name w:val="toc 2"/>
    <w:basedOn w:val="a"/>
    <w:next w:val="a"/>
    <w:semiHidden/>
    <w:qFormat/>
    <w:pPr>
      <w:ind w:leftChars="200" w:left="420"/>
    </w:pPr>
  </w:style>
  <w:style w:type="paragraph" w:styleId="ae">
    <w:name w:val="Title"/>
    <w:basedOn w:val="a"/>
    <w:qFormat/>
    <w:pPr>
      <w:adjustRightInd w:val="0"/>
      <w:spacing w:before="240" w:after="60" w:line="420" w:lineRule="atLeast"/>
      <w:ind w:firstLine="522"/>
      <w:jc w:val="center"/>
      <w:textAlignment w:val="baseline"/>
      <w:outlineLvl w:val="0"/>
    </w:pPr>
    <w:rPr>
      <w:rFonts w:ascii="Arial" w:hAnsi="Arial" w:cs="Arial"/>
      <w:b/>
      <w:bCs/>
      <w:color w:val="000000"/>
      <w:spacing w:val="10"/>
      <w:kern w:val="0"/>
      <w:sz w:val="32"/>
      <w:szCs w:val="32"/>
    </w:rPr>
  </w:style>
  <w:style w:type="paragraph" w:styleId="af">
    <w:name w:val="annotation subject"/>
    <w:basedOn w:val="a5"/>
    <w:next w:val="a5"/>
    <w:link w:val="af0"/>
    <w:qFormat/>
    <w:pPr>
      <w:widowControl w:val="0"/>
    </w:pPr>
    <w:rPr>
      <w:rFonts w:eastAsia="宋体"/>
      <w:b/>
      <w:bCs/>
      <w:kern w:val="2"/>
      <w:sz w:val="21"/>
      <w:szCs w:val="24"/>
      <w:lang w:eastAsia="zh-CN"/>
    </w:rPr>
  </w:style>
  <w:style w:type="table" w:styleId="af1">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age number"/>
    <w:basedOn w:val="a0"/>
    <w:qFormat/>
  </w:style>
  <w:style w:type="character" w:styleId="af3">
    <w:name w:val="Hyperlink"/>
    <w:qFormat/>
    <w:rPr>
      <w:color w:val="0000FF"/>
      <w:u w:val="single"/>
    </w:rPr>
  </w:style>
  <w:style w:type="character" w:styleId="af4">
    <w:name w:val="annotation reference"/>
    <w:basedOn w:val="a0"/>
    <w:qFormat/>
    <w:rPr>
      <w:sz w:val="21"/>
      <w:szCs w:val="21"/>
    </w:rPr>
  </w:style>
  <w:style w:type="character" w:styleId="af5">
    <w:name w:val="footnote reference"/>
    <w:semiHidden/>
    <w:qFormat/>
    <w:rPr>
      <w:vertAlign w:val="superscript"/>
    </w:rPr>
  </w:style>
  <w:style w:type="paragraph" w:customStyle="1" w:styleId="Char">
    <w:name w:val="Char"/>
    <w:basedOn w:val="a"/>
    <w:qFormat/>
    <w:pPr>
      <w:widowControl/>
      <w:snapToGrid w:val="0"/>
      <w:ind w:firstLineChars="200" w:firstLine="436"/>
      <w:jc w:val="left"/>
    </w:pPr>
  </w:style>
  <w:style w:type="character" w:customStyle="1" w:styleId="ab">
    <w:name w:val="页脚 字符"/>
    <w:link w:val="aa"/>
    <w:qFormat/>
    <w:rPr>
      <w:rFonts w:eastAsia="宋体"/>
      <w:kern w:val="2"/>
      <w:sz w:val="18"/>
      <w:szCs w:val="18"/>
      <w:lang w:val="en-US" w:eastAsia="zh-CN" w:bidi="ar-SA"/>
    </w:rPr>
  </w:style>
  <w:style w:type="character" w:customStyle="1" w:styleId="ad">
    <w:name w:val="页眉 字符"/>
    <w:link w:val="ac"/>
    <w:qFormat/>
    <w:rPr>
      <w:rFonts w:eastAsia="宋体"/>
      <w:kern w:val="2"/>
      <w:sz w:val="18"/>
      <w:szCs w:val="18"/>
      <w:lang w:val="en-US" w:eastAsia="zh-CN" w:bidi="ar-SA"/>
    </w:rPr>
  </w:style>
  <w:style w:type="character" w:customStyle="1" w:styleId="datatitle1">
    <w:name w:val="datatitle1"/>
    <w:qFormat/>
    <w:rPr>
      <w:b/>
      <w:bCs/>
      <w:color w:val="10619F"/>
      <w:sz w:val="21"/>
      <w:szCs w:val="21"/>
    </w:rPr>
  </w:style>
  <w:style w:type="paragraph" w:customStyle="1" w:styleId="00Char">
    <w:name w:val="00_正文 Char"/>
    <w:basedOn w:val="a"/>
    <w:link w:val="00Char0"/>
    <w:qFormat/>
    <w:pPr>
      <w:adjustRightInd w:val="0"/>
      <w:spacing w:line="320" w:lineRule="exact"/>
      <w:ind w:firstLineChars="200" w:firstLine="200"/>
      <w:textAlignment w:val="baseline"/>
    </w:pPr>
    <w:rPr>
      <w:color w:val="000000"/>
      <w:kern w:val="0"/>
    </w:rPr>
  </w:style>
  <w:style w:type="paragraph" w:customStyle="1" w:styleId="001">
    <w:name w:val="00_章内1级标题"/>
    <w:basedOn w:val="2"/>
    <w:qFormat/>
    <w:pPr>
      <w:keepLines w:val="0"/>
      <w:widowControl/>
      <w:overflowPunct w:val="0"/>
      <w:autoSpaceDE w:val="0"/>
      <w:autoSpaceDN w:val="0"/>
      <w:adjustRightInd w:val="0"/>
      <w:spacing w:before="480" w:after="120" w:line="400" w:lineRule="exact"/>
      <w:ind w:firstLine="522"/>
      <w:jc w:val="left"/>
      <w:textAlignment w:val="baseline"/>
    </w:pPr>
    <w:rPr>
      <w:rFonts w:ascii="黑体"/>
      <w:b w:val="0"/>
      <w:bCs w:val="0"/>
      <w:color w:val="000000"/>
      <w:spacing w:val="10"/>
      <w:kern w:val="0"/>
      <w:sz w:val="28"/>
    </w:rPr>
  </w:style>
  <w:style w:type="paragraph" w:customStyle="1" w:styleId="00">
    <w:name w:val="00图题"/>
    <w:basedOn w:val="a"/>
    <w:next w:val="00Char"/>
    <w:qFormat/>
    <w:pPr>
      <w:adjustRightInd w:val="0"/>
      <w:snapToGrid w:val="0"/>
      <w:spacing w:before="120" w:after="240"/>
      <w:jc w:val="center"/>
      <w:textAlignment w:val="baseline"/>
    </w:pPr>
    <w:rPr>
      <w:spacing w:val="10"/>
      <w:kern w:val="0"/>
      <w:sz w:val="22"/>
    </w:rPr>
  </w:style>
  <w:style w:type="paragraph" w:customStyle="1" w:styleId="002">
    <w:name w:val="00_章内2级标题"/>
    <w:basedOn w:val="3"/>
    <w:qFormat/>
    <w:pPr>
      <w:keepLines w:val="0"/>
      <w:widowControl/>
      <w:overflowPunct w:val="0"/>
      <w:autoSpaceDE w:val="0"/>
      <w:autoSpaceDN w:val="0"/>
      <w:adjustRightInd w:val="0"/>
      <w:spacing w:before="240" w:after="120" w:line="400" w:lineRule="exact"/>
      <w:ind w:firstLine="522"/>
      <w:jc w:val="left"/>
      <w:textAlignment w:val="baseline"/>
    </w:pPr>
    <w:rPr>
      <w:rFonts w:ascii="黑体" w:eastAsia="黑体"/>
      <w:b w:val="0"/>
      <w:bCs w:val="0"/>
      <w:color w:val="000000"/>
      <w:spacing w:val="10"/>
      <w:kern w:val="0"/>
      <w:sz w:val="24"/>
      <w:szCs w:val="24"/>
    </w:rPr>
  </w:style>
  <w:style w:type="paragraph" w:customStyle="1" w:styleId="000">
    <w:name w:val="00中文表题"/>
    <w:basedOn w:val="a"/>
    <w:qFormat/>
    <w:pPr>
      <w:widowControl/>
      <w:overflowPunct w:val="0"/>
      <w:autoSpaceDE w:val="0"/>
      <w:autoSpaceDN w:val="0"/>
      <w:adjustRightInd w:val="0"/>
      <w:spacing w:before="120" w:line="380" w:lineRule="exact"/>
      <w:ind w:left="227" w:right="227"/>
      <w:jc w:val="center"/>
      <w:textAlignment w:val="baseline"/>
    </w:pPr>
    <w:rPr>
      <w:rFonts w:cs="宋体"/>
      <w:color w:val="000000"/>
      <w:spacing w:val="6"/>
      <w:kern w:val="0"/>
      <w:sz w:val="22"/>
    </w:rPr>
  </w:style>
  <w:style w:type="paragraph" w:customStyle="1" w:styleId="af6">
    <w:name w:val="公式"/>
    <w:basedOn w:val="a"/>
    <w:qFormat/>
    <w:pPr>
      <w:adjustRightInd w:val="0"/>
      <w:spacing w:before="160" w:after="40" w:line="420" w:lineRule="atLeast"/>
      <w:ind w:firstLine="522"/>
      <w:jc w:val="left"/>
      <w:textAlignment w:val="baseline"/>
    </w:pPr>
    <w:rPr>
      <w:color w:val="000000"/>
      <w:spacing w:val="10"/>
      <w:kern w:val="0"/>
      <w:sz w:val="24"/>
    </w:rPr>
  </w:style>
  <w:style w:type="paragraph" w:customStyle="1" w:styleId="CharCharChar2CharCharCharCharCharCharChar">
    <w:name w:val="Char Char Char2 Char Char Char Char Char Char Char"/>
    <w:basedOn w:val="a"/>
    <w:qFormat/>
    <w:pPr>
      <w:widowControl/>
      <w:spacing w:after="160" w:line="240" w:lineRule="exact"/>
      <w:jc w:val="left"/>
    </w:pPr>
    <w:rPr>
      <w:rFonts w:ascii="Verdana" w:eastAsia="仿宋_GB2312" w:hAnsi="Verdana"/>
      <w:kern w:val="0"/>
      <w:sz w:val="30"/>
      <w:szCs w:val="30"/>
      <w:lang w:eastAsia="en-US"/>
    </w:rPr>
  </w:style>
  <w:style w:type="paragraph" w:customStyle="1" w:styleId="b7">
    <w:name w:val="b7中文图名"/>
    <w:basedOn w:val="a"/>
    <w:qFormat/>
    <w:pPr>
      <w:spacing w:beforeLines="30" w:before="93"/>
      <w:jc w:val="center"/>
    </w:pPr>
    <w:rPr>
      <w:rFonts w:ascii="黑体" w:eastAsia="黑体" w:hAnsi="宋体"/>
      <w:sz w:val="18"/>
    </w:rPr>
  </w:style>
  <w:style w:type="paragraph" w:customStyle="1" w:styleId="b8">
    <w:name w:val="b8英文图名"/>
    <w:basedOn w:val="ac"/>
    <w:qFormat/>
    <w:pPr>
      <w:pBdr>
        <w:bottom w:val="none" w:sz="0" w:space="0" w:color="auto"/>
      </w:pBdr>
      <w:tabs>
        <w:tab w:val="clear" w:pos="4153"/>
        <w:tab w:val="clear" w:pos="8306"/>
      </w:tabs>
      <w:snapToGrid/>
    </w:pPr>
    <w:rPr>
      <w:szCs w:val="24"/>
    </w:rPr>
  </w:style>
  <w:style w:type="paragraph" w:customStyle="1" w:styleId="0-z">
    <w:name w:val="0-z图字"/>
    <w:qFormat/>
    <w:pPr>
      <w:adjustRightInd w:val="0"/>
      <w:snapToGrid w:val="0"/>
      <w:spacing w:line="240" w:lineRule="atLeast"/>
      <w:jc w:val="center"/>
    </w:pPr>
    <w:rPr>
      <w:snapToGrid w:val="0"/>
      <w:sz w:val="15"/>
    </w:rPr>
  </w:style>
  <w:style w:type="paragraph" w:customStyle="1" w:styleId="b5">
    <w:name w:val="b5二级标题"/>
    <w:basedOn w:val="a"/>
    <w:qFormat/>
    <w:rPr>
      <w:rFonts w:ascii="黑体" w:eastAsia="黑体" w:hAnsi="宋体"/>
      <w:szCs w:val="28"/>
    </w:rPr>
  </w:style>
  <w:style w:type="paragraph" w:customStyle="1" w:styleId="Style22">
    <w:name w:val="_Style 22"/>
    <w:basedOn w:val="a"/>
    <w:next w:val="a3"/>
    <w:qFormat/>
    <w:pPr>
      <w:ind w:firstLine="420"/>
    </w:pPr>
  </w:style>
  <w:style w:type="paragraph" w:customStyle="1" w:styleId="af7">
    <w:name w:val="作者"/>
    <w:basedOn w:val="a"/>
    <w:next w:val="af8"/>
    <w:qFormat/>
    <w:pPr>
      <w:spacing w:before="160" w:after="240" w:line="0" w:lineRule="atLeast"/>
      <w:jc w:val="left"/>
    </w:pPr>
    <w:rPr>
      <w:rFonts w:eastAsia="仿宋_GB2312"/>
      <w:w w:val="66"/>
      <w:sz w:val="28"/>
    </w:rPr>
  </w:style>
  <w:style w:type="paragraph" w:customStyle="1" w:styleId="af8">
    <w:name w:val="单位"/>
    <w:qFormat/>
    <w:pPr>
      <w:ind w:left="70" w:hangingChars="70" w:hanging="70"/>
      <w:jc w:val="both"/>
    </w:pPr>
    <w:rPr>
      <w:rFonts w:ascii="等线" w:eastAsia="等线" w:hAnsi="等线"/>
      <w:sz w:val="17"/>
    </w:rPr>
  </w:style>
  <w:style w:type="paragraph" w:customStyle="1" w:styleId="af9">
    <w:name w:val="摘要"/>
    <w:basedOn w:val="a7"/>
    <w:next w:val="afa"/>
    <w:qFormat/>
    <w:pPr>
      <w:adjustRightInd w:val="0"/>
      <w:ind w:firstLineChars="0" w:firstLine="0"/>
    </w:pPr>
    <w:rPr>
      <w:rFonts w:eastAsia="楷体_GB2312"/>
      <w:snapToGrid w:val="0"/>
    </w:rPr>
  </w:style>
  <w:style w:type="paragraph" w:customStyle="1" w:styleId="afa">
    <w:name w:val="关键词"/>
    <w:basedOn w:val="af9"/>
    <w:next w:val="a"/>
    <w:qFormat/>
    <w:pPr>
      <w:ind w:left="429" w:hangingChars="429" w:hanging="429"/>
    </w:pPr>
  </w:style>
  <w:style w:type="paragraph" w:customStyle="1" w:styleId="10">
    <w:name w:val="标题1"/>
    <w:basedOn w:val="a"/>
    <w:next w:val="Name"/>
    <w:qFormat/>
    <w:pPr>
      <w:keepNext/>
      <w:keepLines/>
      <w:snapToGrid w:val="0"/>
      <w:spacing w:before="240" w:after="100"/>
      <w:outlineLvl w:val="0"/>
    </w:pPr>
    <w:rPr>
      <w:rFonts w:eastAsia="黑体"/>
      <w:b/>
      <w:sz w:val="24"/>
    </w:rPr>
  </w:style>
  <w:style w:type="paragraph" w:customStyle="1" w:styleId="Name">
    <w:name w:val="Name"/>
    <w:basedOn w:val="af7"/>
    <w:next w:val="a"/>
    <w:qFormat/>
    <w:pPr>
      <w:keepNext/>
      <w:spacing w:before="220" w:after="180"/>
    </w:pPr>
    <w:rPr>
      <w:rFonts w:eastAsia="宋体"/>
      <w:w w:val="100"/>
      <w:sz w:val="18"/>
    </w:rPr>
  </w:style>
  <w:style w:type="character" w:styleId="afb">
    <w:name w:val="Placeholder Text"/>
    <w:basedOn w:val="a0"/>
    <w:uiPriority w:val="99"/>
    <w:unhideWhenUsed/>
    <w:qFormat/>
    <w:rPr>
      <w:color w:val="666666"/>
    </w:rPr>
  </w:style>
  <w:style w:type="character" w:customStyle="1" w:styleId="a6">
    <w:name w:val="批注文字 字符"/>
    <w:basedOn w:val="a0"/>
    <w:link w:val="a5"/>
    <w:semiHidden/>
    <w:qFormat/>
    <w:rPr>
      <w:rFonts w:eastAsia="PMingLiU"/>
      <w:lang w:eastAsia="en-US"/>
    </w:rPr>
  </w:style>
  <w:style w:type="character" w:customStyle="1" w:styleId="af0">
    <w:name w:val="批注主题 字符"/>
    <w:basedOn w:val="a6"/>
    <w:link w:val="af"/>
    <w:qFormat/>
    <w:rPr>
      <w:rFonts w:eastAsia="PMingLiU"/>
      <w:b/>
      <w:bCs/>
      <w:kern w:val="2"/>
      <w:sz w:val="21"/>
      <w:szCs w:val="24"/>
      <w:lang w:eastAsia="en-US"/>
    </w:rPr>
  </w:style>
  <w:style w:type="paragraph" w:customStyle="1" w:styleId="11">
    <w:name w:val="修订1"/>
    <w:hidden/>
    <w:uiPriority w:val="99"/>
    <w:semiHidden/>
    <w:qFormat/>
    <w:rPr>
      <w:kern w:val="2"/>
      <w:sz w:val="21"/>
      <w:szCs w:val="24"/>
    </w:rPr>
  </w:style>
  <w:style w:type="paragraph" w:styleId="afc">
    <w:name w:val="List Paragraph"/>
    <w:basedOn w:val="a"/>
    <w:uiPriority w:val="99"/>
    <w:qFormat/>
    <w:pPr>
      <w:ind w:firstLineChars="200" w:firstLine="420"/>
    </w:pPr>
  </w:style>
  <w:style w:type="paragraph" w:customStyle="1" w:styleId="22">
    <w:name w:val="修订2"/>
    <w:hidden/>
    <w:uiPriority w:val="99"/>
    <w:unhideWhenUsed/>
    <w:qFormat/>
    <w:rPr>
      <w:kern w:val="2"/>
      <w:sz w:val="21"/>
      <w:szCs w:val="24"/>
    </w:rPr>
  </w:style>
  <w:style w:type="paragraph" w:styleId="afd">
    <w:name w:val="Revision"/>
    <w:hidden/>
    <w:uiPriority w:val="99"/>
    <w:semiHidden/>
    <w:rsid w:val="00286F1D"/>
    <w:rPr>
      <w:kern w:val="2"/>
      <w:sz w:val="21"/>
      <w:szCs w:val="24"/>
    </w:rPr>
  </w:style>
  <w:style w:type="character" w:customStyle="1" w:styleId="20">
    <w:name w:val="标题 2 字符"/>
    <w:basedOn w:val="a0"/>
    <w:link w:val="2"/>
    <w:rsid w:val="00104DCF"/>
    <w:rPr>
      <w:rFonts w:ascii="Arial" w:eastAsia="黑体" w:hAnsi="Arial"/>
      <w:b/>
      <w:bCs/>
      <w:kern w:val="2"/>
      <w:sz w:val="24"/>
      <w:szCs w:val="24"/>
    </w:rPr>
  </w:style>
  <w:style w:type="paragraph" w:customStyle="1" w:styleId="afe">
    <w:name w:val="图名"/>
    <w:basedOn w:val="aff"/>
    <w:qFormat/>
    <w:rsid w:val="00A5789C"/>
    <w:pPr>
      <w:adjustRightInd w:val="0"/>
      <w:snapToGrid w:val="0"/>
      <w:jc w:val="center"/>
    </w:pPr>
    <w:rPr>
      <w:rFonts w:ascii="Calibri" w:eastAsia="等线" w:hAnsi="Calibri"/>
      <w:snapToGrid w:val="0"/>
      <w:kern w:val="0"/>
    </w:rPr>
  </w:style>
  <w:style w:type="paragraph" w:styleId="aff">
    <w:name w:val="No Spacing"/>
    <w:uiPriority w:val="99"/>
    <w:rsid w:val="00A5789C"/>
    <w:pPr>
      <w:widowControl w:val="0"/>
      <w:jc w:val="both"/>
    </w:pPr>
    <w:rPr>
      <w:kern w:val="2"/>
      <w:sz w:val="21"/>
      <w:szCs w:val="24"/>
    </w:rPr>
  </w:style>
  <w:style w:type="paragraph" w:styleId="aff0">
    <w:name w:val="Bibliography"/>
    <w:basedOn w:val="a"/>
    <w:next w:val="a"/>
    <w:uiPriority w:val="37"/>
    <w:unhideWhenUsed/>
    <w:rsid w:val="00B43855"/>
    <w:pPr>
      <w:tabs>
        <w:tab w:val="left" w:pos="504"/>
      </w:tabs>
      <w:ind w:left="504" w:hanging="504"/>
    </w:pPr>
  </w:style>
  <w:style w:type="paragraph" w:customStyle="1" w:styleId="MTDisplayEquation">
    <w:name w:val="MTDisplayEquation"/>
    <w:basedOn w:val="00Char"/>
    <w:next w:val="a"/>
    <w:link w:val="MTDisplayEquation0"/>
    <w:rsid w:val="0055557D"/>
    <w:pPr>
      <w:tabs>
        <w:tab w:val="center" w:pos="4820"/>
        <w:tab w:val="right" w:pos="9640"/>
      </w:tabs>
      <w:snapToGrid w:val="0"/>
      <w:spacing w:line="320" w:lineRule="atLeast"/>
      <w:ind w:firstLineChars="0" w:firstLine="0"/>
      <w:textAlignment w:val="auto"/>
    </w:pPr>
  </w:style>
  <w:style w:type="character" w:customStyle="1" w:styleId="00Char0">
    <w:name w:val="00_正文 Char 字符"/>
    <w:basedOn w:val="a0"/>
    <w:link w:val="00Char"/>
    <w:rsid w:val="0055557D"/>
    <w:rPr>
      <w:color w:val="000000"/>
      <w:sz w:val="21"/>
      <w:szCs w:val="24"/>
    </w:rPr>
  </w:style>
  <w:style w:type="character" w:customStyle="1" w:styleId="MTDisplayEquation0">
    <w:name w:val="MTDisplayEquation 字符"/>
    <w:basedOn w:val="00Char0"/>
    <w:link w:val="MTDisplayEquation"/>
    <w:rsid w:val="0055557D"/>
    <w:rPr>
      <w:color w:val="000000"/>
      <w:sz w:val="21"/>
      <w:szCs w:val="24"/>
    </w:rPr>
  </w:style>
  <w:style w:type="paragraph" w:styleId="aff1">
    <w:name w:val="caption"/>
    <w:basedOn w:val="a"/>
    <w:next w:val="a"/>
    <w:semiHidden/>
    <w:unhideWhenUsed/>
    <w:qFormat/>
    <w:rsid w:val="001D73AC"/>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10.tif"/><Relationship Id="rId39" Type="http://schemas.openxmlformats.org/officeDocument/2006/relationships/image" Target="media/image23.tif"/><Relationship Id="rId21" Type="http://schemas.openxmlformats.org/officeDocument/2006/relationships/image" Target="media/image5.tif"/><Relationship Id="rId34" Type="http://schemas.openxmlformats.org/officeDocument/2006/relationships/image" Target="media/image18.tif"/><Relationship Id="rId42" Type="http://schemas.openxmlformats.org/officeDocument/2006/relationships/image" Target="media/image26.tif"/><Relationship Id="rId47" Type="http://schemas.openxmlformats.org/officeDocument/2006/relationships/header" Target="header5.xml"/><Relationship Id="rId50" Type="http://schemas.openxmlformats.org/officeDocument/2006/relationships/theme" Target="theme/theme1.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tif"/><Relationship Id="rId11" Type="http://schemas.openxmlformats.org/officeDocument/2006/relationships/header" Target="header3.xml"/><Relationship Id="rId24" Type="http://schemas.openxmlformats.org/officeDocument/2006/relationships/image" Target="media/image8.tif"/><Relationship Id="rId32" Type="http://schemas.openxmlformats.org/officeDocument/2006/relationships/image" Target="media/image16.tif"/><Relationship Id="rId37" Type="http://schemas.openxmlformats.org/officeDocument/2006/relationships/image" Target="media/image21.png"/><Relationship Id="rId40" Type="http://schemas.openxmlformats.org/officeDocument/2006/relationships/image" Target="media/image24.tif"/><Relationship Id="rId45" Type="http://schemas.openxmlformats.org/officeDocument/2006/relationships/image" Target="media/image29.tif"/><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7.tif"/><Relationship Id="rId28" Type="http://schemas.openxmlformats.org/officeDocument/2006/relationships/image" Target="media/image12.tif"/><Relationship Id="rId36" Type="http://schemas.openxmlformats.org/officeDocument/2006/relationships/image" Target="media/image20.tif"/><Relationship Id="rId49"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image" Target="media/image15.tif"/><Relationship Id="rId44" Type="http://schemas.openxmlformats.org/officeDocument/2006/relationships/image" Target="media/image28.ti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6.tif"/><Relationship Id="rId27" Type="http://schemas.openxmlformats.org/officeDocument/2006/relationships/image" Target="media/image11.png"/><Relationship Id="rId30" Type="http://schemas.openxmlformats.org/officeDocument/2006/relationships/image" Target="media/image14.tif"/><Relationship Id="rId35" Type="http://schemas.openxmlformats.org/officeDocument/2006/relationships/image" Target="media/image19.tif"/><Relationship Id="rId43" Type="http://schemas.openxmlformats.org/officeDocument/2006/relationships/image" Target="media/image27.tif"/><Relationship Id="rId48" Type="http://schemas.openxmlformats.org/officeDocument/2006/relationships/footer" Target="footer4.xml"/><Relationship Id="rId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9.tif"/><Relationship Id="rId33" Type="http://schemas.openxmlformats.org/officeDocument/2006/relationships/image" Target="media/image17.tif"/><Relationship Id="rId38" Type="http://schemas.openxmlformats.org/officeDocument/2006/relationships/image" Target="media/image22.tif"/><Relationship Id="rId46" Type="http://schemas.openxmlformats.org/officeDocument/2006/relationships/header" Target="header4.xml"/><Relationship Id="rId20" Type="http://schemas.openxmlformats.org/officeDocument/2006/relationships/oleObject" Target="embeddings/oleObject4.bin"/><Relationship Id="rId41" Type="http://schemas.openxmlformats.org/officeDocument/2006/relationships/image" Target="media/image25.tif"/><Relationship Id="rId1" Type="http://schemas.openxmlformats.org/officeDocument/2006/relationships/numbering" Target="numbering.xml"/><Relationship Id="rId6" Type="http://schemas.openxmlformats.org/officeDocument/2006/relationships/endnotes" Target="endnot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3</Pages>
  <Words>11879</Words>
  <Characters>67714</Characters>
  <Application>Microsoft Office Word</Application>
  <DocSecurity>0</DocSecurity>
  <Lines>564</Lines>
  <Paragraphs>158</Paragraphs>
  <ScaleCrop>false</ScaleCrop>
  <Company>ENGINEERING  MECHANICS</Company>
  <LinksUpToDate>false</LinksUpToDate>
  <CharactersWithSpaces>79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投稿模板</dc:title>
  <dc:creator>editor</dc:creator>
  <cp:lastModifiedBy>Lenovo</cp:lastModifiedBy>
  <cp:revision>12</cp:revision>
  <cp:lastPrinted>2013-01-05T01:11:00Z</cp:lastPrinted>
  <dcterms:created xsi:type="dcterms:W3CDTF">2026-05-14T02:02:00Z</dcterms:created>
  <dcterms:modified xsi:type="dcterms:W3CDTF">2026-05-14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225</vt:lpwstr>
  </property>
  <property fmtid="{D5CDD505-2E9C-101B-9397-08002B2CF9AE}" pid="4" name="ICV">
    <vt:lpwstr>283406AAEFA445F380B545CDB68595EA_13</vt:lpwstr>
  </property>
  <property fmtid="{D5CDD505-2E9C-101B-9397-08002B2CF9AE}" pid="5" name="KSOTemplateDocerSaveRecord">
    <vt:lpwstr>eyJoZGlkIjoiYTI0YmM3ZmI3YWZhMWJlZTA2YWU1NTIxYjAzYTM3MWEiLCJ1c2VySWQiOiI2NDI2NTI3NDMifQ==</vt:lpwstr>
  </property>
  <property fmtid="{D5CDD505-2E9C-101B-9397-08002B2CF9AE}" pid="6" name="ZOTERO_PREF_1">
    <vt:lpwstr>&lt;data data-version="3" zotero-version="8.0.4"&gt;&lt;session id="9tDQAx5d"/&gt;&lt;style id="http://www.zotero.org/styles/china-national-standard-gb-t-7714-2015-numeric" hasBibliography="1" bibliographyStyleHasBeenSet="1"/&gt;&lt;prefs&gt;&lt;pref name="fieldType" value="Field"/</vt:lpwstr>
  </property>
  <property fmtid="{D5CDD505-2E9C-101B-9397-08002B2CF9AE}" pid="7" name="ZOTERO_PREF_2">
    <vt:lpwstr>&gt;&lt;/prefs&gt;&lt;/data&gt;</vt:lpwstr>
  </property>
</Properties>
</file>